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2F7D" w:rsidRDefault="00CC3488" w:rsidP="001D1A95">
      <w:pPr>
        <w:widowControl w:val="0"/>
        <w:spacing w:after="0"/>
        <w:rPr>
          <w:rFonts w:ascii="Times New Roman" w:eastAsia="Calibri" w:hAnsi="Times New Roman"/>
          <w:b/>
          <w:bCs/>
          <w:sz w:val="28"/>
          <w:szCs w:val="28"/>
          <w:lang w:eastAsia="en-US"/>
        </w:rPr>
      </w:pPr>
      <w:r>
        <w:rPr>
          <w:noProof/>
        </w:rPr>
        <w:drawing>
          <wp:inline distT="0" distB="0" distL="0" distR="0" wp14:anchorId="6A8BBD69" wp14:editId="3EDB37AC">
            <wp:extent cx="5229860" cy="8618220"/>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229860" cy="8618220"/>
                    </a:xfrm>
                    <a:prstGeom prst="rect">
                      <a:avLst/>
                    </a:prstGeom>
                  </pic:spPr>
                </pic:pic>
              </a:graphicData>
            </a:graphic>
          </wp:inline>
        </w:drawing>
      </w: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CC3488" w:rsidRDefault="001D1A95" w:rsidP="001D1A95">
      <w:pPr>
        <w:widowControl w:val="0"/>
        <w:spacing w:after="0"/>
        <w:rPr>
          <w:rFonts w:ascii="Times New Roman" w:eastAsia="Calibri" w:hAnsi="Times New Roman"/>
          <w:b/>
          <w:bCs/>
          <w:sz w:val="28"/>
          <w:szCs w:val="28"/>
          <w:lang w:eastAsia="en-US"/>
        </w:rPr>
      </w:pPr>
      <w:r>
        <w:rPr>
          <w:rFonts w:ascii="Times New Roman" w:eastAsia="Calibri" w:hAnsi="Times New Roman"/>
          <w:b/>
          <w:bCs/>
          <w:sz w:val="28"/>
          <w:szCs w:val="28"/>
          <w:lang w:eastAsia="en-US"/>
        </w:rPr>
        <w:lastRenderedPageBreak/>
        <w:t xml:space="preserve">                           </w:t>
      </w:r>
    </w:p>
    <w:p w:rsidR="00CC3488" w:rsidRDefault="00CC3488" w:rsidP="001D1A95">
      <w:pPr>
        <w:widowControl w:val="0"/>
        <w:spacing w:after="0"/>
        <w:rPr>
          <w:rFonts w:ascii="Times New Roman" w:eastAsia="Calibri" w:hAnsi="Times New Roman"/>
          <w:b/>
          <w:bCs/>
          <w:sz w:val="28"/>
          <w:szCs w:val="28"/>
          <w:lang w:eastAsia="en-US"/>
        </w:rPr>
      </w:pPr>
    </w:p>
    <w:p w:rsidR="00CC3488" w:rsidRDefault="00CC3488" w:rsidP="001D1A95">
      <w:pPr>
        <w:widowControl w:val="0"/>
        <w:spacing w:after="0"/>
        <w:rPr>
          <w:rFonts w:ascii="Times New Roman" w:eastAsia="Calibri" w:hAnsi="Times New Roman"/>
          <w:b/>
          <w:bCs/>
          <w:sz w:val="28"/>
          <w:szCs w:val="28"/>
          <w:lang w:eastAsia="en-US"/>
        </w:rPr>
      </w:pPr>
    </w:p>
    <w:p w:rsidR="00D45422" w:rsidRPr="00D45422" w:rsidRDefault="00D45422" w:rsidP="00CC3488">
      <w:pPr>
        <w:widowControl w:val="0"/>
        <w:spacing w:after="0"/>
        <w:jc w:val="center"/>
        <w:rPr>
          <w:rFonts w:ascii="Times New Roman" w:eastAsia="Calibri" w:hAnsi="Times New Roman"/>
          <w:b/>
          <w:bCs/>
          <w:sz w:val="28"/>
          <w:szCs w:val="28"/>
          <w:lang w:eastAsia="en-US"/>
        </w:rPr>
      </w:pPr>
      <w:bookmarkStart w:id="0" w:name="_GoBack"/>
      <w:bookmarkEnd w:id="0"/>
      <w:r w:rsidRPr="00D45422">
        <w:rPr>
          <w:rFonts w:ascii="Times New Roman" w:eastAsia="Calibri" w:hAnsi="Times New Roman"/>
          <w:b/>
          <w:bCs/>
          <w:sz w:val="28"/>
          <w:szCs w:val="28"/>
          <w:lang w:eastAsia="en-US"/>
        </w:rPr>
        <w:t>Пояснительная записка.</w:t>
      </w:r>
    </w:p>
    <w:p w:rsidR="00D45422" w:rsidRPr="00D45422" w:rsidRDefault="00D45422" w:rsidP="00D45422">
      <w:pPr>
        <w:widowControl w:val="0"/>
        <w:spacing w:after="0"/>
        <w:jc w:val="center"/>
        <w:rPr>
          <w:rFonts w:ascii="Times New Roman" w:eastAsia="Calibri" w:hAnsi="Times New Roman"/>
          <w:b/>
          <w:bCs/>
          <w:sz w:val="28"/>
          <w:szCs w:val="28"/>
          <w:lang w:eastAsia="en-US"/>
        </w:rPr>
      </w:pPr>
    </w:p>
    <w:p w:rsidR="001D1A95" w:rsidRDefault="00D45422" w:rsidP="00D45422">
      <w:pPr>
        <w:widowControl w:val="0"/>
        <w:spacing w:after="0"/>
        <w:jc w:val="both"/>
        <w:rPr>
          <w:rFonts w:ascii="Times New Roman" w:eastAsia="Calibri" w:hAnsi="Times New Roman"/>
          <w:bCs/>
          <w:sz w:val="28"/>
          <w:szCs w:val="28"/>
          <w:lang w:eastAsia="en-US"/>
        </w:rPr>
      </w:pPr>
      <w:r w:rsidRPr="00D45422">
        <w:rPr>
          <w:rFonts w:ascii="Times New Roman" w:eastAsia="Calibri" w:hAnsi="Times New Roman"/>
          <w:bCs/>
          <w:sz w:val="28"/>
          <w:szCs w:val="28"/>
          <w:lang w:eastAsia="en-US"/>
        </w:rPr>
        <w:t xml:space="preserve">  Рабочая программа учебного курса по </w:t>
      </w:r>
      <w:r>
        <w:rPr>
          <w:rFonts w:ascii="Times New Roman" w:eastAsia="Calibri" w:hAnsi="Times New Roman"/>
          <w:bCs/>
          <w:sz w:val="28"/>
          <w:szCs w:val="28"/>
          <w:lang w:eastAsia="en-US"/>
        </w:rPr>
        <w:t>математике</w:t>
      </w:r>
      <w:r w:rsidRPr="00D45422">
        <w:rPr>
          <w:rFonts w:ascii="Times New Roman" w:eastAsia="Calibri" w:hAnsi="Times New Roman"/>
          <w:bCs/>
          <w:sz w:val="28"/>
          <w:szCs w:val="28"/>
          <w:lang w:eastAsia="en-US"/>
        </w:rPr>
        <w:t xml:space="preserve"> для 5-9 классов разработана  в соответствии </w:t>
      </w:r>
      <w:proofErr w:type="gramStart"/>
      <w:r w:rsidRPr="00D45422">
        <w:rPr>
          <w:rFonts w:ascii="Times New Roman" w:eastAsia="Calibri" w:hAnsi="Times New Roman"/>
          <w:bCs/>
          <w:sz w:val="28"/>
          <w:szCs w:val="28"/>
          <w:lang w:eastAsia="en-US"/>
        </w:rPr>
        <w:t>с</w:t>
      </w:r>
      <w:proofErr w:type="gramEnd"/>
      <w:r w:rsidR="001D1A95">
        <w:rPr>
          <w:rFonts w:ascii="Times New Roman" w:eastAsia="Calibri" w:hAnsi="Times New Roman"/>
          <w:bCs/>
          <w:sz w:val="28"/>
          <w:szCs w:val="28"/>
          <w:lang w:eastAsia="en-US"/>
        </w:rPr>
        <w:t>:</w:t>
      </w:r>
    </w:p>
    <w:p w:rsidR="00D45422" w:rsidRDefault="001D1A95" w:rsidP="00D45422">
      <w:pPr>
        <w:widowControl w:val="0"/>
        <w:spacing w:after="0"/>
        <w:jc w:val="both"/>
        <w:rPr>
          <w:rFonts w:ascii="Times New Roman" w:hAnsi="Times New Roman"/>
          <w:color w:val="191919"/>
          <w:sz w:val="28"/>
          <w:szCs w:val="28"/>
        </w:rPr>
      </w:pPr>
      <w:r>
        <w:rPr>
          <w:rFonts w:ascii="Times New Roman" w:eastAsia="Calibri" w:hAnsi="Times New Roman"/>
          <w:bCs/>
          <w:sz w:val="28"/>
          <w:szCs w:val="28"/>
          <w:lang w:eastAsia="en-US"/>
        </w:rPr>
        <w:t>-</w:t>
      </w:r>
      <w:r w:rsidR="00D45422" w:rsidRPr="00D45422">
        <w:rPr>
          <w:rFonts w:ascii="Times New Roman" w:eastAsia="Calibri" w:hAnsi="Times New Roman"/>
          <w:bCs/>
          <w:sz w:val="28"/>
          <w:szCs w:val="28"/>
          <w:lang w:eastAsia="en-US"/>
        </w:rPr>
        <w:t xml:space="preserve">Федеральным государственным образовательным стандартом основного общего образования </w:t>
      </w:r>
      <w:r w:rsidR="00D45422" w:rsidRPr="00D45422">
        <w:rPr>
          <w:rFonts w:ascii="Times New Roman" w:eastAsia="Calibri" w:hAnsi="Times New Roman"/>
          <w:sz w:val="28"/>
          <w:szCs w:val="28"/>
          <w:lang w:eastAsia="en-US"/>
        </w:rPr>
        <w:t xml:space="preserve">на основе авторской программы </w:t>
      </w:r>
      <w:r w:rsidR="00D45422">
        <w:rPr>
          <w:rFonts w:ascii="Times New Roman" w:hAnsi="Times New Roman"/>
          <w:sz w:val="28"/>
          <w:szCs w:val="28"/>
        </w:rPr>
        <w:t xml:space="preserve">А.Г. </w:t>
      </w:r>
      <w:proofErr w:type="gramStart"/>
      <w:r w:rsidR="00D45422">
        <w:rPr>
          <w:rFonts w:ascii="Times New Roman" w:hAnsi="Times New Roman"/>
          <w:sz w:val="28"/>
          <w:szCs w:val="28"/>
        </w:rPr>
        <w:t>Мерзляка</w:t>
      </w:r>
      <w:proofErr w:type="gramEnd"/>
      <w:r w:rsidR="00D45422">
        <w:rPr>
          <w:rFonts w:ascii="Times New Roman" w:hAnsi="Times New Roman"/>
          <w:sz w:val="28"/>
          <w:szCs w:val="28"/>
        </w:rPr>
        <w:t>, В.Б. Полонского, М.С. Якир, Е. В. Буцко</w:t>
      </w:r>
      <w:r w:rsidR="00D45422" w:rsidRPr="00D45422">
        <w:rPr>
          <w:rFonts w:ascii="Times New Roman" w:eastAsia="Calibri" w:hAnsi="Times New Roman"/>
          <w:sz w:val="28"/>
          <w:szCs w:val="28"/>
          <w:lang w:eastAsia="en-US"/>
        </w:rPr>
        <w:t xml:space="preserve"> «</w:t>
      </w:r>
      <w:r w:rsidR="00D45422">
        <w:rPr>
          <w:rFonts w:ascii="Times New Roman" w:eastAsia="Calibri" w:hAnsi="Times New Roman"/>
          <w:sz w:val="28"/>
          <w:szCs w:val="28"/>
          <w:lang w:eastAsia="en-US"/>
        </w:rPr>
        <w:t>Математика</w:t>
      </w:r>
      <w:r w:rsidR="0050694B">
        <w:rPr>
          <w:rFonts w:ascii="Times New Roman" w:eastAsia="Calibri" w:hAnsi="Times New Roman"/>
          <w:sz w:val="28"/>
          <w:szCs w:val="28"/>
          <w:lang w:eastAsia="en-US"/>
        </w:rPr>
        <w:t>.</w:t>
      </w:r>
      <w:r w:rsidR="00D45422" w:rsidRPr="00D45422">
        <w:rPr>
          <w:rFonts w:ascii="Times New Roman" w:eastAsia="Calibri" w:hAnsi="Times New Roman"/>
          <w:sz w:val="28"/>
          <w:szCs w:val="28"/>
          <w:lang w:eastAsia="en-US"/>
        </w:rPr>
        <w:t xml:space="preserve"> 5-9 классы». </w:t>
      </w:r>
      <w:r w:rsidR="0050694B" w:rsidRPr="00603B98">
        <w:rPr>
          <w:rFonts w:ascii="Times New Roman" w:hAnsi="Times New Roman"/>
          <w:color w:val="191919"/>
          <w:sz w:val="28"/>
          <w:szCs w:val="28"/>
        </w:rPr>
        <w:t>М.</w:t>
      </w:r>
      <w:proofErr w:type="gramStart"/>
      <w:r w:rsidR="0050694B" w:rsidRPr="00603B98">
        <w:rPr>
          <w:rFonts w:ascii="Times New Roman" w:hAnsi="Times New Roman"/>
          <w:color w:val="191919"/>
          <w:sz w:val="28"/>
          <w:szCs w:val="28"/>
        </w:rPr>
        <w:t xml:space="preserve"> :</w:t>
      </w:r>
      <w:proofErr w:type="spellStart"/>
      <w:proofErr w:type="gramEnd"/>
      <w:r w:rsidR="0050694B" w:rsidRPr="00603B98">
        <w:rPr>
          <w:rFonts w:ascii="Times New Roman" w:hAnsi="Times New Roman"/>
          <w:color w:val="191919"/>
          <w:sz w:val="28"/>
          <w:szCs w:val="28"/>
        </w:rPr>
        <w:t>Вентана</w:t>
      </w:r>
      <w:proofErr w:type="spellEnd"/>
      <w:r w:rsidR="0050694B" w:rsidRPr="00603B98">
        <w:rPr>
          <w:rFonts w:ascii="Times New Roman" w:hAnsi="Times New Roman"/>
          <w:color w:val="191919"/>
          <w:sz w:val="28"/>
          <w:szCs w:val="28"/>
        </w:rPr>
        <w:t>-Граф</w:t>
      </w:r>
    </w:p>
    <w:p w:rsidR="001D1A95" w:rsidRDefault="001D1A95" w:rsidP="00D45422">
      <w:pPr>
        <w:widowControl w:val="0"/>
        <w:spacing w:after="0"/>
        <w:jc w:val="both"/>
        <w:rPr>
          <w:rFonts w:ascii="Times New Roman" w:eastAsia="Calibri" w:hAnsi="Times New Roman"/>
          <w:sz w:val="28"/>
          <w:szCs w:val="28"/>
          <w:lang w:eastAsia="en-US"/>
        </w:rPr>
      </w:pPr>
      <w:r>
        <w:rPr>
          <w:rFonts w:ascii="Times New Roman" w:eastAsia="Calibri" w:hAnsi="Times New Roman"/>
          <w:sz w:val="28"/>
          <w:szCs w:val="28"/>
          <w:lang w:eastAsia="en-US"/>
        </w:rPr>
        <w:t>-Федеральным законом «Об образовании в Российской Федерации» от 29.12.2012 №273-ФЗ;</w:t>
      </w:r>
    </w:p>
    <w:p w:rsidR="001D1A95" w:rsidRDefault="001D1A95" w:rsidP="00D45422">
      <w:pPr>
        <w:widowControl w:val="0"/>
        <w:spacing w:after="0"/>
        <w:jc w:val="both"/>
        <w:rPr>
          <w:rFonts w:ascii="Times New Roman" w:eastAsia="Calibri" w:hAnsi="Times New Roman"/>
          <w:sz w:val="28"/>
          <w:szCs w:val="28"/>
          <w:lang w:eastAsia="en-US"/>
        </w:rPr>
      </w:pPr>
      <w:r>
        <w:rPr>
          <w:rFonts w:ascii="Times New Roman" w:eastAsia="Calibri" w:hAnsi="Times New Roman"/>
          <w:sz w:val="28"/>
          <w:szCs w:val="28"/>
          <w:lang w:eastAsia="en-US"/>
        </w:rPr>
        <w:t>- Примерной основной образовательной программой</w:t>
      </w:r>
      <w:r w:rsidR="00232ADD">
        <w:rPr>
          <w:rFonts w:ascii="Times New Roman" w:eastAsia="Calibri" w:hAnsi="Times New Roman"/>
          <w:sz w:val="28"/>
          <w:szCs w:val="28"/>
          <w:lang w:eastAsia="en-US"/>
        </w:rPr>
        <w:t xml:space="preserve"> основного общего образования (</w:t>
      </w:r>
      <w:proofErr w:type="gramStart"/>
      <w:r w:rsidR="00232ADD">
        <w:rPr>
          <w:rFonts w:ascii="Times New Roman" w:eastAsia="Calibri" w:hAnsi="Times New Roman"/>
          <w:sz w:val="28"/>
          <w:szCs w:val="28"/>
          <w:lang w:eastAsia="en-US"/>
        </w:rPr>
        <w:t>одобрена</w:t>
      </w:r>
      <w:proofErr w:type="gramEnd"/>
      <w:r w:rsidR="00232ADD">
        <w:rPr>
          <w:rFonts w:ascii="Times New Roman" w:eastAsia="Calibri" w:hAnsi="Times New Roman"/>
          <w:sz w:val="28"/>
          <w:szCs w:val="28"/>
          <w:lang w:eastAsia="en-US"/>
        </w:rPr>
        <w:t xml:space="preserve"> решением федерального учебно-методического объединения по общему образованию (протокол от 8 апреля 2015 года №1/15));</w:t>
      </w:r>
    </w:p>
    <w:p w:rsidR="00232ADD" w:rsidRDefault="00232ADD" w:rsidP="00D45422">
      <w:pPr>
        <w:widowControl w:val="0"/>
        <w:spacing w:after="0"/>
        <w:jc w:val="both"/>
        <w:rPr>
          <w:rFonts w:ascii="Times New Roman" w:eastAsia="Calibri" w:hAnsi="Times New Roman"/>
          <w:sz w:val="28"/>
          <w:szCs w:val="28"/>
          <w:lang w:eastAsia="en-US"/>
        </w:rPr>
      </w:pPr>
      <w:r>
        <w:rPr>
          <w:rFonts w:ascii="Times New Roman" w:eastAsia="Calibri" w:hAnsi="Times New Roman"/>
          <w:sz w:val="28"/>
          <w:szCs w:val="28"/>
          <w:lang w:eastAsia="en-US"/>
        </w:rPr>
        <w:t>-Учебным планом М</w:t>
      </w:r>
      <w:r w:rsidR="00A62F7D">
        <w:rPr>
          <w:rFonts w:ascii="Times New Roman" w:eastAsia="Calibri" w:hAnsi="Times New Roman"/>
          <w:sz w:val="28"/>
          <w:szCs w:val="28"/>
          <w:lang w:eastAsia="en-US"/>
        </w:rPr>
        <w:t>БОУ «</w:t>
      </w:r>
      <w:proofErr w:type="spellStart"/>
      <w:r w:rsidR="00A62F7D">
        <w:rPr>
          <w:rFonts w:ascii="Times New Roman" w:eastAsia="Calibri" w:hAnsi="Times New Roman"/>
          <w:sz w:val="28"/>
          <w:szCs w:val="28"/>
          <w:lang w:eastAsia="en-US"/>
        </w:rPr>
        <w:t>Очёрская</w:t>
      </w:r>
      <w:proofErr w:type="spellEnd"/>
      <w:r w:rsidR="00A62F7D">
        <w:rPr>
          <w:rFonts w:ascii="Times New Roman" w:eastAsia="Calibri" w:hAnsi="Times New Roman"/>
          <w:sz w:val="28"/>
          <w:szCs w:val="28"/>
          <w:lang w:eastAsia="en-US"/>
        </w:rPr>
        <w:t xml:space="preserve"> средняя </w:t>
      </w:r>
      <w:r>
        <w:rPr>
          <w:rFonts w:ascii="Times New Roman" w:eastAsia="Calibri" w:hAnsi="Times New Roman"/>
          <w:sz w:val="28"/>
          <w:szCs w:val="28"/>
          <w:lang w:eastAsia="en-US"/>
        </w:rPr>
        <w:t xml:space="preserve"> общеобразовательная школа</w:t>
      </w:r>
      <w:r w:rsidR="00A62F7D">
        <w:rPr>
          <w:rFonts w:ascii="Times New Roman" w:eastAsia="Calibri" w:hAnsi="Times New Roman"/>
          <w:sz w:val="28"/>
          <w:szCs w:val="28"/>
          <w:lang w:eastAsia="en-US"/>
        </w:rPr>
        <w:t xml:space="preserve"> №1</w:t>
      </w:r>
      <w:r>
        <w:rPr>
          <w:rFonts w:ascii="Times New Roman" w:eastAsia="Calibri" w:hAnsi="Times New Roman"/>
          <w:sz w:val="28"/>
          <w:szCs w:val="28"/>
          <w:lang w:eastAsia="en-US"/>
        </w:rPr>
        <w:t>»;</w:t>
      </w:r>
    </w:p>
    <w:p w:rsidR="00232ADD" w:rsidRDefault="00232ADD" w:rsidP="00D45422">
      <w:pPr>
        <w:widowControl w:val="0"/>
        <w:spacing w:after="0"/>
        <w:jc w:val="both"/>
        <w:rPr>
          <w:rFonts w:ascii="Times New Roman" w:eastAsia="Calibri" w:hAnsi="Times New Roman"/>
          <w:sz w:val="28"/>
          <w:szCs w:val="28"/>
          <w:lang w:eastAsia="en-US"/>
        </w:rPr>
      </w:pPr>
      <w:r>
        <w:rPr>
          <w:rFonts w:ascii="Times New Roman" w:eastAsia="Calibri" w:hAnsi="Times New Roman"/>
          <w:sz w:val="28"/>
          <w:szCs w:val="28"/>
          <w:lang w:eastAsia="en-US"/>
        </w:rPr>
        <w:t>- федеральным перечнем учебников;</w:t>
      </w:r>
    </w:p>
    <w:p w:rsidR="00BD1E60" w:rsidRDefault="00232ADD" w:rsidP="00A62F7D">
      <w:pPr>
        <w:widowControl w:val="0"/>
        <w:spacing w:after="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 Положением о структуре, порядке разработки и утверждения рабочих программ по учебным предметам, курсам </w:t>
      </w:r>
    </w:p>
    <w:p w:rsidR="00A62F7D" w:rsidRDefault="00D45422" w:rsidP="00A62F7D">
      <w:pPr>
        <w:widowControl w:val="0"/>
        <w:spacing w:after="0"/>
        <w:jc w:val="both"/>
        <w:rPr>
          <w:rFonts w:ascii="Times New Roman" w:eastAsia="Calibri" w:hAnsi="Times New Roman"/>
          <w:sz w:val="28"/>
          <w:szCs w:val="28"/>
          <w:lang w:eastAsia="en-US"/>
        </w:rPr>
      </w:pPr>
      <w:r w:rsidRPr="00D45422">
        <w:rPr>
          <w:rFonts w:ascii="Times New Roman" w:eastAsia="Calibri" w:hAnsi="Times New Roman"/>
          <w:sz w:val="28"/>
          <w:szCs w:val="28"/>
          <w:lang w:eastAsia="en-US"/>
        </w:rPr>
        <w:t>Учебники, реализующие программу</w:t>
      </w:r>
      <w:r w:rsidR="00A62F7D" w:rsidRPr="00A62F7D">
        <w:rPr>
          <w:rFonts w:ascii="Times New Roman" w:eastAsia="Calibri" w:hAnsi="Times New Roman"/>
          <w:sz w:val="28"/>
          <w:szCs w:val="28"/>
          <w:lang w:eastAsia="en-US"/>
        </w:rPr>
        <w:t xml:space="preserve"> </w:t>
      </w:r>
      <w:r w:rsidR="00A62F7D">
        <w:rPr>
          <w:rFonts w:ascii="Times New Roman" w:eastAsia="Calibri" w:hAnsi="Times New Roman"/>
          <w:sz w:val="28"/>
          <w:szCs w:val="28"/>
          <w:lang w:eastAsia="en-US"/>
        </w:rPr>
        <w:t>МБОУ «</w:t>
      </w:r>
      <w:proofErr w:type="spellStart"/>
      <w:r w:rsidR="00A62F7D">
        <w:rPr>
          <w:rFonts w:ascii="Times New Roman" w:eastAsia="Calibri" w:hAnsi="Times New Roman"/>
          <w:sz w:val="28"/>
          <w:szCs w:val="28"/>
          <w:lang w:eastAsia="en-US"/>
        </w:rPr>
        <w:t>Очёрская</w:t>
      </w:r>
      <w:proofErr w:type="spellEnd"/>
      <w:r w:rsidR="00A62F7D">
        <w:rPr>
          <w:rFonts w:ascii="Times New Roman" w:eastAsia="Calibri" w:hAnsi="Times New Roman"/>
          <w:sz w:val="28"/>
          <w:szCs w:val="28"/>
          <w:lang w:eastAsia="en-US"/>
        </w:rPr>
        <w:t xml:space="preserve"> средняя  общеобразовательная школа №1»;</w:t>
      </w:r>
    </w:p>
    <w:p w:rsidR="00D45422" w:rsidRPr="00D45422" w:rsidRDefault="00D45422" w:rsidP="00D45422">
      <w:pPr>
        <w:widowControl w:val="0"/>
        <w:spacing w:after="0"/>
        <w:jc w:val="both"/>
        <w:rPr>
          <w:rFonts w:ascii="Times New Roman" w:eastAsia="Calibri" w:hAnsi="Times New Roman"/>
          <w:sz w:val="28"/>
          <w:szCs w:val="28"/>
          <w:lang w:eastAsia="en-US"/>
        </w:rPr>
      </w:pPr>
      <w:r w:rsidRPr="00D45422">
        <w:rPr>
          <w:rFonts w:ascii="Times New Roman" w:eastAsia="Calibri" w:hAnsi="Times New Roman"/>
          <w:sz w:val="28"/>
          <w:szCs w:val="28"/>
          <w:lang w:eastAsia="en-US"/>
        </w:rPr>
        <w:t xml:space="preserve">: </w:t>
      </w:r>
    </w:p>
    <w:p w:rsidR="00D45422" w:rsidRPr="00D45422" w:rsidRDefault="0050694B" w:rsidP="00D45422">
      <w:pPr>
        <w:widowControl w:val="0"/>
        <w:numPr>
          <w:ilvl w:val="0"/>
          <w:numId w:val="47"/>
        </w:numPr>
        <w:spacing w:after="0"/>
        <w:contextualSpacing/>
        <w:jc w:val="both"/>
        <w:rPr>
          <w:rFonts w:ascii="Times New Roman" w:eastAsia="Calibri" w:hAnsi="Times New Roman"/>
          <w:bCs/>
          <w:sz w:val="28"/>
          <w:szCs w:val="28"/>
          <w:lang w:eastAsia="en-US"/>
        </w:rPr>
      </w:pPr>
      <w:r>
        <w:rPr>
          <w:rFonts w:ascii="Times New Roman" w:hAnsi="Times New Roman"/>
          <w:sz w:val="28"/>
          <w:szCs w:val="28"/>
        </w:rPr>
        <w:t xml:space="preserve">А.Г. </w:t>
      </w:r>
      <w:proofErr w:type="gramStart"/>
      <w:r>
        <w:rPr>
          <w:rFonts w:ascii="Times New Roman" w:hAnsi="Times New Roman"/>
          <w:sz w:val="28"/>
          <w:szCs w:val="28"/>
        </w:rPr>
        <w:t>Мерзляк</w:t>
      </w:r>
      <w:proofErr w:type="gramEnd"/>
      <w:r>
        <w:rPr>
          <w:rFonts w:ascii="Times New Roman" w:hAnsi="Times New Roman"/>
          <w:sz w:val="28"/>
          <w:szCs w:val="28"/>
        </w:rPr>
        <w:t>, В.Б. Полонский, М.С. Якир</w:t>
      </w:r>
      <w:r w:rsidR="00D45422" w:rsidRPr="00D45422">
        <w:rPr>
          <w:rFonts w:ascii="Times New Roman" w:eastAsia="Calibri" w:hAnsi="Times New Roman"/>
          <w:bCs/>
          <w:sz w:val="28"/>
          <w:szCs w:val="28"/>
          <w:lang w:eastAsia="en-US"/>
        </w:rPr>
        <w:t xml:space="preserve">. </w:t>
      </w:r>
      <w:r>
        <w:rPr>
          <w:rFonts w:ascii="Times New Roman" w:eastAsia="Calibri" w:hAnsi="Times New Roman"/>
          <w:bCs/>
          <w:sz w:val="28"/>
          <w:szCs w:val="28"/>
          <w:lang w:eastAsia="en-US"/>
        </w:rPr>
        <w:t>Математика</w:t>
      </w:r>
      <w:r w:rsidR="00D45422" w:rsidRPr="00D45422">
        <w:rPr>
          <w:rFonts w:ascii="Times New Roman" w:eastAsia="Calibri" w:hAnsi="Times New Roman"/>
          <w:bCs/>
          <w:sz w:val="28"/>
          <w:szCs w:val="28"/>
          <w:lang w:eastAsia="en-US"/>
        </w:rPr>
        <w:t xml:space="preserve"> . 5 </w:t>
      </w:r>
      <w:proofErr w:type="spellStart"/>
      <w:r w:rsidR="00D45422" w:rsidRPr="00D45422">
        <w:rPr>
          <w:rFonts w:ascii="Times New Roman" w:eastAsia="Calibri" w:hAnsi="Times New Roman"/>
          <w:bCs/>
          <w:sz w:val="28"/>
          <w:szCs w:val="28"/>
          <w:lang w:eastAsia="en-US"/>
        </w:rPr>
        <w:t>класс</w:t>
      </w:r>
      <w:proofErr w:type="gramStart"/>
      <w:r w:rsidR="00D45422" w:rsidRPr="00D45422">
        <w:rPr>
          <w:rFonts w:ascii="Times New Roman" w:eastAsia="Calibri" w:hAnsi="Times New Roman"/>
          <w:bCs/>
          <w:sz w:val="28"/>
          <w:szCs w:val="28"/>
          <w:lang w:eastAsia="en-US"/>
        </w:rPr>
        <w:t>.</w:t>
      </w:r>
      <w:r w:rsidR="00D45422" w:rsidRPr="00603B98">
        <w:rPr>
          <w:rFonts w:ascii="Times New Roman" w:hAnsi="Times New Roman"/>
          <w:color w:val="191919"/>
          <w:sz w:val="28"/>
          <w:szCs w:val="28"/>
        </w:rPr>
        <w:t>М</w:t>
      </w:r>
      <w:proofErr w:type="spellEnd"/>
      <w:proofErr w:type="gramEnd"/>
      <w:r w:rsidR="00D45422" w:rsidRPr="00603B98">
        <w:rPr>
          <w:rFonts w:ascii="Times New Roman" w:hAnsi="Times New Roman"/>
          <w:color w:val="191919"/>
          <w:sz w:val="28"/>
          <w:szCs w:val="28"/>
        </w:rPr>
        <w:t>. :</w:t>
      </w:r>
      <w:proofErr w:type="spellStart"/>
      <w:r w:rsidR="00D45422" w:rsidRPr="00603B98">
        <w:rPr>
          <w:rFonts w:ascii="Times New Roman" w:hAnsi="Times New Roman"/>
          <w:color w:val="191919"/>
          <w:sz w:val="28"/>
          <w:szCs w:val="28"/>
        </w:rPr>
        <w:t>Вентана</w:t>
      </w:r>
      <w:proofErr w:type="spellEnd"/>
      <w:r w:rsidR="00D45422" w:rsidRPr="00603B98">
        <w:rPr>
          <w:rFonts w:ascii="Times New Roman" w:hAnsi="Times New Roman"/>
          <w:color w:val="191919"/>
          <w:sz w:val="28"/>
          <w:szCs w:val="28"/>
        </w:rPr>
        <w:t>-Граф</w:t>
      </w:r>
      <w:r w:rsidR="00A62F7D">
        <w:rPr>
          <w:rFonts w:ascii="Times New Roman" w:hAnsi="Times New Roman"/>
          <w:color w:val="191919"/>
          <w:sz w:val="28"/>
          <w:szCs w:val="28"/>
        </w:rPr>
        <w:t>. 2018г.</w:t>
      </w:r>
    </w:p>
    <w:p w:rsidR="00D45422"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Математика . </w:t>
      </w:r>
      <w:r>
        <w:rPr>
          <w:rFonts w:ascii="Times New Roman" w:eastAsia="Calibri" w:hAnsi="Times New Roman" w:cs="Times New Roman"/>
          <w:bCs/>
          <w:sz w:val="28"/>
          <w:szCs w:val="28"/>
          <w:lang w:eastAsia="en-US"/>
        </w:rPr>
        <w:t>6</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Граф</w:t>
      </w:r>
      <w:r w:rsidR="00A62F7D">
        <w:rPr>
          <w:rFonts w:ascii="Times New Roman" w:eastAsia="Calibri" w:hAnsi="Times New Roman" w:cs="Times New Roman"/>
          <w:bCs/>
          <w:sz w:val="28"/>
          <w:szCs w:val="28"/>
          <w:lang w:eastAsia="en-US"/>
        </w:rPr>
        <w:t>. 2018г</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w:t>
      </w:r>
      <w:r>
        <w:rPr>
          <w:rFonts w:ascii="Times New Roman" w:eastAsia="Calibri" w:hAnsi="Times New Roman" w:cs="Times New Roman"/>
          <w:bCs/>
          <w:sz w:val="28"/>
          <w:szCs w:val="28"/>
          <w:lang w:eastAsia="en-US"/>
        </w:rPr>
        <w:t>Алгебра</w:t>
      </w:r>
      <w:r w:rsidRPr="0050694B">
        <w:rPr>
          <w:rFonts w:ascii="Times New Roman" w:eastAsia="Calibri" w:hAnsi="Times New Roman" w:cs="Times New Roman"/>
          <w:bCs/>
          <w:sz w:val="28"/>
          <w:szCs w:val="28"/>
          <w:lang w:eastAsia="en-US"/>
        </w:rPr>
        <w:t xml:space="preserve"> . </w:t>
      </w:r>
      <w:r>
        <w:rPr>
          <w:rFonts w:ascii="Times New Roman" w:eastAsia="Calibri" w:hAnsi="Times New Roman" w:cs="Times New Roman"/>
          <w:bCs/>
          <w:sz w:val="28"/>
          <w:szCs w:val="28"/>
          <w:lang w:eastAsia="en-US"/>
        </w:rPr>
        <w:t>7</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Граф</w:t>
      </w:r>
      <w:r w:rsidR="00A62F7D">
        <w:rPr>
          <w:rFonts w:ascii="Times New Roman" w:eastAsia="Calibri" w:hAnsi="Times New Roman" w:cs="Times New Roman"/>
          <w:bCs/>
          <w:sz w:val="28"/>
          <w:szCs w:val="28"/>
          <w:lang w:eastAsia="en-US"/>
        </w:rPr>
        <w:t>. 2019</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В.Б. П</w:t>
      </w:r>
      <w:r>
        <w:rPr>
          <w:rFonts w:ascii="Times New Roman" w:eastAsia="Calibri" w:hAnsi="Times New Roman" w:cs="Times New Roman"/>
          <w:bCs/>
          <w:sz w:val="28"/>
          <w:szCs w:val="28"/>
          <w:lang w:eastAsia="en-US"/>
        </w:rPr>
        <w:t>олонский, М.С. Якир. Алгебра . 8</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 xml:space="preserve"> </w:t>
      </w:r>
      <w:r w:rsidR="00A62F7D">
        <w:rPr>
          <w:rFonts w:ascii="Times New Roman" w:eastAsia="Calibri" w:hAnsi="Times New Roman" w:cs="Times New Roman"/>
          <w:bCs/>
          <w:sz w:val="28"/>
          <w:szCs w:val="28"/>
          <w:lang w:eastAsia="en-US"/>
        </w:rPr>
        <w:t>–</w:t>
      </w:r>
      <w:r w:rsidRPr="0050694B">
        <w:rPr>
          <w:rFonts w:ascii="Times New Roman" w:eastAsia="Calibri" w:hAnsi="Times New Roman" w:cs="Times New Roman"/>
          <w:bCs/>
          <w:sz w:val="28"/>
          <w:szCs w:val="28"/>
          <w:lang w:eastAsia="en-US"/>
        </w:rPr>
        <w:t xml:space="preserve"> Граф</w:t>
      </w:r>
      <w:r w:rsidR="00A62F7D">
        <w:rPr>
          <w:rFonts w:ascii="Times New Roman" w:eastAsia="Calibri" w:hAnsi="Times New Roman" w:cs="Times New Roman"/>
          <w:bCs/>
          <w:sz w:val="28"/>
          <w:szCs w:val="28"/>
          <w:lang w:eastAsia="en-US"/>
        </w:rPr>
        <w:t>. 2018г.</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Алгебра . </w:t>
      </w:r>
      <w:r>
        <w:rPr>
          <w:rFonts w:ascii="Times New Roman" w:eastAsia="Calibri" w:hAnsi="Times New Roman" w:cs="Times New Roman"/>
          <w:bCs/>
          <w:sz w:val="28"/>
          <w:szCs w:val="28"/>
          <w:lang w:eastAsia="en-US"/>
        </w:rPr>
        <w:t>9</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 xml:space="preserve"> </w:t>
      </w:r>
      <w:r w:rsidR="00A62F7D">
        <w:rPr>
          <w:rFonts w:ascii="Times New Roman" w:eastAsia="Calibri" w:hAnsi="Times New Roman" w:cs="Times New Roman"/>
          <w:bCs/>
          <w:sz w:val="28"/>
          <w:szCs w:val="28"/>
          <w:lang w:eastAsia="en-US"/>
        </w:rPr>
        <w:t>–</w:t>
      </w:r>
      <w:r w:rsidRPr="0050694B">
        <w:rPr>
          <w:rFonts w:ascii="Times New Roman" w:eastAsia="Calibri" w:hAnsi="Times New Roman" w:cs="Times New Roman"/>
          <w:bCs/>
          <w:sz w:val="28"/>
          <w:szCs w:val="28"/>
          <w:lang w:eastAsia="en-US"/>
        </w:rPr>
        <w:t xml:space="preserve"> Граф</w:t>
      </w:r>
      <w:r w:rsidR="00A62F7D">
        <w:rPr>
          <w:rFonts w:ascii="Times New Roman" w:eastAsia="Calibri" w:hAnsi="Times New Roman" w:cs="Times New Roman"/>
          <w:bCs/>
          <w:sz w:val="28"/>
          <w:szCs w:val="28"/>
          <w:lang w:eastAsia="en-US"/>
        </w:rPr>
        <w:t>. 2019.</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w:t>
      </w:r>
      <w:r>
        <w:rPr>
          <w:rFonts w:ascii="Times New Roman" w:eastAsia="Calibri" w:hAnsi="Times New Roman" w:cs="Times New Roman"/>
          <w:bCs/>
          <w:sz w:val="28"/>
          <w:szCs w:val="28"/>
          <w:lang w:eastAsia="en-US"/>
        </w:rPr>
        <w:t>Геометрия</w:t>
      </w:r>
      <w:r w:rsidRPr="0050694B">
        <w:rPr>
          <w:rFonts w:ascii="Times New Roman" w:eastAsia="Calibri" w:hAnsi="Times New Roman" w:cs="Times New Roman"/>
          <w:bCs/>
          <w:sz w:val="28"/>
          <w:szCs w:val="28"/>
          <w:lang w:eastAsia="en-US"/>
        </w:rPr>
        <w:t xml:space="preserve"> . 7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 xml:space="preserve"> </w:t>
      </w:r>
      <w:r w:rsidR="00A62F7D">
        <w:rPr>
          <w:rFonts w:ascii="Times New Roman" w:eastAsia="Calibri" w:hAnsi="Times New Roman" w:cs="Times New Roman"/>
          <w:bCs/>
          <w:sz w:val="28"/>
          <w:szCs w:val="28"/>
          <w:lang w:eastAsia="en-US"/>
        </w:rPr>
        <w:t>–</w:t>
      </w:r>
      <w:r w:rsidRPr="0050694B">
        <w:rPr>
          <w:rFonts w:ascii="Times New Roman" w:eastAsia="Calibri" w:hAnsi="Times New Roman" w:cs="Times New Roman"/>
          <w:bCs/>
          <w:sz w:val="28"/>
          <w:szCs w:val="28"/>
          <w:lang w:eastAsia="en-US"/>
        </w:rPr>
        <w:t xml:space="preserve"> Граф</w:t>
      </w:r>
      <w:r w:rsidR="00A62F7D">
        <w:rPr>
          <w:rFonts w:ascii="Times New Roman" w:eastAsia="Calibri" w:hAnsi="Times New Roman" w:cs="Times New Roman"/>
          <w:bCs/>
          <w:sz w:val="28"/>
          <w:szCs w:val="28"/>
          <w:lang w:eastAsia="en-US"/>
        </w:rPr>
        <w:t>. 2018г.</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Геометрия . </w:t>
      </w:r>
      <w:r>
        <w:rPr>
          <w:rFonts w:ascii="Times New Roman" w:eastAsia="Calibri" w:hAnsi="Times New Roman" w:cs="Times New Roman"/>
          <w:bCs/>
          <w:sz w:val="28"/>
          <w:szCs w:val="28"/>
          <w:lang w:eastAsia="en-US"/>
        </w:rPr>
        <w:t>8</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 xml:space="preserve"> </w:t>
      </w:r>
      <w:r w:rsidR="00A62F7D">
        <w:rPr>
          <w:rFonts w:ascii="Times New Roman" w:eastAsia="Calibri" w:hAnsi="Times New Roman" w:cs="Times New Roman"/>
          <w:bCs/>
          <w:sz w:val="28"/>
          <w:szCs w:val="28"/>
          <w:lang w:eastAsia="en-US"/>
        </w:rPr>
        <w:t>–</w:t>
      </w:r>
      <w:r w:rsidRPr="0050694B">
        <w:rPr>
          <w:rFonts w:ascii="Times New Roman" w:eastAsia="Calibri" w:hAnsi="Times New Roman" w:cs="Times New Roman"/>
          <w:bCs/>
          <w:sz w:val="28"/>
          <w:szCs w:val="28"/>
          <w:lang w:eastAsia="en-US"/>
        </w:rPr>
        <w:t xml:space="preserve"> Граф</w:t>
      </w:r>
      <w:r w:rsidR="00A62F7D">
        <w:rPr>
          <w:rFonts w:ascii="Times New Roman" w:eastAsia="Calibri" w:hAnsi="Times New Roman" w:cs="Times New Roman"/>
          <w:bCs/>
          <w:sz w:val="28"/>
          <w:szCs w:val="28"/>
          <w:lang w:eastAsia="en-US"/>
        </w:rPr>
        <w:t>. 2018г.</w:t>
      </w:r>
    </w:p>
    <w:p w:rsidR="0050694B" w:rsidRPr="0050694B" w:rsidRDefault="0050694B" w:rsidP="0050694B">
      <w:pPr>
        <w:pStyle w:val="a4"/>
        <w:numPr>
          <w:ilvl w:val="0"/>
          <w:numId w:val="47"/>
        </w:numPr>
        <w:rPr>
          <w:rFonts w:ascii="Times New Roman" w:eastAsia="Calibri" w:hAnsi="Times New Roman" w:cs="Times New Roman"/>
          <w:bCs/>
          <w:sz w:val="28"/>
          <w:szCs w:val="28"/>
          <w:lang w:eastAsia="en-US"/>
        </w:rPr>
      </w:pPr>
      <w:r w:rsidRPr="0050694B">
        <w:rPr>
          <w:rFonts w:ascii="Times New Roman" w:eastAsia="Calibri" w:hAnsi="Times New Roman" w:cs="Times New Roman"/>
          <w:bCs/>
          <w:sz w:val="28"/>
          <w:szCs w:val="28"/>
          <w:lang w:eastAsia="en-US"/>
        </w:rPr>
        <w:t xml:space="preserve">А.Г. </w:t>
      </w:r>
      <w:proofErr w:type="gramStart"/>
      <w:r w:rsidRPr="0050694B">
        <w:rPr>
          <w:rFonts w:ascii="Times New Roman" w:eastAsia="Calibri" w:hAnsi="Times New Roman" w:cs="Times New Roman"/>
          <w:bCs/>
          <w:sz w:val="28"/>
          <w:szCs w:val="28"/>
          <w:lang w:eastAsia="en-US"/>
        </w:rPr>
        <w:t>Мерзляк</w:t>
      </w:r>
      <w:proofErr w:type="gramEnd"/>
      <w:r w:rsidRPr="0050694B">
        <w:rPr>
          <w:rFonts w:ascii="Times New Roman" w:eastAsia="Calibri" w:hAnsi="Times New Roman" w:cs="Times New Roman"/>
          <w:bCs/>
          <w:sz w:val="28"/>
          <w:szCs w:val="28"/>
          <w:lang w:eastAsia="en-US"/>
        </w:rPr>
        <w:t xml:space="preserve">, В.Б. Полонский, М.С. Якир. Геометрия . </w:t>
      </w:r>
      <w:r>
        <w:rPr>
          <w:rFonts w:ascii="Times New Roman" w:eastAsia="Calibri" w:hAnsi="Times New Roman" w:cs="Times New Roman"/>
          <w:bCs/>
          <w:sz w:val="28"/>
          <w:szCs w:val="28"/>
          <w:lang w:eastAsia="en-US"/>
        </w:rPr>
        <w:t>9</w:t>
      </w:r>
      <w:r w:rsidRPr="0050694B">
        <w:rPr>
          <w:rFonts w:ascii="Times New Roman" w:eastAsia="Calibri" w:hAnsi="Times New Roman" w:cs="Times New Roman"/>
          <w:bCs/>
          <w:sz w:val="28"/>
          <w:szCs w:val="28"/>
          <w:lang w:eastAsia="en-US"/>
        </w:rPr>
        <w:t xml:space="preserve"> класс. М.</w:t>
      </w:r>
      <w:proofErr w:type="gramStart"/>
      <w:r w:rsidRPr="0050694B">
        <w:rPr>
          <w:rFonts w:ascii="Times New Roman" w:eastAsia="Calibri" w:hAnsi="Times New Roman" w:cs="Times New Roman"/>
          <w:bCs/>
          <w:sz w:val="28"/>
          <w:szCs w:val="28"/>
          <w:lang w:eastAsia="en-US"/>
        </w:rPr>
        <w:t xml:space="preserve"> :</w:t>
      </w:r>
      <w:proofErr w:type="spellStart"/>
      <w:proofErr w:type="gramEnd"/>
      <w:r w:rsidRPr="0050694B">
        <w:rPr>
          <w:rFonts w:ascii="Times New Roman" w:eastAsia="Calibri" w:hAnsi="Times New Roman" w:cs="Times New Roman"/>
          <w:bCs/>
          <w:sz w:val="28"/>
          <w:szCs w:val="28"/>
          <w:lang w:eastAsia="en-US"/>
        </w:rPr>
        <w:t>Вентана</w:t>
      </w:r>
      <w:proofErr w:type="spellEnd"/>
      <w:r w:rsidRPr="0050694B">
        <w:rPr>
          <w:rFonts w:ascii="Times New Roman" w:eastAsia="Calibri" w:hAnsi="Times New Roman" w:cs="Times New Roman"/>
          <w:bCs/>
          <w:sz w:val="28"/>
          <w:szCs w:val="28"/>
          <w:lang w:eastAsia="en-US"/>
        </w:rPr>
        <w:t xml:space="preserve"> </w:t>
      </w:r>
      <w:r w:rsidR="00A62F7D">
        <w:rPr>
          <w:rFonts w:ascii="Times New Roman" w:eastAsia="Calibri" w:hAnsi="Times New Roman" w:cs="Times New Roman"/>
          <w:bCs/>
          <w:sz w:val="28"/>
          <w:szCs w:val="28"/>
          <w:lang w:eastAsia="en-US"/>
        </w:rPr>
        <w:t>–</w:t>
      </w:r>
      <w:r w:rsidRPr="0050694B">
        <w:rPr>
          <w:rFonts w:ascii="Times New Roman" w:eastAsia="Calibri" w:hAnsi="Times New Roman" w:cs="Times New Roman"/>
          <w:bCs/>
          <w:sz w:val="28"/>
          <w:szCs w:val="28"/>
          <w:lang w:eastAsia="en-US"/>
        </w:rPr>
        <w:t xml:space="preserve"> Граф</w:t>
      </w:r>
      <w:r w:rsidR="00A62F7D">
        <w:rPr>
          <w:rFonts w:ascii="Times New Roman" w:eastAsia="Calibri" w:hAnsi="Times New Roman" w:cs="Times New Roman"/>
          <w:bCs/>
          <w:sz w:val="28"/>
          <w:szCs w:val="28"/>
          <w:lang w:eastAsia="en-US"/>
        </w:rPr>
        <w:t xml:space="preserve"> 2019г</w:t>
      </w:r>
    </w:p>
    <w:p w:rsidR="00D45422" w:rsidRDefault="00D45422" w:rsidP="00DE5CBC">
      <w:pPr>
        <w:spacing w:line="240" w:lineRule="auto"/>
        <w:ind w:firstLine="709"/>
        <w:jc w:val="center"/>
        <w:rPr>
          <w:rFonts w:ascii="Times New Roman" w:hAnsi="Times New Roman"/>
          <w:b/>
          <w:sz w:val="32"/>
          <w:szCs w:val="32"/>
        </w:rPr>
      </w:pPr>
    </w:p>
    <w:p w:rsidR="00A62F7D" w:rsidRDefault="00A62F7D" w:rsidP="0050694B">
      <w:pPr>
        <w:spacing w:after="0" w:line="240" w:lineRule="auto"/>
        <w:ind w:firstLine="708"/>
        <w:jc w:val="both"/>
        <w:rPr>
          <w:rFonts w:ascii="Times New Roman" w:hAnsi="Times New Roman"/>
          <w:b/>
          <w:color w:val="000000"/>
          <w:sz w:val="28"/>
          <w:szCs w:val="28"/>
        </w:rPr>
      </w:pPr>
    </w:p>
    <w:p w:rsidR="00A62F7D" w:rsidRDefault="00A62F7D" w:rsidP="0050694B">
      <w:pPr>
        <w:spacing w:after="0" w:line="240" w:lineRule="auto"/>
        <w:ind w:firstLine="708"/>
        <w:jc w:val="both"/>
        <w:rPr>
          <w:rFonts w:ascii="Times New Roman" w:hAnsi="Times New Roman"/>
          <w:b/>
          <w:color w:val="000000"/>
          <w:sz w:val="28"/>
          <w:szCs w:val="28"/>
        </w:rPr>
      </w:pPr>
    </w:p>
    <w:p w:rsidR="00A62F7D" w:rsidRDefault="00A62F7D" w:rsidP="0050694B">
      <w:pPr>
        <w:spacing w:after="0" w:line="240" w:lineRule="auto"/>
        <w:ind w:firstLine="708"/>
        <w:jc w:val="both"/>
        <w:rPr>
          <w:rFonts w:ascii="Times New Roman" w:hAnsi="Times New Roman"/>
          <w:b/>
          <w:color w:val="000000"/>
          <w:sz w:val="28"/>
          <w:szCs w:val="28"/>
        </w:rPr>
      </w:pPr>
    </w:p>
    <w:p w:rsidR="0050694B" w:rsidRPr="00232ADD" w:rsidRDefault="0050694B" w:rsidP="0050694B">
      <w:pPr>
        <w:spacing w:after="0" w:line="240" w:lineRule="auto"/>
        <w:ind w:firstLine="708"/>
        <w:jc w:val="both"/>
        <w:rPr>
          <w:rFonts w:ascii="Times New Roman" w:hAnsi="Times New Roman"/>
          <w:b/>
          <w:sz w:val="28"/>
          <w:szCs w:val="28"/>
        </w:rPr>
      </w:pPr>
      <w:r w:rsidRPr="00232ADD">
        <w:rPr>
          <w:rFonts w:ascii="Times New Roman" w:hAnsi="Times New Roman"/>
          <w:b/>
          <w:color w:val="000000"/>
          <w:sz w:val="28"/>
          <w:szCs w:val="28"/>
        </w:rPr>
        <w:t>Целями и задачами изучения математики в основной школе являются:</w:t>
      </w:r>
    </w:p>
    <w:p w:rsidR="0050694B" w:rsidRDefault="0050694B" w:rsidP="00DE5CBC">
      <w:pPr>
        <w:autoSpaceDE w:val="0"/>
        <w:autoSpaceDN w:val="0"/>
        <w:adjustRightInd w:val="0"/>
        <w:spacing w:after="0" w:line="240" w:lineRule="auto"/>
        <w:ind w:firstLine="709"/>
        <w:jc w:val="both"/>
        <w:rPr>
          <w:rFonts w:ascii="Times New Roman" w:hAnsi="Times New Roman"/>
          <w:b/>
          <w:color w:val="191919"/>
          <w:sz w:val="28"/>
          <w:szCs w:val="28"/>
        </w:rPr>
      </w:pPr>
    </w:p>
    <w:p w:rsidR="00294F3E"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развитие логического и критического мышления, культуры речи, способности к умственному эксперименту;</w:t>
      </w:r>
    </w:p>
    <w:p w:rsidR="00294F3E"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p w:rsidR="00294F3E"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воспитание качеств личности, обеспечивающих социальную мобильность, способность принимать самостоятельные решения;</w:t>
      </w:r>
    </w:p>
    <w:p w:rsidR="00294F3E"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формирование качеств мышления, необходимых для адаптации в современном информационном обществе;</w:t>
      </w:r>
    </w:p>
    <w:p w:rsidR="00CE1262"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развитие интереса к математическому творчеству и мат</w:t>
      </w:r>
      <w:r w:rsidR="00A62F7D">
        <w:rPr>
          <w:rFonts w:ascii="Times New Roman" w:hAnsi="Times New Roman" w:cs="Times New Roman"/>
          <w:color w:val="auto"/>
          <w:sz w:val="28"/>
          <w:szCs w:val="28"/>
        </w:rPr>
        <w:t>ематических способностей;</w:t>
      </w:r>
    </w:p>
    <w:p w:rsidR="00CE1262"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294F3E"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CE1262" w:rsidRDefault="0098634B" w:rsidP="00DE5CBC">
      <w:pPr>
        <w:pStyle w:val="af1"/>
        <w:spacing w:before="0" w:beforeAutospacing="0" w:after="0" w:afterAutospacing="0"/>
        <w:ind w:firstLine="709"/>
        <w:jc w:val="both"/>
        <w:rPr>
          <w:rFonts w:ascii="Times New Roman" w:hAnsi="Times New Roman" w:cs="Times New Roman"/>
          <w:color w:val="auto"/>
          <w:sz w:val="28"/>
          <w:szCs w:val="28"/>
        </w:rPr>
      </w:pPr>
      <w:r w:rsidRPr="0098634B">
        <w:rPr>
          <w:rFonts w:ascii="Times New Roman" w:hAnsi="Times New Roman" w:cs="Times New Roman"/>
          <w:color w:val="auto"/>
          <w:sz w:val="28"/>
          <w:szCs w:val="28"/>
        </w:rPr>
        <w:t>• 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r w:rsidRPr="0098634B">
        <w:rPr>
          <w:rFonts w:ascii="Times New Roman" w:hAnsi="Times New Roman" w:cs="Times New Roman"/>
          <w:color w:val="auto"/>
          <w:sz w:val="28"/>
          <w:szCs w:val="28"/>
        </w:rPr>
        <w:br/>
      </w:r>
    </w:p>
    <w:p w:rsidR="00CE1262" w:rsidRPr="00A66B57" w:rsidRDefault="0098634B" w:rsidP="00A66B57">
      <w:pPr>
        <w:pStyle w:val="af1"/>
        <w:spacing w:before="0" w:beforeAutospacing="0" w:after="0" w:afterAutospacing="0"/>
        <w:ind w:firstLine="709"/>
        <w:jc w:val="both"/>
        <w:rPr>
          <w:rFonts w:ascii="Times New Roman" w:hAnsi="Times New Roman" w:cs="Times New Roman"/>
          <w:color w:val="auto"/>
          <w:sz w:val="28"/>
          <w:szCs w:val="28"/>
        </w:rPr>
      </w:pPr>
      <w:r w:rsidRPr="00A66B57">
        <w:rPr>
          <w:rFonts w:ascii="Times New Roman" w:hAnsi="Times New Roman" w:cs="Times New Roman"/>
          <w:color w:val="auto"/>
          <w:sz w:val="28"/>
          <w:szCs w:val="28"/>
        </w:rPr>
        <w:t>• овладение математическими знаниями и умениями, необходимыми для продолжения обучения в старшей школе или иных общеобразовательных учреждениях, изучения смежных дисциплин, применения в повседневной жизни;</w:t>
      </w:r>
    </w:p>
    <w:p w:rsidR="007A058B" w:rsidRDefault="0098634B" w:rsidP="00A66B57">
      <w:pPr>
        <w:pStyle w:val="62"/>
        <w:keepNext/>
        <w:keepLines/>
        <w:shd w:val="clear" w:color="auto" w:fill="auto"/>
        <w:spacing w:line="240" w:lineRule="auto"/>
        <w:ind w:firstLine="709"/>
        <w:jc w:val="both"/>
        <w:rPr>
          <w:rStyle w:val="af3"/>
          <w:rFonts w:ascii="Times New Roman" w:hAnsi="Times New Roman" w:cs="Times New Roman"/>
          <w:b w:val="0"/>
          <w:sz w:val="28"/>
          <w:szCs w:val="28"/>
        </w:rPr>
      </w:pPr>
      <w:r w:rsidRPr="00A66B57">
        <w:rPr>
          <w:rFonts w:ascii="Times New Roman" w:hAnsi="Times New Roman" w:cs="Times New Roman"/>
          <w:b w:val="0"/>
          <w:sz w:val="28"/>
          <w:szCs w:val="28"/>
        </w:rPr>
        <w:t xml:space="preserve">• </w:t>
      </w:r>
      <w:r w:rsidR="005E6A44" w:rsidRPr="00A66B57">
        <w:rPr>
          <w:rFonts w:ascii="Times New Roman" w:hAnsi="Times New Roman" w:cs="Times New Roman"/>
          <w:b w:val="0"/>
          <w:sz w:val="28"/>
          <w:szCs w:val="28"/>
        </w:rPr>
        <w:t>созда</w:t>
      </w:r>
      <w:r w:rsidR="005E6A44" w:rsidRPr="00A66B57">
        <w:rPr>
          <w:rStyle w:val="10"/>
          <w:rFonts w:eastAsia="Franklin Gothic Book"/>
          <w:sz w:val="28"/>
          <w:szCs w:val="28"/>
        </w:rPr>
        <w:t>ние фундамента</w:t>
      </w:r>
      <w:r w:rsidRPr="00A66B57">
        <w:rPr>
          <w:rStyle w:val="10"/>
          <w:rFonts w:eastAsia="Franklin Gothic Book"/>
          <w:sz w:val="28"/>
          <w:szCs w:val="28"/>
        </w:rPr>
        <w:t xml:space="preserve"> для математического развития, формирования механизмов мышления, характерных для математической деятельности</w:t>
      </w:r>
      <w:r w:rsidR="007A058B" w:rsidRPr="00A66B57">
        <w:rPr>
          <w:rStyle w:val="af3"/>
          <w:rFonts w:ascii="Times New Roman" w:hAnsi="Times New Roman" w:cs="Times New Roman"/>
          <w:b w:val="0"/>
          <w:sz w:val="28"/>
          <w:szCs w:val="28"/>
        </w:rPr>
        <w:t>.</w:t>
      </w:r>
    </w:p>
    <w:p w:rsidR="00D554DF" w:rsidRDefault="00D554DF" w:rsidP="00A66B57">
      <w:pPr>
        <w:pStyle w:val="62"/>
        <w:keepNext/>
        <w:keepLines/>
        <w:shd w:val="clear" w:color="auto" w:fill="auto"/>
        <w:spacing w:line="240" w:lineRule="auto"/>
        <w:ind w:firstLine="709"/>
        <w:jc w:val="both"/>
        <w:rPr>
          <w:rStyle w:val="af3"/>
          <w:rFonts w:ascii="Times New Roman" w:hAnsi="Times New Roman" w:cs="Times New Roman"/>
          <w:b w:val="0"/>
          <w:sz w:val="28"/>
          <w:szCs w:val="28"/>
        </w:rPr>
      </w:pPr>
    </w:p>
    <w:p w:rsidR="00A66B57" w:rsidRPr="00D554DF" w:rsidRDefault="00D554DF" w:rsidP="00A66B57">
      <w:pPr>
        <w:pStyle w:val="62"/>
        <w:keepNext/>
        <w:keepLines/>
        <w:shd w:val="clear" w:color="auto" w:fill="auto"/>
        <w:spacing w:line="252" w:lineRule="exact"/>
        <w:ind w:firstLine="709"/>
        <w:jc w:val="both"/>
        <w:rPr>
          <w:rFonts w:ascii="Times New Roman" w:hAnsi="Times New Roman" w:cs="Times New Roman"/>
          <w:sz w:val="28"/>
          <w:szCs w:val="28"/>
        </w:rPr>
      </w:pPr>
      <w:r w:rsidRPr="00D554DF">
        <w:rPr>
          <w:rFonts w:ascii="Times New Roman" w:hAnsi="Times New Roman" w:cs="Times New Roman"/>
          <w:sz w:val="28"/>
          <w:szCs w:val="28"/>
        </w:rPr>
        <w:t>Место учебного предмета в учебном плане</w:t>
      </w:r>
    </w:p>
    <w:p w:rsidR="0050694B" w:rsidRPr="00A62F7D" w:rsidRDefault="0050694B" w:rsidP="00A62F7D">
      <w:pPr>
        <w:spacing w:before="60" w:after="0"/>
        <w:jc w:val="both"/>
        <w:rPr>
          <w:rFonts w:ascii="Times New Roman" w:eastAsia="Calibri" w:hAnsi="Times New Roman"/>
          <w:sz w:val="28"/>
          <w:szCs w:val="28"/>
          <w:lang w:eastAsia="en-US"/>
        </w:rPr>
      </w:pPr>
      <w:r w:rsidRPr="0050694B">
        <w:rPr>
          <w:rFonts w:ascii="Times New Roman" w:eastAsia="Calibri" w:hAnsi="Times New Roman"/>
          <w:sz w:val="28"/>
          <w:szCs w:val="28"/>
          <w:lang w:eastAsia="en-US"/>
        </w:rPr>
        <w:t xml:space="preserve">На изучение </w:t>
      </w:r>
      <w:r>
        <w:rPr>
          <w:rFonts w:ascii="Times New Roman" w:eastAsia="Calibri" w:hAnsi="Times New Roman"/>
          <w:sz w:val="28"/>
          <w:szCs w:val="28"/>
          <w:lang w:eastAsia="en-US"/>
        </w:rPr>
        <w:t>математики</w:t>
      </w:r>
      <w:r w:rsidRPr="0050694B">
        <w:rPr>
          <w:rFonts w:ascii="Times New Roman" w:eastAsia="Calibri" w:hAnsi="Times New Roman"/>
          <w:sz w:val="28"/>
          <w:szCs w:val="28"/>
          <w:lang w:eastAsia="en-US"/>
        </w:rPr>
        <w:t xml:space="preserve">  в 5-9 классах отводится следующее количество часов:</w:t>
      </w:r>
    </w:p>
    <w:p w:rsidR="0050694B" w:rsidRPr="0050694B" w:rsidRDefault="0050694B" w:rsidP="00A62F7D">
      <w:pPr>
        <w:spacing w:before="60" w:after="0"/>
        <w:jc w:val="both"/>
        <w:rPr>
          <w:rFonts w:ascii="Times New Roman" w:eastAsia="Calibri" w:hAnsi="Times New Roman"/>
          <w:sz w:val="28"/>
          <w:szCs w:val="28"/>
          <w:lang w:eastAsia="en-US"/>
        </w:rPr>
      </w:pPr>
      <w:r w:rsidRPr="0050694B">
        <w:rPr>
          <w:rFonts w:ascii="Times New Roman" w:eastAsia="Calibri" w:hAnsi="Times New Roman"/>
          <w:sz w:val="28"/>
          <w:szCs w:val="28"/>
          <w:lang w:eastAsia="en-US"/>
        </w:rPr>
        <w:t xml:space="preserve">  5 класс - 5 часов в неделю  (5 часов × 34 недели= 170 часов в год)</w:t>
      </w:r>
    </w:p>
    <w:p w:rsidR="0050694B" w:rsidRPr="0050694B" w:rsidRDefault="0050694B" w:rsidP="00A62F7D">
      <w:pPr>
        <w:spacing w:before="60" w:after="0"/>
        <w:jc w:val="both"/>
        <w:rPr>
          <w:rFonts w:ascii="Times New Roman" w:eastAsia="Calibri" w:hAnsi="Times New Roman"/>
          <w:sz w:val="28"/>
          <w:szCs w:val="28"/>
          <w:lang w:eastAsia="en-US"/>
        </w:rPr>
      </w:pPr>
      <w:r w:rsidRPr="0050694B">
        <w:rPr>
          <w:rFonts w:ascii="Times New Roman" w:eastAsia="Calibri" w:hAnsi="Times New Roman"/>
          <w:sz w:val="28"/>
          <w:szCs w:val="28"/>
          <w:lang w:eastAsia="en-US"/>
        </w:rPr>
        <w:t xml:space="preserve">  6 класс - 6 часов в неделю (5 часов × 34 недели= 170 часов в год)</w:t>
      </w:r>
    </w:p>
    <w:p w:rsidR="00142E9C" w:rsidRDefault="0050694B" w:rsidP="00A62F7D">
      <w:pPr>
        <w:spacing w:before="60" w:after="0"/>
        <w:jc w:val="both"/>
        <w:rPr>
          <w:rFonts w:ascii="Times New Roman" w:eastAsia="Calibri" w:hAnsi="Times New Roman"/>
          <w:sz w:val="28"/>
          <w:szCs w:val="28"/>
          <w:lang w:eastAsia="en-US"/>
        </w:rPr>
      </w:pPr>
      <w:r w:rsidRPr="0050694B">
        <w:rPr>
          <w:rFonts w:ascii="Times New Roman" w:eastAsia="Calibri" w:hAnsi="Times New Roman"/>
          <w:sz w:val="28"/>
          <w:szCs w:val="28"/>
          <w:lang w:eastAsia="en-US"/>
        </w:rPr>
        <w:t xml:space="preserve"> 7 </w:t>
      </w:r>
      <w:r w:rsidR="00142E9C">
        <w:rPr>
          <w:rFonts w:ascii="Times New Roman" w:eastAsia="Calibri" w:hAnsi="Times New Roman"/>
          <w:sz w:val="28"/>
          <w:szCs w:val="28"/>
          <w:lang w:eastAsia="en-US"/>
        </w:rPr>
        <w:t>класс: алгебра</w:t>
      </w:r>
      <w:r w:rsidR="00142E9C" w:rsidRPr="0050694B">
        <w:rPr>
          <w:rFonts w:ascii="Times New Roman" w:eastAsia="Calibri" w:hAnsi="Times New Roman"/>
          <w:sz w:val="28"/>
          <w:szCs w:val="28"/>
          <w:lang w:eastAsia="en-US"/>
        </w:rPr>
        <w:t>- 3 часа в неделю (3 часа х 34 недели= 102 часа в год)</w:t>
      </w:r>
      <w:r w:rsidR="00142E9C">
        <w:rPr>
          <w:rFonts w:ascii="Times New Roman" w:eastAsia="Calibri" w:hAnsi="Times New Roman"/>
          <w:sz w:val="28"/>
          <w:szCs w:val="28"/>
          <w:lang w:eastAsia="en-US"/>
        </w:rPr>
        <w:t>;</w:t>
      </w:r>
    </w:p>
    <w:p w:rsidR="00142E9C" w:rsidRPr="0050694B" w:rsidRDefault="00142E9C" w:rsidP="00A62F7D">
      <w:pPr>
        <w:spacing w:before="60" w:after="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геометрия – 2 часа в неделю </w:t>
      </w:r>
      <w:r w:rsidRPr="0050694B">
        <w:rPr>
          <w:rFonts w:ascii="Times New Roman" w:eastAsia="Calibri" w:hAnsi="Times New Roman"/>
          <w:sz w:val="28"/>
          <w:szCs w:val="28"/>
          <w:lang w:eastAsia="en-US"/>
        </w:rPr>
        <w:t>(</w:t>
      </w:r>
      <w:r>
        <w:rPr>
          <w:rFonts w:ascii="Times New Roman" w:eastAsia="Calibri" w:hAnsi="Times New Roman"/>
          <w:sz w:val="28"/>
          <w:szCs w:val="28"/>
          <w:lang w:eastAsia="en-US"/>
        </w:rPr>
        <w:t>2</w:t>
      </w:r>
      <w:r w:rsidRPr="0050694B">
        <w:rPr>
          <w:rFonts w:ascii="Times New Roman" w:eastAsia="Calibri" w:hAnsi="Times New Roman"/>
          <w:sz w:val="28"/>
          <w:szCs w:val="28"/>
          <w:lang w:eastAsia="en-US"/>
        </w:rPr>
        <w:t xml:space="preserve"> часа х 34 недели= </w:t>
      </w:r>
      <w:r>
        <w:rPr>
          <w:rFonts w:ascii="Times New Roman" w:eastAsia="Calibri" w:hAnsi="Times New Roman"/>
          <w:sz w:val="28"/>
          <w:szCs w:val="28"/>
          <w:lang w:eastAsia="en-US"/>
        </w:rPr>
        <w:t>68</w:t>
      </w:r>
      <w:r w:rsidRPr="0050694B">
        <w:rPr>
          <w:rFonts w:ascii="Times New Roman" w:eastAsia="Calibri" w:hAnsi="Times New Roman"/>
          <w:sz w:val="28"/>
          <w:szCs w:val="28"/>
          <w:lang w:eastAsia="en-US"/>
        </w:rPr>
        <w:t xml:space="preserve"> час</w:t>
      </w:r>
      <w:r>
        <w:rPr>
          <w:rFonts w:ascii="Times New Roman" w:eastAsia="Calibri" w:hAnsi="Times New Roman"/>
          <w:sz w:val="28"/>
          <w:szCs w:val="28"/>
          <w:lang w:eastAsia="en-US"/>
        </w:rPr>
        <w:t>ов</w:t>
      </w:r>
      <w:r w:rsidRPr="0050694B">
        <w:rPr>
          <w:rFonts w:ascii="Times New Roman" w:eastAsia="Calibri" w:hAnsi="Times New Roman"/>
          <w:sz w:val="28"/>
          <w:szCs w:val="28"/>
          <w:lang w:eastAsia="en-US"/>
        </w:rPr>
        <w:t xml:space="preserve"> в год)</w:t>
      </w:r>
    </w:p>
    <w:p w:rsidR="00142E9C" w:rsidRDefault="00142E9C" w:rsidP="00A62F7D">
      <w:pPr>
        <w:spacing w:before="60" w:after="0"/>
        <w:jc w:val="both"/>
        <w:rPr>
          <w:rFonts w:ascii="Times New Roman" w:eastAsia="Calibri" w:hAnsi="Times New Roman"/>
          <w:sz w:val="28"/>
          <w:szCs w:val="28"/>
          <w:lang w:eastAsia="en-US"/>
        </w:rPr>
      </w:pPr>
      <w:r>
        <w:rPr>
          <w:rFonts w:ascii="Times New Roman" w:eastAsia="Calibri" w:hAnsi="Times New Roman"/>
          <w:sz w:val="28"/>
          <w:szCs w:val="28"/>
          <w:lang w:eastAsia="en-US"/>
        </w:rPr>
        <w:t>8класс: алгебра</w:t>
      </w:r>
      <w:r w:rsidRPr="0050694B">
        <w:rPr>
          <w:rFonts w:ascii="Times New Roman" w:eastAsia="Calibri" w:hAnsi="Times New Roman"/>
          <w:sz w:val="28"/>
          <w:szCs w:val="28"/>
          <w:lang w:eastAsia="en-US"/>
        </w:rPr>
        <w:t xml:space="preserve"> - 3 часа в неделю (3 часа х 34 недели= 102 часа в год)</w:t>
      </w:r>
      <w:r>
        <w:rPr>
          <w:rFonts w:ascii="Times New Roman" w:eastAsia="Calibri" w:hAnsi="Times New Roman"/>
          <w:sz w:val="28"/>
          <w:szCs w:val="28"/>
          <w:lang w:eastAsia="en-US"/>
        </w:rPr>
        <w:t>;</w:t>
      </w:r>
    </w:p>
    <w:p w:rsidR="00142E9C" w:rsidRDefault="00142E9C" w:rsidP="00A62F7D">
      <w:pPr>
        <w:spacing w:before="60" w:after="0"/>
        <w:jc w:val="both"/>
        <w:rPr>
          <w:rFonts w:ascii="Times New Roman" w:eastAsia="Calibri" w:hAnsi="Times New Roman"/>
          <w:sz w:val="28"/>
          <w:szCs w:val="28"/>
          <w:lang w:eastAsia="en-US"/>
        </w:rPr>
      </w:pPr>
      <w:r>
        <w:rPr>
          <w:rFonts w:ascii="Times New Roman" w:eastAsia="Calibri" w:hAnsi="Times New Roman"/>
          <w:sz w:val="28"/>
          <w:szCs w:val="28"/>
          <w:lang w:eastAsia="en-US"/>
        </w:rPr>
        <w:t xml:space="preserve">геометрия – 2 часа в неделю </w:t>
      </w:r>
      <w:r w:rsidRPr="0050694B">
        <w:rPr>
          <w:rFonts w:ascii="Times New Roman" w:eastAsia="Calibri" w:hAnsi="Times New Roman"/>
          <w:sz w:val="28"/>
          <w:szCs w:val="28"/>
          <w:lang w:eastAsia="en-US"/>
        </w:rPr>
        <w:t>(</w:t>
      </w:r>
      <w:r>
        <w:rPr>
          <w:rFonts w:ascii="Times New Roman" w:eastAsia="Calibri" w:hAnsi="Times New Roman"/>
          <w:sz w:val="28"/>
          <w:szCs w:val="28"/>
          <w:lang w:eastAsia="en-US"/>
        </w:rPr>
        <w:t>2</w:t>
      </w:r>
      <w:r w:rsidRPr="0050694B">
        <w:rPr>
          <w:rFonts w:ascii="Times New Roman" w:eastAsia="Calibri" w:hAnsi="Times New Roman"/>
          <w:sz w:val="28"/>
          <w:szCs w:val="28"/>
          <w:lang w:eastAsia="en-US"/>
        </w:rPr>
        <w:t xml:space="preserve"> часа х 34 недели= </w:t>
      </w:r>
      <w:r>
        <w:rPr>
          <w:rFonts w:ascii="Times New Roman" w:eastAsia="Calibri" w:hAnsi="Times New Roman"/>
          <w:sz w:val="28"/>
          <w:szCs w:val="28"/>
          <w:lang w:eastAsia="en-US"/>
        </w:rPr>
        <w:t>68</w:t>
      </w:r>
      <w:r w:rsidRPr="0050694B">
        <w:rPr>
          <w:rFonts w:ascii="Times New Roman" w:eastAsia="Calibri" w:hAnsi="Times New Roman"/>
          <w:sz w:val="28"/>
          <w:szCs w:val="28"/>
          <w:lang w:eastAsia="en-US"/>
        </w:rPr>
        <w:t xml:space="preserve"> час</w:t>
      </w:r>
      <w:r>
        <w:rPr>
          <w:rFonts w:ascii="Times New Roman" w:eastAsia="Calibri" w:hAnsi="Times New Roman"/>
          <w:sz w:val="28"/>
          <w:szCs w:val="28"/>
          <w:lang w:eastAsia="en-US"/>
        </w:rPr>
        <w:t>ов</w:t>
      </w:r>
      <w:r w:rsidRPr="0050694B">
        <w:rPr>
          <w:rFonts w:ascii="Times New Roman" w:eastAsia="Calibri" w:hAnsi="Times New Roman"/>
          <w:sz w:val="28"/>
          <w:szCs w:val="28"/>
          <w:lang w:eastAsia="en-US"/>
        </w:rPr>
        <w:t xml:space="preserve"> в год)</w:t>
      </w:r>
    </w:p>
    <w:p w:rsidR="00142E9C" w:rsidRPr="0050694B" w:rsidRDefault="00142E9C" w:rsidP="00A62F7D">
      <w:pPr>
        <w:spacing w:before="60" w:after="0"/>
        <w:jc w:val="both"/>
        <w:rPr>
          <w:rFonts w:ascii="Times New Roman" w:eastAsia="Calibri" w:hAnsi="Times New Roman"/>
          <w:sz w:val="28"/>
          <w:szCs w:val="28"/>
          <w:lang w:eastAsia="en-US"/>
        </w:rPr>
      </w:pPr>
      <w:r>
        <w:rPr>
          <w:rFonts w:ascii="Times New Roman" w:eastAsia="Calibri" w:hAnsi="Times New Roman"/>
          <w:sz w:val="28"/>
          <w:szCs w:val="28"/>
          <w:lang w:eastAsia="en-US"/>
        </w:rPr>
        <w:lastRenderedPageBreak/>
        <w:t>9класс: алгебра</w:t>
      </w:r>
      <w:r w:rsidRPr="0050694B">
        <w:rPr>
          <w:rFonts w:ascii="Times New Roman" w:eastAsia="Calibri" w:hAnsi="Times New Roman"/>
          <w:sz w:val="28"/>
          <w:szCs w:val="28"/>
          <w:lang w:eastAsia="en-US"/>
        </w:rPr>
        <w:t xml:space="preserve"> - 3 часа в неделю (3 часа х </w:t>
      </w:r>
      <w:r>
        <w:rPr>
          <w:rFonts w:ascii="Times New Roman" w:eastAsia="Calibri" w:hAnsi="Times New Roman"/>
          <w:sz w:val="28"/>
          <w:szCs w:val="28"/>
          <w:lang w:eastAsia="en-US"/>
        </w:rPr>
        <w:t>33</w:t>
      </w:r>
      <w:r w:rsidRPr="0050694B">
        <w:rPr>
          <w:rFonts w:ascii="Times New Roman" w:eastAsia="Calibri" w:hAnsi="Times New Roman"/>
          <w:sz w:val="28"/>
          <w:szCs w:val="28"/>
          <w:lang w:eastAsia="en-US"/>
        </w:rPr>
        <w:t xml:space="preserve"> недели= </w:t>
      </w:r>
      <w:r>
        <w:rPr>
          <w:rFonts w:ascii="Times New Roman" w:eastAsia="Calibri" w:hAnsi="Times New Roman"/>
          <w:sz w:val="28"/>
          <w:szCs w:val="28"/>
          <w:lang w:eastAsia="en-US"/>
        </w:rPr>
        <w:t>99</w:t>
      </w:r>
      <w:r w:rsidRPr="0050694B">
        <w:rPr>
          <w:rFonts w:ascii="Times New Roman" w:eastAsia="Calibri" w:hAnsi="Times New Roman"/>
          <w:sz w:val="28"/>
          <w:szCs w:val="28"/>
          <w:lang w:eastAsia="en-US"/>
        </w:rPr>
        <w:t xml:space="preserve"> час</w:t>
      </w:r>
      <w:r>
        <w:rPr>
          <w:rFonts w:ascii="Times New Roman" w:eastAsia="Calibri" w:hAnsi="Times New Roman"/>
          <w:sz w:val="28"/>
          <w:szCs w:val="28"/>
          <w:lang w:eastAsia="en-US"/>
        </w:rPr>
        <w:t>ов</w:t>
      </w:r>
      <w:r w:rsidRPr="0050694B">
        <w:rPr>
          <w:rFonts w:ascii="Times New Roman" w:eastAsia="Calibri" w:hAnsi="Times New Roman"/>
          <w:sz w:val="28"/>
          <w:szCs w:val="28"/>
          <w:lang w:eastAsia="en-US"/>
        </w:rPr>
        <w:t xml:space="preserve"> в год)</w:t>
      </w:r>
      <w:r>
        <w:rPr>
          <w:rFonts w:ascii="Times New Roman" w:eastAsia="Calibri" w:hAnsi="Times New Roman"/>
          <w:sz w:val="28"/>
          <w:szCs w:val="28"/>
          <w:lang w:eastAsia="en-US"/>
        </w:rPr>
        <w:t>;</w:t>
      </w:r>
      <w:r w:rsidR="00A62F7D">
        <w:rPr>
          <w:rFonts w:ascii="Times New Roman" w:eastAsia="Calibri" w:hAnsi="Times New Roman"/>
          <w:sz w:val="28"/>
          <w:szCs w:val="28"/>
          <w:lang w:eastAsia="en-US"/>
        </w:rPr>
        <w:t xml:space="preserve"> </w:t>
      </w:r>
      <w:r>
        <w:rPr>
          <w:rFonts w:ascii="Times New Roman" w:eastAsia="Calibri" w:hAnsi="Times New Roman"/>
          <w:sz w:val="28"/>
          <w:szCs w:val="28"/>
          <w:lang w:eastAsia="en-US"/>
        </w:rPr>
        <w:t xml:space="preserve">геометрия – 2 часа в неделю </w:t>
      </w:r>
      <w:r w:rsidRPr="0050694B">
        <w:rPr>
          <w:rFonts w:ascii="Times New Roman" w:eastAsia="Calibri" w:hAnsi="Times New Roman"/>
          <w:sz w:val="28"/>
          <w:szCs w:val="28"/>
          <w:lang w:eastAsia="en-US"/>
        </w:rPr>
        <w:t>(</w:t>
      </w:r>
      <w:r>
        <w:rPr>
          <w:rFonts w:ascii="Times New Roman" w:eastAsia="Calibri" w:hAnsi="Times New Roman"/>
          <w:sz w:val="28"/>
          <w:szCs w:val="28"/>
          <w:lang w:eastAsia="en-US"/>
        </w:rPr>
        <w:t>2</w:t>
      </w:r>
      <w:r w:rsidRPr="0050694B">
        <w:rPr>
          <w:rFonts w:ascii="Times New Roman" w:eastAsia="Calibri" w:hAnsi="Times New Roman"/>
          <w:sz w:val="28"/>
          <w:szCs w:val="28"/>
          <w:lang w:eastAsia="en-US"/>
        </w:rPr>
        <w:t xml:space="preserve"> часа х 3</w:t>
      </w:r>
      <w:r>
        <w:rPr>
          <w:rFonts w:ascii="Times New Roman" w:eastAsia="Calibri" w:hAnsi="Times New Roman"/>
          <w:sz w:val="28"/>
          <w:szCs w:val="28"/>
          <w:lang w:eastAsia="en-US"/>
        </w:rPr>
        <w:t>3</w:t>
      </w:r>
      <w:r w:rsidRPr="0050694B">
        <w:rPr>
          <w:rFonts w:ascii="Times New Roman" w:eastAsia="Calibri" w:hAnsi="Times New Roman"/>
          <w:sz w:val="28"/>
          <w:szCs w:val="28"/>
          <w:lang w:eastAsia="en-US"/>
        </w:rPr>
        <w:t xml:space="preserve"> недели= </w:t>
      </w:r>
      <w:r>
        <w:rPr>
          <w:rFonts w:ascii="Times New Roman" w:eastAsia="Calibri" w:hAnsi="Times New Roman"/>
          <w:sz w:val="28"/>
          <w:szCs w:val="28"/>
          <w:lang w:eastAsia="en-US"/>
        </w:rPr>
        <w:t>66</w:t>
      </w:r>
      <w:r w:rsidRPr="0050694B">
        <w:rPr>
          <w:rFonts w:ascii="Times New Roman" w:eastAsia="Calibri" w:hAnsi="Times New Roman"/>
          <w:sz w:val="28"/>
          <w:szCs w:val="28"/>
          <w:lang w:eastAsia="en-US"/>
        </w:rPr>
        <w:t xml:space="preserve"> час</w:t>
      </w:r>
      <w:r>
        <w:rPr>
          <w:rFonts w:ascii="Times New Roman" w:eastAsia="Calibri" w:hAnsi="Times New Roman"/>
          <w:sz w:val="28"/>
          <w:szCs w:val="28"/>
          <w:lang w:eastAsia="en-US"/>
        </w:rPr>
        <w:t>ов</w:t>
      </w:r>
      <w:r w:rsidRPr="0050694B">
        <w:rPr>
          <w:rFonts w:ascii="Times New Roman" w:eastAsia="Calibri" w:hAnsi="Times New Roman"/>
          <w:sz w:val="28"/>
          <w:szCs w:val="28"/>
          <w:lang w:eastAsia="en-US"/>
        </w:rPr>
        <w:t xml:space="preserve"> в год)</w:t>
      </w:r>
    </w:p>
    <w:p w:rsidR="0050694B" w:rsidRDefault="0050694B" w:rsidP="00A62F7D">
      <w:pPr>
        <w:spacing w:before="60" w:after="0"/>
        <w:jc w:val="both"/>
        <w:rPr>
          <w:rFonts w:ascii="Times New Roman" w:eastAsia="Calibri" w:hAnsi="Times New Roman"/>
          <w:sz w:val="28"/>
          <w:szCs w:val="28"/>
          <w:lang w:eastAsia="en-US"/>
        </w:rPr>
      </w:pPr>
      <w:r w:rsidRPr="0050694B">
        <w:rPr>
          <w:rFonts w:ascii="Times New Roman" w:eastAsia="Calibri" w:hAnsi="Times New Roman"/>
          <w:sz w:val="28"/>
          <w:szCs w:val="28"/>
          <w:lang w:eastAsia="en-US"/>
        </w:rPr>
        <w:t>Итого</w:t>
      </w:r>
      <w:r w:rsidR="00FF2F44">
        <w:rPr>
          <w:rFonts w:ascii="Times New Roman" w:eastAsia="Calibri" w:hAnsi="Times New Roman"/>
          <w:sz w:val="28"/>
          <w:szCs w:val="28"/>
          <w:lang w:eastAsia="en-US"/>
        </w:rPr>
        <w:t>:</w:t>
      </w:r>
      <w:r w:rsidR="00142E9C">
        <w:rPr>
          <w:rFonts w:ascii="Times New Roman" w:eastAsia="Calibri" w:hAnsi="Times New Roman"/>
          <w:sz w:val="28"/>
          <w:szCs w:val="28"/>
          <w:lang w:eastAsia="en-US"/>
        </w:rPr>
        <w:t xml:space="preserve">   8</w:t>
      </w:r>
      <w:r w:rsidRPr="0050694B">
        <w:rPr>
          <w:rFonts w:ascii="Times New Roman" w:eastAsia="Calibri" w:hAnsi="Times New Roman"/>
          <w:sz w:val="28"/>
          <w:szCs w:val="28"/>
          <w:lang w:eastAsia="en-US"/>
        </w:rPr>
        <w:t>45 часов.</w:t>
      </w:r>
    </w:p>
    <w:p w:rsidR="00142E9C" w:rsidRPr="0050694B" w:rsidRDefault="00142E9C" w:rsidP="00142E9C">
      <w:pPr>
        <w:spacing w:before="60" w:after="0"/>
        <w:ind w:firstLine="709"/>
        <w:jc w:val="both"/>
        <w:rPr>
          <w:rFonts w:ascii="Times New Roman" w:eastAsia="Calibri" w:hAnsi="Times New Roman"/>
          <w:sz w:val="28"/>
          <w:szCs w:val="28"/>
          <w:lang w:eastAsia="en-US"/>
        </w:rPr>
      </w:pPr>
    </w:p>
    <w:p w:rsidR="00A4268D" w:rsidRDefault="00A4268D" w:rsidP="00142E9C">
      <w:pPr>
        <w:pStyle w:val="21"/>
        <w:spacing w:after="0" w:line="240" w:lineRule="auto"/>
        <w:ind w:left="0"/>
        <w:rPr>
          <w:b/>
          <w:sz w:val="28"/>
          <w:szCs w:val="28"/>
        </w:rPr>
      </w:pPr>
    </w:p>
    <w:p w:rsidR="00A4268D" w:rsidRDefault="009F4B81" w:rsidP="00D554DF">
      <w:pPr>
        <w:pStyle w:val="21"/>
        <w:spacing w:after="0" w:line="240" w:lineRule="auto"/>
        <w:rPr>
          <w:b/>
          <w:sz w:val="28"/>
          <w:szCs w:val="28"/>
        </w:rPr>
      </w:pPr>
      <w:r w:rsidRPr="00AB141D">
        <w:rPr>
          <w:b/>
          <w:sz w:val="28"/>
          <w:szCs w:val="28"/>
        </w:rPr>
        <w:t xml:space="preserve">Планируемые результаты </w:t>
      </w:r>
      <w:r w:rsidR="00D554DF">
        <w:rPr>
          <w:b/>
          <w:sz w:val="28"/>
          <w:szCs w:val="28"/>
        </w:rPr>
        <w:t>изучения учебного предмета</w:t>
      </w:r>
      <w:r w:rsidR="00A303D9">
        <w:rPr>
          <w:b/>
          <w:sz w:val="28"/>
          <w:szCs w:val="28"/>
        </w:rPr>
        <w:t>.</w:t>
      </w:r>
    </w:p>
    <w:p w:rsidR="0093740C" w:rsidRDefault="0093740C" w:rsidP="0093740C">
      <w:pPr>
        <w:pStyle w:val="21"/>
        <w:spacing w:after="0" w:line="240" w:lineRule="auto"/>
        <w:ind w:left="1429"/>
        <w:rPr>
          <w:b/>
          <w:sz w:val="28"/>
          <w:szCs w:val="28"/>
        </w:rPr>
      </w:pP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 xml:space="preserve">Изучение математики в основной школе дает возможность </w:t>
      </w:r>
      <w:proofErr w:type="gramStart"/>
      <w:r w:rsidRPr="00744DC7">
        <w:rPr>
          <w:rFonts w:ascii="Times New Roman" w:hAnsi="Times New Roman" w:cs="Times New Roman"/>
          <w:color w:val="auto"/>
          <w:sz w:val="28"/>
          <w:szCs w:val="28"/>
        </w:rPr>
        <w:t>обучающимся</w:t>
      </w:r>
      <w:proofErr w:type="gramEnd"/>
      <w:r w:rsidRPr="00744DC7">
        <w:rPr>
          <w:rFonts w:ascii="Times New Roman" w:hAnsi="Times New Roman" w:cs="Times New Roman"/>
          <w:color w:val="auto"/>
          <w:sz w:val="28"/>
          <w:szCs w:val="28"/>
        </w:rPr>
        <w:t xml:space="preserve"> достичь следующих результатов развития:</w:t>
      </w:r>
    </w:p>
    <w:p w:rsidR="0093740C" w:rsidRPr="00744DC7" w:rsidRDefault="0093740C" w:rsidP="0093740C">
      <w:pPr>
        <w:pStyle w:val="af1"/>
        <w:spacing w:before="0" w:beforeAutospacing="0" w:after="0" w:afterAutospacing="0"/>
        <w:ind w:firstLine="709"/>
        <w:jc w:val="both"/>
        <w:rPr>
          <w:rFonts w:ascii="Times New Roman" w:hAnsi="Times New Roman" w:cs="Times New Roman"/>
          <w:b/>
          <w:color w:val="auto"/>
          <w:sz w:val="28"/>
          <w:szCs w:val="28"/>
        </w:rPr>
      </w:pPr>
      <w:r w:rsidRPr="00744DC7">
        <w:rPr>
          <w:rFonts w:ascii="Times New Roman" w:hAnsi="Times New Roman" w:cs="Times New Roman"/>
          <w:b/>
          <w:color w:val="auto"/>
          <w:sz w:val="28"/>
          <w:szCs w:val="28"/>
        </w:rPr>
        <w:t>в личностном направлении:</w:t>
      </w:r>
    </w:p>
    <w:p w:rsidR="0093740C" w:rsidRPr="00744DC7"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 xml:space="preserve">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744DC7">
        <w:rPr>
          <w:rFonts w:ascii="Times New Roman" w:hAnsi="Times New Roman" w:cs="Times New Roman"/>
          <w:color w:val="auto"/>
          <w:sz w:val="28"/>
          <w:szCs w:val="28"/>
        </w:rPr>
        <w:t>контрпримеры</w:t>
      </w:r>
      <w:proofErr w:type="spellEnd"/>
      <w:r w:rsidRPr="00744DC7">
        <w:rPr>
          <w:rFonts w:ascii="Times New Roman" w:hAnsi="Times New Roman" w:cs="Times New Roman"/>
          <w:color w:val="auto"/>
          <w:sz w:val="28"/>
          <w:szCs w:val="28"/>
        </w:rPr>
        <w:t>;</w:t>
      </w:r>
    </w:p>
    <w:p w:rsidR="0093740C" w:rsidRPr="00744DC7"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2) критичность мышления, умение распознавать логически некорректные высказывания, отличать гипотезу от факта;</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93740C" w:rsidRPr="00744DC7"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4) креативность мышления, инициатива, находчивость, активность при решении математических задач;</w:t>
      </w:r>
    </w:p>
    <w:p w:rsidR="0093740C" w:rsidRDefault="0093740C" w:rsidP="0093740C">
      <w:pPr>
        <w:pStyle w:val="41"/>
        <w:shd w:val="clear" w:color="auto" w:fill="auto"/>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 xml:space="preserve">5) умение контролировать процесс и результат </w:t>
      </w:r>
      <w:proofErr w:type="gramStart"/>
      <w:r w:rsidRPr="00744DC7">
        <w:rPr>
          <w:rFonts w:ascii="Times New Roman" w:hAnsi="Times New Roman" w:cs="Times New Roman"/>
          <w:sz w:val="28"/>
          <w:szCs w:val="28"/>
        </w:rPr>
        <w:t>учебной</w:t>
      </w:r>
      <w:proofErr w:type="gramEnd"/>
      <w:r w:rsidRPr="00744DC7">
        <w:rPr>
          <w:rFonts w:ascii="Times New Roman" w:hAnsi="Times New Roman" w:cs="Times New Roman"/>
          <w:sz w:val="28"/>
          <w:szCs w:val="28"/>
        </w:rPr>
        <w:t xml:space="preserve"> </w:t>
      </w:r>
      <w:proofErr w:type="spellStart"/>
      <w:r w:rsidRPr="00744DC7">
        <w:rPr>
          <w:rFonts w:ascii="Times New Roman" w:hAnsi="Times New Roman" w:cs="Times New Roman"/>
          <w:sz w:val="28"/>
          <w:szCs w:val="28"/>
        </w:rPr>
        <w:t>математическойдеятельности</w:t>
      </w:r>
      <w:proofErr w:type="spellEnd"/>
      <w:r w:rsidRPr="00744DC7">
        <w:rPr>
          <w:rFonts w:ascii="Times New Roman" w:hAnsi="Times New Roman" w:cs="Times New Roman"/>
          <w:sz w:val="28"/>
          <w:szCs w:val="28"/>
        </w:rPr>
        <w:t>;</w:t>
      </w:r>
    </w:p>
    <w:p w:rsidR="0093740C" w:rsidRPr="00744DC7" w:rsidRDefault="0093740C" w:rsidP="0093740C">
      <w:pPr>
        <w:pStyle w:val="41"/>
        <w:shd w:val="clear" w:color="auto" w:fill="auto"/>
        <w:spacing w:line="240" w:lineRule="auto"/>
        <w:ind w:firstLine="709"/>
        <w:rPr>
          <w:rFonts w:ascii="Times New Roman" w:hAnsi="Times New Roman" w:cs="Times New Roman"/>
        </w:rPr>
      </w:pPr>
      <w:r w:rsidRPr="00744DC7">
        <w:rPr>
          <w:rFonts w:ascii="Times New Roman" w:hAnsi="Times New Roman" w:cs="Times New Roman"/>
          <w:sz w:val="28"/>
          <w:szCs w:val="28"/>
        </w:rPr>
        <w:t xml:space="preserve">6) способность к эмоциональному восприятию математических объектов, задач, решений, рассуждений; </w:t>
      </w:r>
    </w:p>
    <w:p w:rsidR="0093740C" w:rsidRPr="00744DC7" w:rsidRDefault="0093740C" w:rsidP="0093740C">
      <w:pPr>
        <w:pStyle w:val="41"/>
        <w:shd w:val="clear" w:color="auto" w:fill="auto"/>
        <w:tabs>
          <w:tab w:val="left" w:pos="322"/>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7)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93740C" w:rsidRPr="00744DC7" w:rsidRDefault="0093740C" w:rsidP="0093740C">
      <w:pPr>
        <w:pStyle w:val="41"/>
        <w:shd w:val="clear" w:color="auto" w:fill="auto"/>
        <w:tabs>
          <w:tab w:val="left" w:pos="322"/>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8)ответственное отношение к учению, готовность и спо</w:t>
      </w:r>
      <w:r w:rsidRPr="00744DC7">
        <w:rPr>
          <w:rFonts w:ascii="Times New Roman" w:hAnsi="Times New Roman" w:cs="Times New Roman"/>
          <w:sz w:val="28"/>
          <w:szCs w:val="28"/>
        </w:rPr>
        <w:softHyphen/>
        <w:t xml:space="preserve">собность </w:t>
      </w:r>
      <w:proofErr w:type="gramStart"/>
      <w:r w:rsidRPr="00744DC7">
        <w:rPr>
          <w:rFonts w:ascii="Times New Roman" w:hAnsi="Times New Roman" w:cs="Times New Roman"/>
          <w:sz w:val="28"/>
          <w:szCs w:val="28"/>
        </w:rPr>
        <w:t>обучающихся</w:t>
      </w:r>
      <w:proofErr w:type="gramEnd"/>
      <w:r w:rsidRPr="00744DC7">
        <w:rPr>
          <w:rFonts w:ascii="Times New Roman" w:hAnsi="Times New Roman" w:cs="Times New Roman"/>
          <w:sz w:val="28"/>
          <w:szCs w:val="28"/>
        </w:rPr>
        <w:t xml:space="preserve"> к саморазвитию и самообразова</w:t>
      </w:r>
      <w:r w:rsidRPr="00744DC7">
        <w:rPr>
          <w:rFonts w:ascii="Times New Roman" w:hAnsi="Times New Roman" w:cs="Times New Roman"/>
          <w:sz w:val="28"/>
          <w:szCs w:val="28"/>
        </w:rPr>
        <w:softHyphen/>
        <w:t>нию на основе мотивации к обучению и познанию;</w:t>
      </w:r>
    </w:p>
    <w:p w:rsidR="0093740C" w:rsidRPr="00744DC7" w:rsidRDefault="0093740C" w:rsidP="0093740C">
      <w:pPr>
        <w:pStyle w:val="41"/>
        <w:shd w:val="clear" w:color="auto" w:fill="auto"/>
        <w:tabs>
          <w:tab w:val="left" w:pos="322"/>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9)осознанный выбор и построение дальнейшей индивиду</w:t>
      </w:r>
      <w:r w:rsidRPr="00744DC7">
        <w:rPr>
          <w:rFonts w:ascii="Times New Roman" w:hAnsi="Times New Roman" w:cs="Times New Roman"/>
          <w:sz w:val="28"/>
          <w:szCs w:val="28"/>
        </w:rPr>
        <w:softHyphen/>
        <w:t>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w:t>
      </w:r>
      <w:r w:rsidRPr="00744DC7">
        <w:rPr>
          <w:rFonts w:ascii="Times New Roman" w:hAnsi="Times New Roman" w:cs="Times New Roman"/>
          <w:sz w:val="28"/>
          <w:szCs w:val="28"/>
        </w:rPr>
        <w:softHyphen/>
        <w:t>ду, развитие опыта участия в социально значимом труде;</w:t>
      </w:r>
    </w:p>
    <w:p w:rsidR="0093740C" w:rsidRPr="00744DC7" w:rsidRDefault="0093740C" w:rsidP="0093740C">
      <w:pPr>
        <w:pStyle w:val="41"/>
        <w:shd w:val="clear" w:color="auto" w:fill="auto"/>
        <w:tabs>
          <w:tab w:val="left" w:pos="322"/>
        </w:tabs>
        <w:spacing w:line="240" w:lineRule="auto"/>
        <w:ind w:firstLine="709"/>
        <w:rPr>
          <w:rFonts w:ascii="Times New Roman" w:hAnsi="Times New Roman" w:cs="Times New Roman"/>
          <w:sz w:val="28"/>
          <w:szCs w:val="28"/>
        </w:rPr>
      </w:pPr>
      <w:r>
        <w:rPr>
          <w:rFonts w:ascii="Times New Roman" w:hAnsi="Times New Roman" w:cs="Times New Roman"/>
          <w:sz w:val="28"/>
          <w:szCs w:val="28"/>
        </w:rPr>
        <w:t>10</w:t>
      </w:r>
      <w:r w:rsidRPr="00744DC7">
        <w:rPr>
          <w:rFonts w:ascii="Times New Roman" w:hAnsi="Times New Roman" w:cs="Times New Roman"/>
          <w:sz w:val="28"/>
          <w:szCs w:val="28"/>
        </w:rPr>
        <w:t>)умение контролировать процесс и результат учебной и математической деятельности;</w:t>
      </w:r>
    </w:p>
    <w:p w:rsidR="0093740C" w:rsidRPr="00AD62C0" w:rsidRDefault="0093740C" w:rsidP="0093740C">
      <w:pPr>
        <w:pStyle w:val="41"/>
        <w:shd w:val="clear" w:color="auto" w:fill="auto"/>
        <w:tabs>
          <w:tab w:val="left" w:pos="322"/>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w:t>
      </w:r>
      <w:r>
        <w:rPr>
          <w:rFonts w:ascii="Times New Roman" w:hAnsi="Times New Roman" w:cs="Times New Roman"/>
          <w:sz w:val="28"/>
          <w:szCs w:val="28"/>
        </w:rPr>
        <w:t>1</w:t>
      </w:r>
      <w:r w:rsidRPr="00744DC7">
        <w:rPr>
          <w:rFonts w:ascii="Times New Roman" w:hAnsi="Times New Roman" w:cs="Times New Roman"/>
          <w:sz w:val="28"/>
          <w:szCs w:val="28"/>
        </w:rPr>
        <w:t>)критичность мышления, инициатива, находчивость, активность п</w:t>
      </w:r>
      <w:r>
        <w:rPr>
          <w:rFonts w:ascii="Times New Roman" w:hAnsi="Times New Roman" w:cs="Times New Roman"/>
          <w:sz w:val="28"/>
          <w:szCs w:val="28"/>
        </w:rPr>
        <w:t>ри решении геометрических задач;</w:t>
      </w:r>
    </w:p>
    <w:p w:rsidR="0093740C" w:rsidRDefault="0093740C" w:rsidP="0093740C">
      <w:pPr>
        <w:pStyle w:val="af1"/>
        <w:spacing w:before="0" w:beforeAutospacing="0" w:after="0" w:afterAutospacing="0"/>
        <w:ind w:firstLine="709"/>
        <w:jc w:val="both"/>
        <w:rPr>
          <w:rFonts w:ascii="Times New Roman" w:hAnsi="Times New Roman" w:cs="Times New Roman"/>
          <w:b/>
          <w:color w:val="auto"/>
          <w:sz w:val="28"/>
          <w:szCs w:val="28"/>
        </w:rPr>
      </w:pPr>
      <w:r w:rsidRPr="00AD62C0">
        <w:rPr>
          <w:rFonts w:ascii="Times New Roman" w:hAnsi="Times New Roman" w:cs="Times New Roman"/>
          <w:b/>
          <w:color w:val="auto"/>
          <w:sz w:val="28"/>
          <w:szCs w:val="28"/>
        </w:rPr>
        <w:t xml:space="preserve">в </w:t>
      </w:r>
      <w:proofErr w:type="spellStart"/>
      <w:r w:rsidRPr="00AD62C0">
        <w:rPr>
          <w:rFonts w:ascii="Times New Roman" w:hAnsi="Times New Roman" w:cs="Times New Roman"/>
          <w:b/>
          <w:color w:val="auto"/>
          <w:sz w:val="28"/>
          <w:szCs w:val="28"/>
        </w:rPr>
        <w:t>метапредметном</w:t>
      </w:r>
      <w:proofErr w:type="spellEnd"/>
      <w:r w:rsidRPr="00AD62C0">
        <w:rPr>
          <w:rFonts w:ascii="Times New Roman" w:hAnsi="Times New Roman" w:cs="Times New Roman"/>
          <w:b/>
          <w:color w:val="auto"/>
          <w:sz w:val="28"/>
          <w:szCs w:val="28"/>
        </w:rPr>
        <w:t xml:space="preserve"> направлении:</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 xml:space="preserve">1) первоначальные представления об идеях и о методах математики как об универсальном языке науки и техники, о средстве моделирования явлений </w:t>
      </w:r>
      <w:proofErr w:type="spellStart"/>
      <w:r w:rsidRPr="00AD62C0">
        <w:rPr>
          <w:rFonts w:ascii="Times New Roman" w:hAnsi="Times New Roman" w:cs="Times New Roman"/>
          <w:color w:val="auto"/>
          <w:sz w:val="28"/>
          <w:szCs w:val="28"/>
        </w:rPr>
        <w:t>ипроцессов</w:t>
      </w:r>
      <w:proofErr w:type="spellEnd"/>
      <w:r w:rsidRPr="00AD62C0">
        <w:rPr>
          <w:rFonts w:ascii="Times New Roman" w:hAnsi="Times New Roman" w:cs="Times New Roman"/>
          <w:color w:val="auto"/>
          <w:sz w:val="28"/>
          <w:szCs w:val="28"/>
        </w:rPr>
        <w:t>;</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2) умение видеть математическую задачу в контексте проблемной ситуации в других дисциплинах, в окружающей жизни;</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lastRenderedPageBreak/>
        <w:t>3) умение находить в различных источниках информацию, необходимую для решения</w:t>
      </w:r>
      <w:r>
        <w:rPr>
          <w:rFonts w:ascii="Times New Roman" w:hAnsi="Times New Roman" w:cs="Times New Roman"/>
          <w:color w:val="auto"/>
          <w:sz w:val="28"/>
          <w:szCs w:val="28"/>
        </w:rPr>
        <w:t xml:space="preserve"> математических проблем, и пред</w:t>
      </w:r>
      <w:r w:rsidRPr="00AD62C0">
        <w:rPr>
          <w:rFonts w:ascii="Times New Roman" w:hAnsi="Times New Roman" w:cs="Times New Roman"/>
          <w:color w:val="auto"/>
          <w:sz w:val="28"/>
          <w:szCs w:val="28"/>
        </w:rPr>
        <w:t>ставлять ее в понятной форме; принимать решение в условиях неполной и избыточной, точной и вероятностной информации;</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5) умение выдвигать гипотезы при решении учебных задач и понимать необходимость их проверки;</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6) умение применять индуктивные и дедуктивные способы рассуждений, видеть различные стратегии решения задач;</w:t>
      </w:r>
    </w:p>
    <w:p w:rsidR="0093740C"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AD62C0">
        <w:rPr>
          <w:rFonts w:ascii="Times New Roman" w:hAnsi="Times New Roman" w:cs="Times New Roman"/>
          <w:color w:val="auto"/>
          <w:sz w:val="28"/>
          <w:szCs w:val="28"/>
        </w:rPr>
        <w:t>7) понимание сущности алгоритмических предписаний и умение действовать в соответствии с предложенным алгоритмом;</w:t>
      </w:r>
    </w:p>
    <w:p w:rsidR="0093740C" w:rsidRPr="00744DC7" w:rsidRDefault="0093740C" w:rsidP="0093740C">
      <w:pPr>
        <w:pStyle w:val="af1"/>
        <w:spacing w:before="0" w:beforeAutospacing="0" w:after="0" w:afterAutospacing="0"/>
        <w:ind w:firstLine="709"/>
        <w:jc w:val="both"/>
        <w:rPr>
          <w:rFonts w:ascii="Times New Roman" w:hAnsi="Times New Roman" w:cs="Times New Roman"/>
          <w:color w:val="auto"/>
          <w:sz w:val="28"/>
          <w:szCs w:val="28"/>
        </w:rPr>
      </w:pPr>
      <w:r w:rsidRPr="00744DC7">
        <w:rPr>
          <w:rFonts w:ascii="Times New Roman" w:hAnsi="Times New Roman" w:cs="Times New Roman"/>
          <w:color w:val="auto"/>
          <w:sz w:val="28"/>
          <w:szCs w:val="28"/>
        </w:rPr>
        <w:t>8) умение самостоятельно ставить цели, выбирать и создавать алгоритмы для решения учебных математических проблем;</w:t>
      </w:r>
    </w:p>
    <w:p w:rsidR="0093740C" w:rsidRDefault="0093740C" w:rsidP="0093740C">
      <w:pPr>
        <w:pStyle w:val="52"/>
        <w:shd w:val="clear" w:color="auto" w:fill="auto"/>
        <w:spacing w:line="240" w:lineRule="auto"/>
        <w:ind w:firstLine="709"/>
        <w:jc w:val="both"/>
        <w:rPr>
          <w:rFonts w:ascii="Times New Roman" w:hAnsi="Times New Roman" w:cs="Times New Roman"/>
          <w:sz w:val="28"/>
          <w:szCs w:val="28"/>
        </w:rPr>
      </w:pPr>
      <w:r w:rsidRPr="00744DC7">
        <w:rPr>
          <w:rStyle w:val="10"/>
          <w:rFonts w:eastAsia="Century Schoolbook"/>
          <w:sz w:val="28"/>
          <w:szCs w:val="28"/>
        </w:rPr>
        <w:t>9) умение планировать и осуществлять деятельность, направленную на решение задач исследовательского характера</w:t>
      </w:r>
      <w:r w:rsidRPr="00744DC7">
        <w:rPr>
          <w:rFonts w:ascii="Times New Roman" w:hAnsi="Times New Roman" w:cs="Times New Roman"/>
          <w:sz w:val="28"/>
          <w:szCs w:val="28"/>
        </w:rPr>
        <w:t xml:space="preserve">; </w:t>
      </w:r>
    </w:p>
    <w:p w:rsidR="0093740C" w:rsidRPr="00744DC7" w:rsidRDefault="0093740C" w:rsidP="0093740C">
      <w:pPr>
        <w:pStyle w:val="52"/>
        <w:shd w:val="clear" w:color="auto" w:fill="auto"/>
        <w:spacing w:line="240" w:lineRule="auto"/>
        <w:ind w:firstLine="709"/>
        <w:jc w:val="both"/>
        <w:rPr>
          <w:rStyle w:val="10"/>
          <w:rFonts w:eastAsia="Century Schoolbook"/>
          <w:sz w:val="28"/>
          <w:szCs w:val="28"/>
        </w:rPr>
      </w:pPr>
      <w:r w:rsidRPr="00744DC7">
        <w:rPr>
          <w:rStyle w:val="10"/>
          <w:rFonts w:eastAsia="Century Schoolbook"/>
          <w:sz w:val="28"/>
          <w:szCs w:val="28"/>
        </w:rPr>
        <w:t>10)умение самостоятельно определять цели своего обуче</w:t>
      </w:r>
      <w:r w:rsidRPr="00744DC7">
        <w:rPr>
          <w:rStyle w:val="10"/>
          <w:rFonts w:eastAsia="Century Schoolbook"/>
          <w:sz w:val="28"/>
          <w:szCs w:val="28"/>
        </w:rPr>
        <w:softHyphen/>
        <w:t>ния, ставить и формулировать для себя новые задачи в учёбе, развивать мотивы и интересы своей познава</w:t>
      </w:r>
      <w:r w:rsidRPr="00744DC7">
        <w:rPr>
          <w:rStyle w:val="10"/>
          <w:rFonts w:eastAsia="Century Schoolbook"/>
          <w:sz w:val="28"/>
          <w:szCs w:val="28"/>
        </w:rPr>
        <w:softHyphen/>
        <w:t>тельной деятельности;</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1)умение соотносить свои действия с планируемыми ре</w:t>
      </w:r>
      <w:r w:rsidRPr="00744DC7">
        <w:rPr>
          <w:rFonts w:ascii="Times New Roman" w:hAnsi="Times New Roman" w:cs="Times New Roman"/>
          <w:sz w:val="28"/>
          <w:szCs w:val="28"/>
        </w:rPr>
        <w:softHyphen/>
        <w:t>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w:t>
      </w:r>
      <w:r w:rsidRPr="00744DC7">
        <w:rPr>
          <w:rFonts w:ascii="Times New Roman" w:hAnsi="Times New Roman" w:cs="Times New Roman"/>
          <w:sz w:val="28"/>
          <w:szCs w:val="28"/>
        </w:rPr>
        <w:softHyphen/>
        <w:t>ний, корректировать свои действия в соответствии с из</w:t>
      </w:r>
      <w:r w:rsidRPr="00744DC7">
        <w:rPr>
          <w:rFonts w:ascii="Times New Roman" w:hAnsi="Times New Roman" w:cs="Times New Roman"/>
          <w:sz w:val="28"/>
          <w:szCs w:val="28"/>
        </w:rPr>
        <w:softHyphen/>
        <w:t>меняющейся ситуацией;</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2)умение определять понятия, создавать обобщения, ус</w:t>
      </w:r>
      <w:r w:rsidRPr="00744DC7">
        <w:rPr>
          <w:rFonts w:ascii="Times New Roman" w:hAnsi="Times New Roman" w:cs="Times New Roman"/>
          <w:sz w:val="28"/>
          <w:szCs w:val="28"/>
        </w:rPr>
        <w:softHyphen/>
        <w:t>танавливать аналогии, классифицировать, самостоя</w:t>
      </w:r>
      <w:r w:rsidRPr="00744DC7">
        <w:rPr>
          <w:rFonts w:ascii="Times New Roman" w:hAnsi="Times New Roman" w:cs="Times New Roman"/>
          <w:sz w:val="28"/>
          <w:szCs w:val="28"/>
        </w:rPr>
        <w:softHyphen/>
        <w:t>тельно выбирать основания и критерии для классифи</w:t>
      </w:r>
      <w:r w:rsidRPr="00744DC7">
        <w:rPr>
          <w:rFonts w:ascii="Times New Roman" w:hAnsi="Times New Roman" w:cs="Times New Roman"/>
          <w:sz w:val="28"/>
          <w:szCs w:val="28"/>
        </w:rPr>
        <w:softHyphen/>
        <w:t>кации;</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3)устанавливать причинно-следственные связи, проводить доказательное рассуждение, умозаключение (индуктив</w:t>
      </w:r>
      <w:r w:rsidRPr="00744DC7">
        <w:rPr>
          <w:rFonts w:ascii="Times New Roman" w:hAnsi="Times New Roman" w:cs="Times New Roman"/>
          <w:sz w:val="28"/>
          <w:szCs w:val="28"/>
        </w:rPr>
        <w:softHyphen/>
        <w:t>ное, дедуктивное и по аналогии) и делать выводы;</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4)умение иллюстрировать изученные понятия и свойства фигур, опровергать неверные утверждения;</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5)компетентность в области использования информаци</w:t>
      </w:r>
      <w:r w:rsidRPr="00744DC7">
        <w:rPr>
          <w:rFonts w:ascii="Times New Roman" w:hAnsi="Times New Roman" w:cs="Times New Roman"/>
          <w:sz w:val="28"/>
          <w:szCs w:val="28"/>
        </w:rPr>
        <w:softHyphen/>
        <w:t>онно-коммуникационных технологий;</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6)первоначальные представления об идеях и о методах геометрии как об универсальном языке науки и техни</w:t>
      </w:r>
      <w:r w:rsidRPr="00744DC7">
        <w:rPr>
          <w:rFonts w:ascii="Times New Roman" w:hAnsi="Times New Roman" w:cs="Times New Roman"/>
          <w:sz w:val="28"/>
          <w:szCs w:val="28"/>
        </w:rPr>
        <w:softHyphen/>
        <w:t>ки, о средстве моделирования явлений и процессов;</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7)умение видеть геометрическую задачу в контексте про</w:t>
      </w:r>
      <w:r w:rsidRPr="00744DC7">
        <w:rPr>
          <w:rFonts w:ascii="Times New Roman" w:hAnsi="Times New Roman" w:cs="Times New Roman"/>
          <w:sz w:val="28"/>
          <w:szCs w:val="28"/>
        </w:rPr>
        <w:softHyphen/>
        <w:t>блемной ситуации в других дисциплинах, в окружаю</w:t>
      </w:r>
      <w:r w:rsidRPr="00744DC7">
        <w:rPr>
          <w:rFonts w:ascii="Times New Roman" w:hAnsi="Times New Roman" w:cs="Times New Roman"/>
          <w:sz w:val="28"/>
          <w:szCs w:val="28"/>
        </w:rPr>
        <w:softHyphen/>
        <w:t>щей жизни;</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8)умение находить в различных источниках информа</w:t>
      </w:r>
      <w:r w:rsidRPr="00744DC7">
        <w:rPr>
          <w:rFonts w:ascii="Times New Roman" w:hAnsi="Times New Roman" w:cs="Times New Roman"/>
          <w:sz w:val="28"/>
          <w:szCs w:val="28"/>
        </w:rPr>
        <w:softHyphen/>
        <w:t>цию, необходимую для решения математических про</w:t>
      </w:r>
      <w:r w:rsidRPr="00744DC7">
        <w:rPr>
          <w:rFonts w:ascii="Times New Roman" w:hAnsi="Times New Roman" w:cs="Times New Roman"/>
          <w:sz w:val="28"/>
          <w:szCs w:val="28"/>
        </w:rPr>
        <w:softHyphen/>
        <w:t>блем, и представлять её в понятной форме, принимать решение в условиях неполной или избыточной, точной или вероятностной информации;</w:t>
      </w:r>
    </w:p>
    <w:p w:rsidR="0093740C" w:rsidRPr="00744DC7"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t>19)умение понимать и использовать математические сред</w:t>
      </w:r>
      <w:r w:rsidRPr="00744DC7">
        <w:rPr>
          <w:rFonts w:ascii="Times New Roman" w:hAnsi="Times New Roman" w:cs="Times New Roman"/>
          <w:sz w:val="28"/>
          <w:szCs w:val="28"/>
        </w:rPr>
        <w:softHyphen/>
        <w:t>ства наглядности (чертежи, таблицы, схемы и др.) для иллюстрации, интерпретации, аргументации;</w:t>
      </w:r>
    </w:p>
    <w:p w:rsidR="0093740C" w:rsidRDefault="0093740C" w:rsidP="0093740C">
      <w:pPr>
        <w:pStyle w:val="41"/>
        <w:shd w:val="clear" w:color="auto" w:fill="auto"/>
        <w:tabs>
          <w:tab w:val="left" w:pos="398"/>
        </w:tabs>
        <w:spacing w:line="240" w:lineRule="auto"/>
        <w:ind w:firstLine="709"/>
        <w:rPr>
          <w:rFonts w:ascii="Times New Roman" w:hAnsi="Times New Roman" w:cs="Times New Roman"/>
          <w:sz w:val="28"/>
          <w:szCs w:val="28"/>
        </w:rPr>
      </w:pPr>
      <w:r w:rsidRPr="00744DC7">
        <w:rPr>
          <w:rFonts w:ascii="Times New Roman" w:hAnsi="Times New Roman" w:cs="Times New Roman"/>
          <w:sz w:val="28"/>
          <w:szCs w:val="28"/>
        </w:rPr>
        <w:lastRenderedPageBreak/>
        <w:t>20)умение выдвигать гипотезы при решении задачи и по</w:t>
      </w:r>
      <w:r w:rsidRPr="00744DC7">
        <w:rPr>
          <w:rFonts w:ascii="Times New Roman" w:hAnsi="Times New Roman" w:cs="Times New Roman"/>
          <w:sz w:val="28"/>
          <w:szCs w:val="28"/>
        </w:rPr>
        <w:softHyphen/>
        <w:t>н</w:t>
      </w:r>
      <w:r w:rsidR="002E7F04">
        <w:rPr>
          <w:rFonts w:ascii="Times New Roman" w:hAnsi="Times New Roman" w:cs="Times New Roman"/>
          <w:sz w:val="28"/>
          <w:szCs w:val="28"/>
        </w:rPr>
        <w:t>имать необходимость их проверки.</w:t>
      </w:r>
    </w:p>
    <w:p w:rsidR="002E7F04" w:rsidRDefault="002E7F04" w:rsidP="0093740C">
      <w:pPr>
        <w:pStyle w:val="41"/>
        <w:shd w:val="clear" w:color="auto" w:fill="auto"/>
        <w:tabs>
          <w:tab w:val="left" w:pos="398"/>
        </w:tabs>
        <w:spacing w:line="240" w:lineRule="auto"/>
        <w:ind w:firstLine="709"/>
        <w:rPr>
          <w:rFonts w:ascii="Times New Roman" w:hAnsi="Times New Roman" w:cs="Times New Roman"/>
          <w:sz w:val="28"/>
          <w:szCs w:val="28"/>
        </w:rPr>
      </w:pPr>
    </w:p>
    <w:p w:rsidR="00A62F7D" w:rsidRDefault="00A62F7D" w:rsidP="0093740C">
      <w:pPr>
        <w:pStyle w:val="41"/>
        <w:shd w:val="clear" w:color="auto" w:fill="auto"/>
        <w:tabs>
          <w:tab w:val="left" w:pos="398"/>
        </w:tabs>
        <w:spacing w:line="240" w:lineRule="auto"/>
        <w:ind w:firstLine="709"/>
        <w:rPr>
          <w:rFonts w:ascii="Times New Roman" w:hAnsi="Times New Roman" w:cs="Times New Roman"/>
          <w:b/>
          <w:sz w:val="28"/>
          <w:szCs w:val="28"/>
        </w:rPr>
      </w:pPr>
    </w:p>
    <w:p w:rsidR="002E7F04" w:rsidRPr="002E7F04" w:rsidRDefault="002E7F04" w:rsidP="0093740C">
      <w:pPr>
        <w:pStyle w:val="41"/>
        <w:shd w:val="clear" w:color="auto" w:fill="auto"/>
        <w:tabs>
          <w:tab w:val="left" w:pos="398"/>
        </w:tabs>
        <w:spacing w:line="240" w:lineRule="auto"/>
        <w:ind w:firstLine="709"/>
        <w:rPr>
          <w:rFonts w:ascii="Times New Roman" w:hAnsi="Times New Roman" w:cs="Times New Roman"/>
          <w:b/>
          <w:sz w:val="28"/>
          <w:szCs w:val="28"/>
        </w:rPr>
      </w:pPr>
      <w:r w:rsidRPr="002E7F04">
        <w:rPr>
          <w:rFonts w:ascii="Times New Roman" w:hAnsi="Times New Roman" w:cs="Times New Roman"/>
          <w:b/>
          <w:sz w:val="28"/>
          <w:szCs w:val="28"/>
        </w:rPr>
        <w:t>В результате изучения учебного предмета « Математика»</w:t>
      </w:r>
      <w:r>
        <w:rPr>
          <w:rFonts w:ascii="Times New Roman" w:hAnsi="Times New Roman" w:cs="Times New Roman"/>
          <w:b/>
          <w:sz w:val="28"/>
          <w:szCs w:val="28"/>
        </w:rPr>
        <w:t xml:space="preserve"> </w:t>
      </w:r>
      <w:r w:rsidRPr="002E7F04">
        <w:rPr>
          <w:rFonts w:ascii="Times New Roman" w:hAnsi="Times New Roman" w:cs="Times New Roman"/>
          <w:b/>
          <w:sz w:val="28"/>
          <w:szCs w:val="28"/>
        </w:rPr>
        <w:t xml:space="preserve">у </w:t>
      </w:r>
      <w:proofErr w:type="gramStart"/>
      <w:r w:rsidRPr="002E7F04">
        <w:rPr>
          <w:rFonts w:ascii="Times New Roman" w:hAnsi="Times New Roman" w:cs="Times New Roman"/>
          <w:b/>
          <w:sz w:val="28"/>
          <w:szCs w:val="28"/>
        </w:rPr>
        <w:t>обучающихся</w:t>
      </w:r>
      <w:proofErr w:type="gramEnd"/>
      <w:r w:rsidRPr="002E7F04">
        <w:rPr>
          <w:rFonts w:ascii="Times New Roman" w:hAnsi="Times New Roman" w:cs="Times New Roman"/>
          <w:b/>
          <w:sz w:val="28"/>
          <w:szCs w:val="28"/>
        </w:rPr>
        <w:t xml:space="preserve"> будут сформированы регулятивные, познавательные, коммуникативные, личностные УУД.</w:t>
      </w:r>
    </w:p>
    <w:p w:rsidR="00141175" w:rsidRPr="002E7F04" w:rsidRDefault="00141175" w:rsidP="00141175">
      <w:pPr>
        <w:pStyle w:val="Style11"/>
        <w:widowControl/>
        <w:ind w:left="-600" w:firstLine="600"/>
        <w:rPr>
          <w:rStyle w:val="FontStyle14"/>
          <w:b w:val="0"/>
          <w:i w:val="0"/>
          <w:sz w:val="28"/>
          <w:szCs w:val="28"/>
        </w:rPr>
      </w:pPr>
      <w:r w:rsidRPr="002E7F04">
        <w:rPr>
          <w:rStyle w:val="FontStyle14"/>
          <w:b w:val="0"/>
          <w:i w:val="0"/>
          <w:sz w:val="28"/>
          <w:szCs w:val="28"/>
        </w:rPr>
        <w:t>Регулятивные УУД:</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5"/>
          <w:b w:val="0"/>
          <w:i w:val="0"/>
          <w:sz w:val="28"/>
          <w:szCs w:val="28"/>
        </w:rPr>
      </w:pPr>
      <w:r w:rsidRPr="002E7F04">
        <w:rPr>
          <w:rStyle w:val="FontStyle15"/>
          <w:b w:val="0"/>
          <w:i w:val="0"/>
          <w:sz w:val="28"/>
          <w:szCs w:val="28"/>
        </w:rPr>
        <w:t>самостоятельно обнаруживать и формулировать учебную проблему, определять цель УД;</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5"/>
          <w:b w:val="0"/>
          <w:i w:val="0"/>
          <w:sz w:val="28"/>
          <w:szCs w:val="28"/>
        </w:rPr>
      </w:pPr>
      <w:r w:rsidRPr="002E7F04">
        <w:rPr>
          <w:rStyle w:val="FontStyle15"/>
          <w:b w:val="0"/>
          <w:i w:val="0"/>
          <w:sz w:val="28"/>
          <w:szCs w:val="28"/>
        </w:rPr>
        <w:t>выдвигать версии решения проблемы, осозна</w:t>
      </w:r>
      <w:r w:rsidRPr="002E7F04">
        <w:rPr>
          <w:rStyle w:val="FontStyle15"/>
          <w:b w:val="0"/>
          <w:i w:val="0"/>
          <w:sz w:val="28"/>
          <w:szCs w:val="28"/>
        </w:rPr>
        <w:softHyphen/>
        <w:t>вать (и интерпретировать в случае необходимо</w:t>
      </w:r>
      <w:r w:rsidRPr="002E7F04">
        <w:rPr>
          <w:rStyle w:val="FontStyle15"/>
          <w:b w:val="0"/>
          <w:i w:val="0"/>
          <w:sz w:val="28"/>
          <w:szCs w:val="28"/>
        </w:rPr>
        <w:softHyphen/>
        <w:t>сти) конечный результат, выбирать средства до</w:t>
      </w:r>
      <w:r w:rsidRPr="002E7F04">
        <w:rPr>
          <w:rStyle w:val="FontStyle15"/>
          <w:b w:val="0"/>
          <w:i w:val="0"/>
          <w:sz w:val="28"/>
          <w:szCs w:val="28"/>
        </w:rPr>
        <w:softHyphen/>
        <w:t xml:space="preserve">стижения цели </w:t>
      </w:r>
      <w:proofErr w:type="gramStart"/>
      <w:r w:rsidRPr="002E7F04">
        <w:rPr>
          <w:rStyle w:val="FontStyle15"/>
          <w:b w:val="0"/>
          <w:i w:val="0"/>
          <w:sz w:val="28"/>
          <w:szCs w:val="28"/>
        </w:rPr>
        <w:t>из</w:t>
      </w:r>
      <w:proofErr w:type="gramEnd"/>
      <w:r w:rsidRPr="002E7F04">
        <w:rPr>
          <w:rStyle w:val="FontStyle15"/>
          <w:b w:val="0"/>
          <w:i w:val="0"/>
          <w:sz w:val="28"/>
          <w:szCs w:val="28"/>
        </w:rPr>
        <w:t xml:space="preserve"> предложенных, а также искать их самостоятельно;</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5"/>
          <w:b w:val="0"/>
          <w:i w:val="0"/>
          <w:sz w:val="28"/>
          <w:szCs w:val="28"/>
        </w:rPr>
      </w:pPr>
      <w:r w:rsidRPr="002E7F04">
        <w:rPr>
          <w:rStyle w:val="FontStyle15"/>
          <w:b w:val="0"/>
          <w:i w:val="0"/>
          <w:sz w:val="28"/>
          <w:szCs w:val="28"/>
        </w:rPr>
        <w:t>составлять (индивидуально или в группе) план решения проблемы (выполнения проекта);</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5"/>
          <w:b w:val="0"/>
          <w:bCs w:val="0"/>
          <w:i w:val="0"/>
          <w:iCs w:val="0"/>
          <w:sz w:val="28"/>
          <w:szCs w:val="28"/>
        </w:rPr>
      </w:pPr>
      <w:r w:rsidRPr="002E7F04">
        <w:rPr>
          <w:rStyle w:val="FontStyle15"/>
          <w:b w:val="0"/>
          <w:i w:val="0"/>
          <w:sz w:val="28"/>
          <w:szCs w:val="28"/>
        </w:rPr>
        <w:t>работая по плану, сверять свои действия с целью и при необходимости исправлять ошибки само</w:t>
      </w:r>
      <w:r w:rsidRPr="002E7F04">
        <w:rPr>
          <w:rStyle w:val="FontStyle15"/>
          <w:b w:val="0"/>
          <w:i w:val="0"/>
          <w:sz w:val="28"/>
          <w:szCs w:val="28"/>
        </w:rPr>
        <w:softHyphen/>
        <w:t>стоятельно (в том числе и корректировать план);</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2"/>
          <w:rFonts w:eastAsia="SimSun"/>
          <w:sz w:val="28"/>
          <w:szCs w:val="28"/>
        </w:rPr>
      </w:pPr>
      <w:r w:rsidRPr="002E7F04">
        <w:rPr>
          <w:rStyle w:val="FontStyle12"/>
          <w:rFonts w:eastAsia="SimSun"/>
          <w:sz w:val="28"/>
          <w:szCs w:val="28"/>
        </w:rPr>
        <w:t>в диалоге с учителем совершенствовать само</w:t>
      </w:r>
      <w:r w:rsidRPr="002E7F04">
        <w:rPr>
          <w:rStyle w:val="FontStyle12"/>
          <w:rFonts w:eastAsia="SimSun"/>
          <w:sz w:val="28"/>
          <w:szCs w:val="28"/>
        </w:rPr>
        <w:softHyphen/>
        <w:t>стоятельно выбранные критерии оценки.</w:t>
      </w:r>
    </w:p>
    <w:p w:rsidR="00141175" w:rsidRPr="002E7F04" w:rsidRDefault="00141175" w:rsidP="00141175">
      <w:pPr>
        <w:pStyle w:val="Style2"/>
        <w:widowControl/>
        <w:numPr>
          <w:ilvl w:val="0"/>
          <w:numId w:val="52"/>
        </w:numPr>
        <w:tabs>
          <w:tab w:val="left" w:pos="605"/>
        </w:tabs>
        <w:spacing w:line="240" w:lineRule="auto"/>
        <w:ind w:left="-600" w:firstLine="600"/>
        <w:jc w:val="both"/>
        <w:rPr>
          <w:rStyle w:val="FontStyle12"/>
          <w:rFonts w:eastAsia="SimSun"/>
          <w:sz w:val="28"/>
          <w:szCs w:val="28"/>
        </w:rPr>
      </w:pPr>
    </w:p>
    <w:p w:rsidR="00141175" w:rsidRPr="002E7F04" w:rsidRDefault="00141175" w:rsidP="00141175">
      <w:pPr>
        <w:pStyle w:val="Style6"/>
        <w:widowControl/>
        <w:spacing w:line="240" w:lineRule="auto"/>
        <w:ind w:left="-600" w:firstLine="600"/>
        <w:jc w:val="left"/>
        <w:rPr>
          <w:rStyle w:val="FontStyle11"/>
          <w:b w:val="0"/>
          <w:sz w:val="28"/>
          <w:szCs w:val="28"/>
        </w:rPr>
      </w:pPr>
      <w:r w:rsidRPr="002E7F04">
        <w:rPr>
          <w:rStyle w:val="FontStyle11"/>
          <w:b w:val="0"/>
          <w:sz w:val="28"/>
          <w:szCs w:val="28"/>
        </w:rPr>
        <w:t>Познавательные УУД:</w:t>
      </w:r>
    </w:p>
    <w:p w:rsidR="00141175" w:rsidRPr="002E7F04" w:rsidRDefault="00141175" w:rsidP="00141175">
      <w:pPr>
        <w:pStyle w:val="Style5"/>
        <w:widowControl/>
        <w:numPr>
          <w:ilvl w:val="0"/>
          <w:numId w:val="51"/>
        </w:numPr>
        <w:tabs>
          <w:tab w:val="left" w:pos="581"/>
        </w:tabs>
        <w:spacing w:line="240" w:lineRule="auto"/>
        <w:ind w:left="-600" w:firstLine="600"/>
        <w:jc w:val="both"/>
        <w:rPr>
          <w:rStyle w:val="FontStyle12"/>
          <w:rFonts w:eastAsia="SimSun"/>
          <w:sz w:val="28"/>
          <w:szCs w:val="28"/>
        </w:rPr>
      </w:pPr>
      <w:r w:rsidRPr="002E7F04">
        <w:rPr>
          <w:rStyle w:val="FontStyle12"/>
          <w:rFonts w:eastAsia="SimSun"/>
          <w:sz w:val="28"/>
          <w:szCs w:val="28"/>
        </w:rPr>
        <w:t>проводить наблюдение и эксперимент под руко</w:t>
      </w:r>
      <w:r w:rsidRPr="002E7F04">
        <w:rPr>
          <w:rStyle w:val="FontStyle12"/>
          <w:rFonts w:eastAsia="SimSun"/>
          <w:sz w:val="28"/>
          <w:szCs w:val="28"/>
        </w:rPr>
        <w:softHyphen/>
        <w:t>водством учителя;</w:t>
      </w:r>
    </w:p>
    <w:p w:rsidR="00141175" w:rsidRPr="002E7F04" w:rsidRDefault="00141175" w:rsidP="00141175">
      <w:pPr>
        <w:pStyle w:val="Style5"/>
        <w:widowControl/>
        <w:numPr>
          <w:ilvl w:val="0"/>
          <w:numId w:val="51"/>
        </w:numPr>
        <w:tabs>
          <w:tab w:val="left" w:pos="581"/>
        </w:tabs>
        <w:spacing w:line="240" w:lineRule="auto"/>
        <w:ind w:left="-600" w:firstLine="600"/>
        <w:jc w:val="both"/>
        <w:rPr>
          <w:rStyle w:val="FontStyle12"/>
          <w:rFonts w:eastAsia="SimSun"/>
          <w:sz w:val="28"/>
          <w:szCs w:val="28"/>
        </w:rPr>
      </w:pPr>
      <w:r w:rsidRPr="002E7F04">
        <w:rPr>
          <w:rStyle w:val="FontStyle12"/>
          <w:rFonts w:eastAsia="SimSun"/>
          <w:sz w:val="28"/>
          <w:szCs w:val="28"/>
        </w:rPr>
        <w:t>осуществлять расширенный поиск информации с использованием ресурсов библиотек и Интер</w:t>
      </w:r>
      <w:r w:rsidRPr="002E7F04">
        <w:rPr>
          <w:rStyle w:val="FontStyle12"/>
          <w:rFonts w:eastAsia="SimSun"/>
          <w:sz w:val="28"/>
          <w:szCs w:val="28"/>
        </w:rPr>
        <w:softHyphen/>
        <w:t>нета;</w:t>
      </w:r>
    </w:p>
    <w:p w:rsidR="00141175" w:rsidRPr="002E7F04" w:rsidRDefault="00141175" w:rsidP="00141175">
      <w:pPr>
        <w:pStyle w:val="Style5"/>
        <w:widowControl/>
        <w:numPr>
          <w:ilvl w:val="0"/>
          <w:numId w:val="51"/>
        </w:numPr>
        <w:tabs>
          <w:tab w:val="left" w:pos="581"/>
        </w:tabs>
        <w:spacing w:line="240" w:lineRule="auto"/>
        <w:ind w:left="-600" w:firstLine="600"/>
        <w:jc w:val="both"/>
        <w:rPr>
          <w:rStyle w:val="FontStyle12"/>
          <w:rFonts w:eastAsia="SimSun"/>
          <w:sz w:val="28"/>
          <w:szCs w:val="28"/>
        </w:rPr>
      </w:pPr>
      <w:r w:rsidRPr="002E7F04">
        <w:rPr>
          <w:rStyle w:val="FontStyle12"/>
          <w:rFonts w:eastAsia="SimSun"/>
          <w:sz w:val="28"/>
          <w:szCs w:val="28"/>
        </w:rPr>
        <w:t>осуществлять выбор наиболее эффективных спо</w:t>
      </w:r>
      <w:r w:rsidRPr="002E7F04">
        <w:rPr>
          <w:rStyle w:val="FontStyle12"/>
          <w:rFonts w:eastAsia="SimSun"/>
          <w:sz w:val="28"/>
          <w:szCs w:val="28"/>
        </w:rPr>
        <w:softHyphen/>
        <w:t>собов решения задач в зависимости от конкрет</w:t>
      </w:r>
      <w:r w:rsidRPr="002E7F04">
        <w:rPr>
          <w:rStyle w:val="FontStyle12"/>
          <w:rFonts w:eastAsia="SimSun"/>
          <w:sz w:val="28"/>
          <w:szCs w:val="28"/>
        </w:rPr>
        <w:softHyphen/>
        <w:t>ных условий;</w:t>
      </w:r>
    </w:p>
    <w:p w:rsidR="00141175" w:rsidRPr="002E7F04" w:rsidRDefault="00141175" w:rsidP="00141175">
      <w:pPr>
        <w:pStyle w:val="Style5"/>
        <w:widowControl/>
        <w:numPr>
          <w:ilvl w:val="0"/>
          <w:numId w:val="51"/>
        </w:numPr>
        <w:tabs>
          <w:tab w:val="left" w:pos="581"/>
        </w:tabs>
        <w:spacing w:line="240" w:lineRule="auto"/>
        <w:ind w:left="-600" w:firstLine="600"/>
        <w:jc w:val="both"/>
        <w:rPr>
          <w:rStyle w:val="FontStyle12"/>
          <w:rFonts w:eastAsia="SimSun"/>
          <w:sz w:val="28"/>
          <w:szCs w:val="28"/>
        </w:rPr>
      </w:pPr>
      <w:r w:rsidRPr="002E7F04">
        <w:rPr>
          <w:rStyle w:val="FontStyle12"/>
          <w:rFonts w:eastAsia="SimSun"/>
          <w:sz w:val="28"/>
          <w:szCs w:val="28"/>
        </w:rPr>
        <w:t>анализировать, сравнивать, классифицировать и обобщать факты и явления;</w:t>
      </w:r>
    </w:p>
    <w:p w:rsidR="00141175" w:rsidRPr="002E7F04" w:rsidRDefault="00141175" w:rsidP="00141175">
      <w:pPr>
        <w:pStyle w:val="Style7"/>
        <w:widowControl/>
        <w:tabs>
          <w:tab w:val="left" w:pos="571"/>
        </w:tabs>
        <w:ind w:left="-600" w:right="1152" w:firstLine="600"/>
        <w:rPr>
          <w:rStyle w:val="FontStyle12"/>
          <w:rFonts w:eastAsia="SimSun"/>
          <w:sz w:val="28"/>
          <w:szCs w:val="28"/>
        </w:rPr>
      </w:pPr>
      <w:r w:rsidRPr="002E7F04">
        <w:rPr>
          <w:rStyle w:val="FontStyle12"/>
          <w:rFonts w:eastAsia="SimSun"/>
          <w:sz w:val="28"/>
          <w:szCs w:val="28"/>
        </w:rPr>
        <w:t>•</w:t>
      </w:r>
      <w:r w:rsidRPr="002E7F04">
        <w:rPr>
          <w:rStyle w:val="FontStyle12"/>
          <w:rFonts w:eastAsia="SimSun"/>
          <w:sz w:val="28"/>
          <w:szCs w:val="28"/>
        </w:rPr>
        <w:tab/>
        <w:t xml:space="preserve">давать определения понятиям. </w:t>
      </w:r>
    </w:p>
    <w:p w:rsidR="00141175" w:rsidRPr="002E7F04" w:rsidRDefault="00141175" w:rsidP="00141175">
      <w:pPr>
        <w:pStyle w:val="Style7"/>
        <w:widowControl/>
        <w:tabs>
          <w:tab w:val="left" w:pos="571"/>
        </w:tabs>
        <w:ind w:left="-600" w:right="1152" w:firstLine="600"/>
        <w:rPr>
          <w:rStyle w:val="FontStyle12"/>
          <w:rFonts w:eastAsia="SimSun"/>
          <w:sz w:val="28"/>
          <w:szCs w:val="28"/>
        </w:rPr>
      </w:pPr>
    </w:p>
    <w:p w:rsidR="00141175" w:rsidRPr="002E7F04" w:rsidRDefault="00141175" w:rsidP="00141175">
      <w:pPr>
        <w:pStyle w:val="Style7"/>
        <w:widowControl/>
        <w:tabs>
          <w:tab w:val="left" w:pos="571"/>
        </w:tabs>
        <w:ind w:left="-600" w:right="1152" w:firstLine="600"/>
        <w:rPr>
          <w:rStyle w:val="FontStyle11"/>
          <w:b w:val="0"/>
          <w:sz w:val="28"/>
          <w:szCs w:val="28"/>
        </w:rPr>
      </w:pPr>
      <w:r w:rsidRPr="002E7F04">
        <w:rPr>
          <w:rStyle w:val="FontStyle11"/>
          <w:b w:val="0"/>
          <w:sz w:val="28"/>
          <w:szCs w:val="28"/>
        </w:rPr>
        <w:t>Коммуникативные УУД:</w:t>
      </w:r>
    </w:p>
    <w:p w:rsidR="00141175" w:rsidRPr="002E7F04" w:rsidRDefault="00141175" w:rsidP="00141175">
      <w:pPr>
        <w:pStyle w:val="Style5"/>
        <w:widowControl/>
        <w:numPr>
          <w:ilvl w:val="0"/>
          <w:numId w:val="50"/>
        </w:numPr>
        <w:tabs>
          <w:tab w:val="left" w:pos="566"/>
        </w:tabs>
        <w:spacing w:line="240" w:lineRule="auto"/>
        <w:ind w:left="-600" w:firstLine="600"/>
        <w:jc w:val="both"/>
        <w:rPr>
          <w:rStyle w:val="FontStyle12"/>
          <w:rFonts w:eastAsia="SimSun"/>
          <w:sz w:val="28"/>
          <w:szCs w:val="28"/>
        </w:rPr>
      </w:pPr>
      <w:r w:rsidRPr="002E7F04">
        <w:rPr>
          <w:rStyle w:val="FontStyle12"/>
          <w:rFonts w:eastAsia="SimSun"/>
          <w:sz w:val="28"/>
          <w:szCs w:val="28"/>
        </w:rPr>
        <w:t>самостоятельно организовывать учебное взаи</w:t>
      </w:r>
      <w:r w:rsidRPr="002E7F04">
        <w:rPr>
          <w:rStyle w:val="FontStyle12"/>
          <w:rFonts w:eastAsia="SimSun"/>
          <w:sz w:val="28"/>
          <w:szCs w:val="28"/>
        </w:rPr>
        <w:softHyphen/>
        <w:t>модействие в группе (определять общие цели, договариваться друг с другом и т. д.);</w:t>
      </w:r>
    </w:p>
    <w:p w:rsidR="00141175" w:rsidRPr="002E7F04" w:rsidRDefault="00141175" w:rsidP="00141175">
      <w:pPr>
        <w:pStyle w:val="Style5"/>
        <w:widowControl/>
        <w:numPr>
          <w:ilvl w:val="0"/>
          <w:numId w:val="50"/>
        </w:numPr>
        <w:tabs>
          <w:tab w:val="left" w:pos="566"/>
        </w:tabs>
        <w:spacing w:line="240" w:lineRule="auto"/>
        <w:ind w:left="-600" w:firstLine="600"/>
        <w:jc w:val="both"/>
        <w:rPr>
          <w:rStyle w:val="FontStyle12"/>
          <w:rFonts w:eastAsia="SimSun"/>
          <w:sz w:val="28"/>
          <w:szCs w:val="28"/>
        </w:rPr>
      </w:pPr>
      <w:r w:rsidRPr="002E7F04">
        <w:rPr>
          <w:rStyle w:val="FontStyle12"/>
          <w:rFonts w:eastAsia="SimSun"/>
          <w:sz w:val="28"/>
          <w:szCs w:val="28"/>
        </w:rPr>
        <w:t>в дискуссии уметь выдвинуть аргументы и контр</w:t>
      </w:r>
      <w:r w:rsidRPr="002E7F04">
        <w:rPr>
          <w:rStyle w:val="FontStyle12"/>
          <w:rFonts w:eastAsia="SimSun"/>
          <w:sz w:val="28"/>
          <w:szCs w:val="28"/>
        </w:rPr>
        <w:softHyphen/>
        <w:t>аргументы;</w:t>
      </w:r>
    </w:p>
    <w:p w:rsidR="00141175" w:rsidRPr="002E7F04" w:rsidRDefault="00141175" w:rsidP="00141175">
      <w:pPr>
        <w:pStyle w:val="Style5"/>
        <w:widowControl/>
        <w:numPr>
          <w:ilvl w:val="0"/>
          <w:numId w:val="50"/>
        </w:numPr>
        <w:tabs>
          <w:tab w:val="left" w:pos="566"/>
        </w:tabs>
        <w:spacing w:line="240" w:lineRule="auto"/>
        <w:ind w:left="-600" w:firstLine="600"/>
        <w:jc w:val="both"/>
        <w:rPr>
          <w:rStyle w:val="FontStyle12"/>
          <w:rFonts w:eastAsia="SimSun"/>
          <w:sz w:val="28"/>
          <w:szCs w:val="28"/>
        </w:rPr>
      </w:pPr>
      <w:r w:rsidRPr="002E7F04">
        <w:rPr>
          <w:rStyle w:val="FontStyle12"/>
          <w:rFonts w:eastAsia="SimSun"/>
          <w:sz w:val="28"/>
          <w:szCs w:val="28"/>
        </w:rPr>
        <w:t xml:space="preserve">учиться </w:t>
      </w:r>
      <w:proofErr w:type="gramStart"/>
      <w:r w:rsidRPr="002E7F04">
        <w:rPr>
          <w:rStyle w:val="FontStyle12"/>
          <w:rFonts w:eastAsia="SimSun"/>
          <w:sz w:val="28"/>
          <w:szCs w:val="28"/>
        </w:rPr>
        <w:t>критично</w:t>
      </w:r>
      <w:proofErr w:type="gramEnd"/>
      <w:r w:rsidRPr="002E7F04">
        <w:rPr>
          <w:rStyle w:val="FontStyle12"/>
          <w:rFonts w:eastAsia="SimSun"/>
          <w:sz w:val="28"/>
          <w:szCs w:val="28"/>
        </w:rPr>
        <w:t xml:space="preserve"> относиться к своему мнению, с достоинством признавать ошибочность своего мнения и корректировать его;</w:t>
      </w:r>
    </w:p>
    <w:p w:rsidR="00141175" w:rsidRPr="00A62F7D" w:rsidRDefault="00141175" w:rsidP="00A62F7D">
      <w:pPr>
        <w:pStyle w:val="Style5"/>
        <w:widowControl/>
        <w:numPr>
          <w:ilvl w:val="0"/>
          <w:numId w:val="50"/>
        </w:numPr>
        <w:tabs>
          <w:tab w:val="left" w:pos="566"/>
        </w:tabs>
        <w:spacing w:line="240" w:lineRule="auto"/>
        <w:ind w:left="-600" w:firstLine="600"/>
        <w:jc w:val="both"/>
        <w:rPr>
          <w:rFonts w:ascii="Times New Roman" w:eastAsia="SimSun" w:hAnsi="Times New Roman"/>
          <w:sz w:val="28"/>
          <w:szCs w:val="28"/>
        </w:rPr>
      </w:pPr>
      <w:proofErr w:type="gramStart"/>
      <w:r w:rsidRPr="002E7F04">
        <w:rPr>
          <w:rStyle w:val="FontStyle12"/>
          <w:rFonts w:eastAsia="SimSun"/>
          <w:sz w:val="28"/>
          <w:szCs w:val="28"/>
        </w:rPr>
        <w:t>понимая позицию другого, различать в его речи: мнение (точку зрения), доказательство (аргумен</w:t>
      </w:r>
      <w:r w:rsidRPr="002E7F04">
        <w:rPr>
          <w:rStyle w:val="FontStyle12"/>
          <w:rFonts w:eastAsia="SimSun"/>
          <w:sz w:val="28"/>
          <w:szCs w:val="28"/>
        </w:rPr>
        <w:softHyphen/>
        <w:t>ты), факты (гипотезы, аксиомы, теории).</w:t>
      </w:r>
      <w:proofErr w:type="gramEnd"/>
    </w:p>
    <w:p w:rsidR="00A62F7D" w:rsidRDefault="00A62F7D" w:rsidP="00A62F7D">
      <w:pPr>
        <w:pStyle w:val="2c"/>
        <w:shd w:val="clear" w:color="auto" w:fill="auto"/>
        <w:spacing w:line="240" w:lineRule="auto"/>
        <w:ind w:left="20" w:hanging="20"/>
        <w:rPr>
          <w:rFonts w:cs="Times New Roman"/>
          <w:sz w:val="28"/>
          <w:szCs w:val="28"/>
        </w:rPr>
      </w:pPr>
    </w:p>
    <w:p w:rsidR="00141175" w:rsidRPr="00A62F7D" w:rsidRDefault="00141175" w:rsidP="00A62F7D">
      <w:pPr>
        <w:pStyle w:val="2c"/>
        <w:shd w:val="clear" w:color="auto" w:fill="auto"/>
        <w:spacing w:line="240" w:lineRule="auto"/>
        <w:ind w:left="20" w:hanging="20"/>
        <w:rPr>
          <w:rFonts w:cs="Times New Roman"/>
          <w:sz w:val="28"/>
          <w:szCs w:val="28"/>
        </w:rPr>
      </w:pPr>
      <w:r>
        <w:rPr>
          <w:rFonts w:cs="Times New Roman"/>
          <w:sz w:val="28"/>
          <w:szCs w:val="28"/>
        </w:rPr>
        <w:t>в предметном направлении</w:t>
      </w:r>
      <w:r w:rsidRPr="00141175">
        <w:rPr>
          <w:rFonts w:cs="Times New Roman"/>
          <w:sz w:val="28"/>
          <w:szCs w:val="28"/>
        </w:rPr>
        <w:t>:</w:t>
      </w:r>
    </w:p>
    <w:p w:rsidR="00141175" w:rsidRPr="00141175" w:rsidRDefault="00141175" w:rsidP="00141175">
      <w:pPr>
        <w:pStyle w:val="afc"/>
        <w:numPr>
          <w:ilvl w:val="0"/>
          <w:numId w:val="48"/>
        </w:numPr>
        <w:tabs>
          <w:tab w:val="left" w:pos="601"/>
        </w:tabs>
        <w:spacing w:after="0" w:line="240" w:lineRule="auto"/>
        <w:ind w:left="709" w:right="20" w:hanging="283"/>
        <w:rPr>
          <w:rFonts w:ascii="Times New Roman" w:hAnsi="Times New Roman"/>
          <w:sz w:val="28"/>
          <w:szCs w:val="28"/>
        </w:rPr>
      </w:pPr>
      <w:r w:rsidRPr="00141175">
        <w:rPr>
          <w:rFonts w:ascii="Times New Roman" w:hAnsi="Times New Roman"/>
          <w:sz w:val="28"/>
          <w:szCs w:val="28"/>
        </w:rPr>
        <w:t>осознание значения математики для повседневной жизни человека;</w:t>
      </w:r>
    </w:p>
    <w:p w:rsidR="00141175" w:rsidRPr="00A62F7D" w:rsidRDefault="00141175" w:rsidP="00A62F7D">
      <w:pPr>
        <w:pStyle w:val="afc"/>
        <w:numPr>
          <w:ilvl w:val="0"/>
          <w:numId w:val="48"/>
        </w:numPr>
        <w:tabs>
          <w:tab w:val="left" w:pos="601"/>
        </w:tabs>
        <w:spacing w:after="0" w:line="240" w:lineRule="auto"/>
        <w:ind w:left="709" w:right="20" w:hanging="283"/>
        <w:rPr>
          <w:rFonts w:ascii="Times New Roman" w:hAnsi="Times New Roman"/>
          <w:sz w:val="28"/>
          <w:szCs w:val="28"/>
        </w:rPr>
      </w:pPr>
      <w:r w:rsidRPr="00141175">
        <w:rPr>
          <w:rFonts w:ascii="Times New Roman" w:hAnsi="Times New Roman"/>
          <w:sz w:val="28"/>
          <w:szCs w:val="28"/>
        </w:rPr>
        <w:t>представления о математической науке как сфере математической деятельности, об этапах её развития, о её значимости для развития цивилизации;</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умения работать с математическим текстом (структу</w:t>
      </w:r>
      <w:r w:rsidRPr="00141175">
        <w:rPr>
          <w:rFonts w:ascii="Times New Roman" w:hAnsi="Times New Roman"/>
          <w:sz w:val="28"/>
          <w:szCs w:val="28"/>
        </w:rPr>
        <w:softHyphen/>
        <w:t xml:space="preserve">рирование, извлечение необходимой информации), точно и грамотно выражать свои мысли в устной и письменной речи, применяя математическую </w:t>
      </w:r>
      <w:r w:rsidRPr="00141175">
        <w:rPr>
          <w:rFonts w:ascii="Times New Roman" w:hAnsi="Times New Roman"/>
          <w:sz w:val="28"/>
          <w:szCs w:val="28"/>
        </w:rPr>
        <w:lastRenderedPageBreak/>
        <w:t>терминологию и символику, ис</w:t>
      </w:r>
      <w:r w:rsidRPr="00141175">
        <w:rPr>
          <w:rFonts w:ascii="Times New Roman" w:hAnsi="Times New Roman"/>
          <w:sz w:val="28"/>
          <w:szCs w:val="28"/>
        </w:rPr>
        <w:softHyphen/>
        <w:t>пользовать различные языки математики (словесный, симво</w:t>
      </w:r>
      <w:r w:rsidRPr="00141175">
        <w:rPr>
          <w:rFonts w:ascii="Times New Roman" w:hAnsi="Times New Roman"/>
          <w:sz w:val="28"/>
          <w:szCs w:val="28"/>
        </w:rPr>
        <w:softHyphen/>
        <w:t>лический, графический), развития способности обосновывать суждения, проводить классификацию;</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proofErr w:type="gramStart"/>
      <w:r w:rsidRPr="00141175">
        <w:rPr>
          <w:rFonts w:ascii="Times New Roman" w:hAnsi="Times New Roman"/>
          <w:sz w:val="28"/>
          <w:szCs w:val="28"/>
        </w:rPr>
        <w:t>владения базовым понятийным аппаратом: иметь представление о числе, дроби, процентах, об основных гео</w:t>
      </w:r>
      <w:r w:rsidRPr="00141175">
        <w:rPr>
          <w:rFonts w:ascii="Times New Roman" w:hAnsi="Times New Roman"/>
          <w:sz w:val="28"/>
          <w:szCs w:val="28"/>
        </w:rPr>
        <w:softHyphen/>
        <w:t>метрических объектах (точка, прямая, ломаная, угол, мно</w:t>
      </w:r>
      <w:r w:rsidRPr="00141175">
        <w:rPr>
          <w:rFonts w:ascii="Times New Roman" w:hAnsi="Times New Roman"/>
          <w:sz w:val="28"/>
          <w:szCs w:val="28"/>
        </w:rPr>
        <w:softHyphen/>
        <w:t>гоугольник, многогранник, круг, окружность, шар, сфера и пр.), формирования представлений о статистических за</w:t>
      </w:r>
      <w:r w:rsidRPr="00141175">
        <w:rPr>
          <w:rFonts w:ascii="Times New Roman" w:hAnsi="Times New Roman"/>
          <w:sz w:val="28"/>
          <w:szCs w:val="28"/>
        </w:rPr>
        <w:softHyphen/>
        <w:t>кономерностях в реальном мире и различных способах их изучения;</w:t>
      </w:r>
      <w:proofErr w:type="gramEnd"/>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практически значимые математические умения и навыки, их применение к решению математических и нематематических задач, предполагающие умения:</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 xml:space="preserve">выполнять вычисления с натуральными числами, обыкновенными и </w:t>
      </w:r>
      <w:proofErr w:type="spellStart"/>
      <w:r w:rsidRPr="00141175">
        <w:rPr>
          <w:rFonts w:ascii="Times New Roman" w:hAnsi="Times New Roman"/>
          <w:sz w:val="28"/>
          <w:szCs w:val="28"/>
        </w:rPr>
        <w:t>есятичными</w:t>
      </w:r>
      <w:proofErr w:type="spellEnd"/>
      <w:r w:rsidRPr="00141175">
        <w:rPr>
          <w:rFonts w:ascii="Times New Roman" w:hAnsi="Times New Roman"/>
          <w:sz w:val="28"/>
          <w:szCs w:val="28"/>
        </w:rPr>
        <w:t xml:space="preserve"> дробями положительными и отрицательными числами;</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решать текстовые задачи арифметическим способом и с помощью уравнений;</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изображать фигуры на плоскости;</w:t>
      </w:r>
    </w:p>
    <w:p w:rsidR="00141175" w:rsidRPr="00141175" w:rsidRDefault="00141175" w:rsidP="00141175">
      <w:pPr>
        <w:pStyle w:val="afc"/>
        <w:numPr>
          <w:ilvl w:val="0"/>
          <w:numId w:val="48"/>
        </w:numPr>
        <w:spacing w:line="240" w:lineRule="auto"/>
        <w:ind w:left="709" w:right="60" w:hanging="283"/>
        <w:rPr>
          <w:rFonts w:ascii="Times New Roman" w:hAnsi="Times New Roman"/>
          <w:sz w:val="28"/>
          <w:szCs w:val="28"/>
        </w:rPr>
      </w:pPr>
      <w:r w:rsidRPr="00141175">
        <w:rPr>
          <w:rFonts w:ascii="Times New Roman" w:hAnsi="Times New Roman"/>
          <w:sz w:val="28"/>
          <w:szCs w:val="28"/>
        </w:rPr>
        <w:t>использовать геометрический «язык» для описания предметов окружающего мира;</w:t>
      </w:r>
    </w:p>
    <w:p w:rsidR="00141175" w:rsidRPr="00141175" w:rsidRDefault="00141175" w:rsidP="00141175">
      <w:pPr>
        <w:pStyle w:val="afc"/>
        <w:numPr>
          <w:ilvl w:val="0"/>
          <w:numId w:val="49"/>
        </w:numPr>
        <w:spacing w:line="240" w:lineRule="auto"/>
        <w:ind w:right="60"/>
        <w:rPr>
          <w:rFonts w:ascii="Times New Roman" w:hAnsi="Times New Roman"/>
          <w:sz w:val="28"/>
          <w:szCs w:val="28"/>
        </w:rPr>
      </w:pPr>
      <w:r w:rsidRPr="00141175">
        <w:rPr>
          <w:rFonts w:ascii="Times New Roman" w:hAnsi="Times New Roman"/>
          <w:sz w:val="28"/>
          <w:szCs w:val="28"/>
        </w:rPr>
        <w:t>измерять длины отрезков, величины углов, вычислять площади и объёмы фигур</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распознавать и изображать равные и симметричные фигуры;</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 xml:space="preserve">проводить несложные практические вычисления с процентами, использовать прикидку и оценку; </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выполнять необходимые измерения;</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использовать буквенную символику для записи общих утверждений, формул, выражений, уравнений;</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строить на координатной плоскости точки по заданным координатам, определять координаты точек;</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читать и использовать информацию, представленную в виде таблицы, диаграммы (столбчатой или круговой), в графическом виде;</w:t>
      </w:r>
    </w:p>
    <w:p w:rsidR="00141175" w:rsidRPr="00141175" w:rsidRDefault="00141175" w:rsidP="00141175">
      <w:pPr>
        <w:pStyle w:val="afc"/>
        <w:numPr>
          <w:ilvl w:val="0"/>
          <w:numId w:val="49"/>
        </w:numPr>
        <w:tabs>
          <w:tab w:val="left" w:pos="664"/>
        </w:tabs>
        <w:spacing w:after="0" w:line="240" w:lineRule="auto"/>
        <w:ind w:right="20"/>
        <w:rPr>
          <w:rFonts w:ascii="Times New Roman" w:hAnsi="Times New Roman"/>
          <w:sz w:val="28"/>
          <w:szCs w:val="28"/>
        </w:rPr>
      </w:pPr>
      <w:r w:rsidRPr="00141175">
        <w:rPr>
          <w:rFonts w:ascii="Times New Roman" w:hAnsi="Times New Roman"/>
          <w:sz w:val="28"/>
          <w:szCs w:val="28"/>
        </w:rPr>
        <w:t>решать простейшие комбинаторные задачи перебором возможных вариантов.</w:t>
      </w:r>
    </w:p>
    <w:p w:rsidR="0093740C" w:rsidRPr="00141175" w:rsidRDefault="0093740C" w:rsidP="0093740C">
      <w:pPr>
        <w:pStyle w:val="21"/>
        <w:spacing w:after="0" w:line="240" w:lineRule="auto"/>
        <w:ind w:left="1429"/>
        <w:rPr>
          <w:sz w:val="28"/>
          <w:szCs w:val="28"/>
        </w:rPr>
      </w:pPr>
    </w:p>
    <w:p w:rsidR="00A303D9" w:rsidRPr="00A303D9" w:rsidRDefault="00A303D9" w:rsidP="00A303D9">
      <w:pPr>
        <w:tabs>
          <w:tab w:val="left" w:pos="1134"/>
        </w:tabs>
        <w:spacing w:after="0" w:line="240" w:lineRule="auto"/>
        <w:ind w:firstLine="709"/>
        <w:jc w:val="both"/>
        <w:rPr>
          <w:rFonts w:ascii="Times New Roman" w:eastAsia="Calibri" w:hAnsi="Times New Roman"/>
          <w:b/>
          <w:bCs/>
          <w:sz w:val="28"/>
          <w:szCs w:val="28"/>
          <w:lang w:eastAsia="en-US"/>
        </w:rPr>
      </w:pPr>
      <w:bookmarkStart w:id="1" w:name="_Toc284662719"/>
      <w:bookmarkStart w:id="2" w:name="_Toc284663345"/>
      <w:r w:rsidRPr="00A303D9">
        <w:rPr>
          <w:rFonts w:ascii="Times New Roman" w:eastAsia="Calibri" w:hAnsi="Times New Roman"/>
          <w:b/>
          <w:bCs/>
          <w:sz w:val="28"/>
          <w:szCs w:val="28"/>
          <w:lang w:eastAsia="en-US"/>
        </w:rPr>
        <w:t xml:space="preserve">Выпускник </w:t>
      </w:r>
      <w:r w:rsidRPr="00141175">
        <w:rPr>
          <w:rFonts w:ascii="Times New Roman" w:eastAsia="Calibri" w:hAnsi="Times New Roman"/>
          <w:b/>
          <w:bCs/>
          <w:sz w:val="28"/>
          <w:szCs w:val="28"/>
          <w:u w:val="single"/>
          <w:lang w:eastAsia="en-US"/>
        </w:rPr>
        <w:t>научится</w:t>
      </w:r>
      <w:r w:rsidRPr="00A303D9">
        <w:rPr>
          <w:rFonts w:ascii="Times New Roman" w:eastAsia="Calibri" w:hAnsi="Times New Roman"/>
          <w:b/>
          <w:bCs/>
          <w:sz w:val="28"/>
          <w:szCs w:val="28"/>
          <w:lang w:eastAsia="en-US"/>
        </w:rPr>
        <w:t xml:space="preserve"> в 5-6 классах (для использования в повседневной жизни и обеспечения возможности успешного продолжения образования на базовом уровне)</w:t>
      </w:r>
      <w:bookmarkEnd w:id="1"/>
      <w:bookmarkEnd w:id="2"/>
    </w:p>
    <w:p w:rsidR="00A303D9" w:rsidRPr="00A303D9" w:rsidRDefault="00A303D9" w:rsidP="00A303D9">
      <w:p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b/>
          <w:sz w:val="28"/>
          <w:szCs w:val="28"/>
          <w:lang w:eastAsia="en-US"/>
        </w:rPr>
        <w:t>Элементы теории множеств и математической логики:</w:t>
      </w:r>
    </w:p>
    <w:p w:rsidR="00A303D9" w:rsidRPr="00A303D9" w:rsidRDefault="00A303D9" w:rsidP="00983A43">
      <w:pPr>
        <w:numPr>
          <w:ilvl w:val="0"/>
          <w:numId w:val="15"/>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w:t>
      </w:r>
      <w:r w:rsidRPr="00A303D9">
        <w:rPr>
          <w:rFonts w:ascii="Times New Roman" w:eastAsia="Calibri" w:hAnsi="Times New Roman"/>
          <w:sz w:val="28"/>
          <w:szCs w:val="28"/>
          <w:vertAlign w:val="superscript"/>
          <w:lang w:eastAsia="en-US"/>
        </w:rPr>
        <w:footnoteReference w:id="1"/>
      </w:r>
      <w:r w:rsidRPr="00A303D9">
        <w:rPr>
          <w:rFonts w:ascii="Times New Roman" w:eastAsia="Calibri" w:hAnsi="Times New Roman"/>
          <w:sz w:val="28"/>
          <w:szCs w:val="28"/>
          <w:lang w:eastAsia="en-US"/>
        </w:rPr>
        <w:t xml:space="preserve"> понятиями: множество, элемент множества, подмножество, принадлежность;</w:t>
      </w:r>
    </w:p>
    <w:p w:rsidR="00A303D9" w:rsidRPr="00A303D9" w:rsidRDefault="00A303D9" w:rsidP="00983A43">
      <w:pPr>
        <w:numPr>
          <w:ilvl w:val="0"/>
          <w:numId w:val="15"/>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адавать множества перечислением их элементов;</w:t>
      </w:r>
    </w:p>
    <w:p w:rsidR="00A303D9" w:rsidRPr="00A303D9" w:rsidRDefault="00A303D9" w:rsidP="00983A43">
      <w:pPr>
        <w:numPr>
          <w:ilvl w:val="0"/>
          <w:numId w:val="15"/>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находить пересечение, объединение, подмножество в простейших ситуациях.</w:t>
      </w:r>
    </w:p>
    <w:p w:rsidR="00A303D9" w:rsidRPr="00A303D9" w:rsidRDefault="00A303D9" w:rsidP="00A303D9">
      <w:pPr>
        <w:tabs>
          <w:tab w:val="left" w:pos="1134"/>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983A43">
      <w:pPr>
        <w:numPr>
          <w:ilvl w:val="0"/>
          <w:numId w:val="11"/>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аспознавать логически некорректные высказывания</w:t>
      </w:r>
    </w:p>
    <w:p w:rsidR="00A303D9" w:rsidRPr="00A303D9" w:rsidRDefault="00A303D9" w:rsidP="00A303D9">
      <w:pPr>
        <w:tabs>
          <w:tab w:val="left" w:pos="1134"/>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Числа.</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свойства чисел и правила действий при выполнении вычислений;</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признаки делимости на 2, 5, 3, 9, 10 при выполнении вычислений и решении несложных задач;</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округление рациональных чисел в соответствии с правилами;</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равнивать рациональные числа</w:t>
      </w:r>
      <w:r w:rsidRPr="00A303D9">
        <w:rPr>
          <w:rFonts w:ascii="Times New Roman" w:eastAsia="Calibri" w:hAnsi="Times New Roman"/>
          <w:b/>
          <w:sz w:val="28"/>
          <w:szCs w:val="28"/>
          <w:lang w:eastAsia="en-US"/>
        </w:rPr>
        <w:t>.</w:t>
      </w:r>
    </w:p>
    <w:p w:rsidR="00A303D9" w:rsidRPr="00A303D9" w:rsidRDefault="00A303D9" w:rsidP="00A303D9">
      <w:pPr>
        <w:tabs>
          <w:tab w:val="left" w:pos="1134"/>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ценивать результаты вычислений при решении практических задач;</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сравнение чисел в реальных ситуациях;</w:t>
      </w:r>
    </w:p>
    <w:p w:rsidR="00A303D9" w:rsidRPr="00A303D9" w:rsidRDefault="00A303D9" w:rsidP="00983A43">
      <w:pPr>
        <w:numPr>
          <w:ilvl w:val="0"/>
          <w:numId w:val="12"/>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оставлять числовые выражения при решении практических задач и задач из других учебных предметов</w:t>
      </w:r>
    </w:p>
    <w:p w:rsidR="00A303D9" w:rsidRPr="00A303D9" w:rsidRDefault="00A303D9" w:rsidP="00A303D9">
      <w:pPr>
        <w:tabs>
          <w:tab w:val="left" w:pos="1134"/>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Уравнения и неравенства.</w:t>
      </w:r>
    </w:p>
    <w:p w:rsidR="00A303D9" w:rsidRPr="00A303D9" w:rsidRDefault="00A303D9" w:rsidP="00983A43">
      <w:pPr>
        <w:numPr>
          <w:ilvl w:val="0"/>
          <w:numId w:val="11"/>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A303D9" w:rsidRPr="00A303D9" w:rsidRDefault="00A303D9" w:rsidP="00A303D9">
      <w:pPr>
        <w:tabs>
          <w:tab w:val="left" w:pos="1134"/>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Статистика и теория вероятностей.</w:t>
      </w:r>
    </w:p>
    <w:p w:rsidR="00A303D9" w:rsidRPr="00A303D9" w:rsidRDefault="00A303D9" w:rsidP="00983A43">
      <w:pPr>
        <w:numPr>
          <w:ilvl w:val="0"/>
          <w:numId w:val="11"/>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едставлять данные в виде таблиц, диаграмм, графиков;</w:t>
      </w:r>
    </w:p>
    <w:p w:rsidR="00A303D9" w:rsidRPr="00A303D9" w:rsidRDefault="00A303D9" w:rsidP="00983A43">
      <w:pPr>
        <w:numPr>
          <w:ilvl w:val="0"/>
          <w:numId w:val="11"/>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читать информацию, представленную в виде таблицы, диаграммы, графика.</w:t>
      </w:r>
    </w:p>
    <w:p w:rsidR="00A303D9" w:rsidRPr="00A303D9" w:rsidRDefault="00A303D9" w:rsidP="00A303D9">
      <w:pPr>
        <w:tabs>
          <w:tab w:val="left" w:pos="1134"/>
        </w:tabs>
        <w:spacing w:after="0" w:line="240" w:lineRule="auto"/>
        <w:ind w:firstLine="709"/>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Текстовые задач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несложные сюжетные задачи разных типов на все арифметические действия;</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составлять план процесса решения задачи; </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делять этапы решения задач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нтерпретировать вычислительные результаты в задаче, исследовать полученное решение задач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нать различие скоростей объекта в стоячей воде, против течения и по течению рек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решать задачи на нахождение части числа и числа по его част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задачи разных типов (на работу, на покупки, на движение), связывающих три величины, выделять эти величины и отношения между ними;</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находить процент от числа, число по проценту от него, находить процентное снижение или процентное повышение величины;</w:t>
      </w:r>
    </w:p>
    <w:p w:rsidR="00A303D9" w:rsidRPr="00A303D9" w:rsidRDefault="00A303D9" w:rsidP="00983A43">
      <w:pPr>
        <w:numPr>
          <w:ilvl w:val="0"/>
          <w:numId w:val="28"/>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несложные логические задачи методом рассуждений.</w:t>
      </w:r>
    </w:p>
    <w:p w:rsidR="00A303D9" w:rsidRPr="00A303D9" w:rsidRDefault="00A303D9" w:rsidP="00A303D9">
      <w:pPr>
        <w:tabs>
          <w:tab w:val="left" w:pos="1134"/>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983A43">
      <w:pPr>
        <w:numPr>
          <w:ilvl w:val="0"/>
          <w:numId w:val="29"/>
        </w:numPr>
        <w:tabs>
          <w:tab w:val="left" w:pos="1134"/>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двигать гипотезы о возможных предельных значениях числового ответа задачи (делать прикидку)</w:t>
      </w:r>
    </w:p>
    <w:p w:rsidR="00A303D9" w:rsidRPr="00A303D9" w:rsidRDefault="00A303D9" w:rsidP="00A303D9">
      <w:pPr>
        <w:tabs>
          <w:tab w:val="left" w:pos="1134"/>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Геометрические фигуры.</w:t>
      </w:r>
    </w:p>
    <w:p w:rsidR="00A303D9" w:rsidRPr="00A303D9" w:rsidRDefault="00A303D9" w:rsidP="007C2BB0">
      <w:pPr>
        <w:numPr>
          <w:ilvl w:val="0"/>
          <w:numId w:val="30"/>
        </w:numPr>
        <w:tabs>
          <w:tab w:val="left" w:pos="1134"/>
        </w:tabs>
        <w:spacing w:after="0" w:line="240" w:lineRule="auto"/>
        <w:ind w:left="0" w:firstLine="0"/>
        <w:jc w:val="both"/>
        <w:rPr>
          <w:rFonts w:ascii="Times New Roman" w:eastAsia="Calibri" w:hAnsi="Times New Roman"/>
          <w:sz w:val="28"/>
          <w:szCs w:val="28"/>
          <w:lang w:eastAsia="en-US"/>
        </w:rPr>
      </w:pPr>
      <w:proofErr w:type="gramStart"/>
      <w:r w:rsidRPr="00A303D9">
        <w:rPr>
          <w:rFonts w:ascii="Times New Roman" w:eastAsia="Calibri" w:hAnsi="Times New Roman"/>
          <w:sz w:val="28"/>
          <w:szCs w:val="28"/>
          <w:lang w:eastAsia="en-US"/>
        </w:rPr>
        <w:t xml:space="preserve">Оперировать на базовом уровне понятиями: фигура на плоскости и тело в пространстве, </w:t>
      </w:r>
      <w:r w:rsidRPr="00A303D9">
        <w:rPr>
          <w:rFonts w:ascii="Times New Roman" w:eastAsia="Calibri" w:hAnsi="Times New Roman"/>
          <w:bCs/>
          <w:sz w:val="28"/>
          <w:szCs w:val="28"/>
          <w:lang w:eastAsia="en-US"/>
        </w:rPr>
        <w:t>т</w:t>
      </w:r>
      <w:r w:rsidRPr="00A303D9">
        <w:rPr>
          <w:rFonts w:ascii="Times New Roman" w:eastAsia="Calibri" w:hAnsi="Times New Roman"/>
          <w:sz w:val="28"/>
          <w:szCs w:val="28"/>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roofErr w:type="gramEnd"/>
    </w:p>
    <w:p w:rsidR="00A303D9" w:rsidRPr="00A303D9" w:rsidRDefault="00A303D9" w:rsidP="007C2BB0">
      <w:pPr>
        <w:tabs>
          <w:tab w:val="left" w:pos="1134"/>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6"/>
        </w:numPr>
        <w:tabs>
          <w:tab w:val="left" w:pos="1134"/>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решать практические задачи с применением простейших свойств фигур. </w:t>
      </w:r>
    </w:p>
    <w:p w:rsidR="00A303D9" w:rsidRPr="00A303D9" w:rsidRDefault="00A303D9" w:rsidP="007C2BB0">
      <w:pPr>
        <w:tabs>
          <w:tab w:val="left" w:pos="1134"/>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Измерения и вычисления.</w:t>
      </w:r>
    </w:p>
    <w:p w:rsidR="00A303D9" w:rsidRPr="00A303D9" w:rsidRDefault="00A303D9" w:rsidP="007C2BB0">
      <w:pPr>
        <w:numPr>
          <w:ilvl w:val="0"/>
          <w:numId w:val="3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измерение длин, расстояний, величин углов, с помощью инструментов для измерений длин и углов;</w:t>
      </w:r>
    </w:p>
    <w:p w:rsidR="00A303D9" w:rsidRPr="00A303D9" w:rsidRDefault="00A303D9" w:rsidP="007C2BB0">
      <w:pPr>
        <w:numPr>
          <w:ilvl w:val="0"/>
          <w:numId w:val="3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вычислять площади прямоугольников. </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0"/>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вычислять расстояния на местности в стандартных ситуациях, площади прямоугольников </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остроения.</w:t>
      </w:r>
    </w:p>
    <w:p w:rsidR="00A303D9" w:rsidRPr="00A303D9" w:rsidRDefault="00A303D9" w:rsidP="007C2BB0">
      <w:pPr>
        <w:numPr>
          <w:ilvl w:val="0"/>
          <w:numId w:val="18"/>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зображать изучаемые плоские фигуры и объёмные тела от руки и с помощью линейки и циркуля.</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8"/>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простейшие построения на местности, необходимые в реальной жизни</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История математики.</w:t>
      </w:r>
    </w:p>
    <w:p w:rsidR="00A303D9" w:rsidRPr="00A303D9" w:rsidRDefault="00A303D9" w:rsidP="007C2BB0">
      <w:pPr>
        <w:numPr>
          <w:ilvl w:val="0"/>
          <w:numId w:val="3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исывать отдельные выдающиеся результаты, полученные в ходе развития математики как науки;</w:t>
      </w:r>
    </w:p>
    <w:p w:rsidR="00A303D9" w:rsidRPr="00A303D9" w:rsidRDefault="00A303D9" w:rsidP="007C2BB0">
      <w:pPr>
        <w:numPr>
          <w:ilvl w:val="0"/>
          <w:numId w:val="3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нать примеры математических открытий и их авторов, в связи с отечественной и всемирной историей</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bookmarkStart w:id="3" w:name="_Toc284662720"/>
      <w:bookmarkStart w:id="4" w:name="_Toc284663346"/>
      <w:r w:rsidRPr="00141175">
        <w:rPr>
          <w:rFonts w:ascii="Times New Roman" w:eastAsia="Calibri" w:hAnsi="Times New Roman"/>
          <w:b/>
          <w:bCs/>
          <w:sz w:val="28"/>
          <w:szCs w:val="28"/>
          <w:u w:val="single"/>
          <w:lang w:eastAsia="en-US"/>
        </w:rPr>
        <w:t>Выпускник получит возможность научиться</w:t>
      </w:r>
      <w:r w:rsidRPr="00A303D9">
        <w:rPr>
          <w:rFonts w:ascii="Times New Roman" w:eastAsia="Calibri" w:hAnsi="Times New Roman"/>
          <w:b/>
          <w:bCs/>
          <w:sz w:val="28"/>
          <w:szCs w:val="28"/>
          <w:lang w:eastAsia="en-US"/>
        </w:rPr>
        <w:t xml:space="preserve"> в 5-6 классах (для обеспечения возможности успешного продолжения образования на базовом и углублённом уровнях)</w:t>
      </w:r>
      <w:bookmarkEnd w:id="3"/>
      <w:bookmarkEnd w:id="4"/>
    </w:p>
    <w:p w:rsidR="00A303D9" w:rsidRPr="00A303D9" w:rsidRDefault="00A303D9" w:rsidP="007C2BB0">
      <w:pPr>
        <w:tabs>
          <w:tab w:val="left" w:pos="993"/>
        </w:tabs>
        <w:spacing w:after="0" w:line="240" w:lineRule="auto"/>
        <w:jc w:val="both"/>
        <w:rPr>
          <w:rFonts w:ascii="Times New Roman" w:eastAsia="Calibri" w:hAnsi="Times New Roman"/>
          <w:sz w:val="28"/>
          <w:szCs w:val="28"/>
          <w:lang w:eastAsia="en-US"/>
        </w:rPr>
      </w:pPr>
      <w:r w:rsidRPr="00A303D9">
        <w:rPr>
          <w:rFonts w:ascii="Times New Roman" w:eastAsia="Calibri" w:hAnsi="Times New Roman"/>
          <w:b/>
          <w:i/>
          <w:sz w:val="28"/>
          <w:szCs w:val="28"/>
          <w:lang w:eastAsia="en-US"/>
        </w:rPr>
        <w:t>Элементы теории множеств и математической логики</w:t>
      </w:r>
    </w:p>
    <w:p w:rsidR="00A303D9" w:rsidRPr="00A303D9" w:rsidRDefault="00A303D9" w:rsidP="007C2BB0">
      <w:pPr>
        <w:numPr>
          <w:ilvl w:val="0"/>
          <w:numId w:val="33"/>
        </w:numPr>
        <w:tabs>
          <w:tab w:val="left" w:pos="993"/>
        </w:tabs>
        <w:spacing w:after="0" w:line="240" w:lineRule="auto"/>
        <w:ind w:left="0"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w:t>
      </w:r>
      <w:r w:rsidRPr="00A303D9">
        <w:rPr>
          <w:rFonts w:ascii="Times New Roman" w:eastAsia="Calibri" w:hAnsi="Times New Roman"/>
          <w:i/>
          <w:sz w:val="28"/>
          <w:szCs w:val="28"/>
          <w:vertAlign w:val="superscript"/>
          <w:lang w:eastAsia="en-US"/>
        </w:rPr>
        <w:footnoteReference w:id="2"/>
      </w:r>
      <w:r w:rsidRPr="00A303D9">
        <w:rPr>
          <w:rFonts w:ascii="Times New Roman" w:eastAsia="Calibri" w:hAnsi="Times New Roman"/>
          <w:i/>
          <w:sz w:val="28"/>
          <w:szCs w:val="28"/>
          <w:lang w:eastAsia="en-US"/>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A303D9" w:rsidRPr="00A303D9" w:rsidRDefault="00A303D9" w:rsidP="007C2BB0">
      <w:pPr>
        <w:numPr>
          <w:ilvl w:val="0"/>
          <w:numId w:val="3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 xml:space="preserve">определять принадлежность элемента множеству, объединению и пересечению множеств; </w:t>
      </w:r>
    </w:p>
    <w:p w:rsidR="00A303D9" w:rsidRPr="00A303D9" w:rsidRDefault="00A303D9" w:rsidP="007C2BB0">
      <w:pPr>
        <w:numPr>
          <w:ilvl w:val="0"/>
          <w:numId w:val="3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задавать множество с помощью перечисления элементов, словесного описания.</w:t>
      </w:r>
    </w:p>
    <w:p w:rsidR="00A303D9" w:rsidRPr="00A303D9" w:rsidRDefault="00A303D9" w:rsidP="00A303D9">
      <w:pPr>
        <w:tabs>
          <w:tab w:val="left" w:pos="993"/>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34"/>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аспознавать логически некорректные высказывания; </w:t>
      </w:r>
    </w:p>
    <w:p w:rsidR="00A303D9" w:rsidRPr="00A303D9" w:rsidRDefault="00A303D9" w:rsidP="007C2BB0">
      <w:pPr>
        <w:numPr>
          <w:ilvl w:val="0"/>
          <w:numId w:val="34"/>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троить цепочки умозаключений на основе использования правил логики;</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Числа.</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онимать и объяснять смысл позиционной записи натурального числа;</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вычисления, в том числе с использованием приёмов рациональных вычислений, обосновывать алгоритмы выполнения действий;</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округление рациональных чисел с заданной точностью;</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упорядочивать числа, записанные в виде обыкновенной и десятичной дроби;</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находить НОД и НОК и использовать их при решении задач.</w:t>
      </w:r>
    </w:p>
    <w:p w:rsidR="00A303D9" w:rsidRPr="00A303D9" w:rsidRDefault="00A303D9" w:rsidP="007C2BB0">
      <w:pPr>
        <w:numPr>
          <w:ilvl w:val="0"/>
          <w:numId w:val="35"/>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ем модуль числа, геометрическая интерпретация модуля числа.</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36"/>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правила приближенных вычислений при решении практических задач и решении задач других учебных предметов;</w:t>
      </w:r>
    </w:p>
    <w:p w:rsidR="00A303D9" w:rsidRPr="00A303D9" w:rsidRDefault="00A303D9" w:rsidP="007C2BB0">
      <w:pPr>
        <w:numPr>
          <w:ilvl w:val="0"/>
          <w:numId w:val="36"/>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сравнение результатов вычислений при решении практических задач, в том числе приближенных вычислений;</w:t>
      </w:r>
    </w:p>
    <w:p w:rsidR="00A303D9" w:rsidRPr="00A303D9" w:rsidRDefault="00A303D9" w:rsidP="007C2BB0">
      <w:pPr>
        <w:numPr>
          <w:ilvl w:val="0"/>
          <w:numId w:val="36"/>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и оценивать числовые выражения при решении практических задач и задач из других учебных предметов;</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Уравнения и неравенства.</w:t>
      </w:r>
    </w:p>
    <w:p w:rsidR="00A303D9" w:rsidRPr="00A303D9" w:rsidRDefault="00A303D9" w:rsidP="007C2BB0">
      <w:pPr>
        <w:numPr>
          <w:ilvl w:val="0"/>
          <w:numId w:val="37"/>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равенство, числовое равенство, уравнение, корень уравнения, решение уравнения, числовое неравенство;</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Статистика и теория вероятностей.</w:t>
      </w:r>
    </w:p>
    <w:p w:rsidR="00A303D9" w:rsidRPr="00A303D9" w:rsidRDefault="00A303D9" w:rsidP="007C2BB0">
      <w:pPr>
        <w:numPr>
          <w:ilvl w:val="0"/>
          <w:numId w:val="38"/>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перировать понятиями: столбчатые и круговые диаграммы, таблицы данных, среднее арифметическое, </w:t>
      </w:r>
    </w:p>
    <w:p w:rsidR="00A303D9" w:rsidRPr="00A303D9" w:rsidRDefault="00A303D9" w:rsidP="007C2BB0">
      <w:pPr>
        <w:numPr>
          <w:ilvl w:val="0"/>
          <w:numId w:val="38"/>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влекать, информацию, представленную в таблицах, на диаграммах;</w:t>
      </w:r>
    </w:p>
    <w:p w:rsidR="00A303D9" w:rsidRPr="00A303D9" w:rsidRDefault="00A303D9" w:rsidP="007C2BB0">
      <w:pPr>
        <w:numPr>
          <w:ilvl w:val="0"/>
          <w:numId w:val="38"/>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таблицы, строить диаграммы на основе данны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39"/>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Текстовые задачи.</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простые и сложные задачи разных типов, а также задачи повышенной трудности;</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разные краткие записи как модели текстов сложных задач для построения поисковой схемы и решения задач;</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знать и применять оба способа поиска решения задач (от требования к условию и от условия к требованию);</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моделировать рассуждения при поиске решения задач с помощью </w:t>
      </w:r>
      <w:proofErr w:type="gramStart"/>
      <w:r w:rsidRPr="00A303D9">
        <w:rPr>
          <w:rFonts w:ascii="Times New Roman" w:eastAsia="Calibri" w:hAnsi="Times New Roman"/>
          <w:i/>
          <w:sz w:val="28"/>
          <w:szCs w:val="28"/>
          <w:lang w:eastAsia="en-US"/>
        </w:rPr>
        <w:t>граф-схемы</w:t>
      </w:r>
      <w:proofErr w:type="gramEnd"/>
      <w:r w:rsidRPr="00A303D9">
        <w:rPr>
          <w:rFonts w:ascii="Times New Roman" w:eastAsia="Calibri" w:hAnsi="Times New Roman"/>
          <w:i/>
          <w:sz w:val="28"/>
          <w:szCs w:val="28"/>
          <w:lang w:eastAsia="en-US"/>
        </w:rPr>
        <w:t>;</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этапы решения задачи и содержание каждого этапа;</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нтерпретировать вычислительные результаты в задаче, исследовать полученное решение задачи;</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следовать всевозможные ситуации при решении задач на движение по реке, рассматривать разные системы отсчёта;</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разнообразные задачи «на части», </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03D9" w:rsidRPr="00A303D9" w:rsidRDefault="00A303D9" w:rsidP="007C2BB0">
      <w:pPr>
        <w:numPr>
          <w:ilvl w:val="0"/>
          <w:numId w:val="40"/>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A303D9">
        <w:rPr>
          <w:rFonts w:ascii="Times New Roman" w:eastAsia="Calibri" w:hAnsi="Times New Roman"/>
          <w:i/>
          <w:sz w:val="28"/>
          <w:szCs w:val="28"/>
          <w:lang w:eastAsia="en-US"/>
        </w:rPr>
        <w:t>.в</w:t>
      </w:r>
      <w:proofErr w:type="gramEnd"/>
      <w:r w:rsidRPr="00A303D9">
        <w:rPr>
          <w:rFonts w:ascii="Times New Roman" w:eastAsia="Calibri" w:hAnsi="Times New Roman"/>
          <w:i/>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41"/>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303D9" w:rsidRPr="00A303D9" w:rsidRDefault="00A303D9" w:rsidP="007C2BB0">
      <w:pPr>
        <w:numPr>
          <w:ilvl w:val="0"/>
          <w:numId w:val="41"/>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03D9" w:rsidRPr="00A303D9" w:rsidRDefault="00A303D9" w:rsidP="007C2BB0">
      <w:pPr>
        <w:numPr>
          <w:ilvl w:val="0"/>
          <w:numId w:val="41"/>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задачи на движение по реке, рассматривая разные системы отсчета</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Геометрические фигуры.</w:t>
      </w:r>
    </w:p>
    <w:p w:rsidR="00A303D9" w:rsidRPr="00A303D9" w:rsidRDefault="00A303D9" w:rsidP="007C2BB0">
      <w:pPr>
        <w:numPr>
          <w:ilvl w:val="0"/>
          <w:numId w:val="42"/>
        </w:numPr>
        <w:tabs>
          <w:tab w:val="left" w:pos="993"/>
        </w:tabs>
        <w:spacing w:after="0" w:line="240" w:lineRule="auto"/>
        <w:ind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 xml:space="preserve">Оперировать понятиями фигура на плоскости и тело в пространстве, </w:t>
      </w:r>
      <w:r w:rsidRPr="00A303D9">
        <w:rPr>
          <w:rFonts w:ascii="Times New Roman" w:eastAsia="Calibri" w:hAnsi="Times New Roman"/>
          <w:bCs/>
          <w:i/>
          <w:sz w:val="28"/>
          <w:szCs w:val="28"/>
          <w:lang w:eastAsia="en-US"/>
        </w:rPr>
        <w:t>т</w:t>
      </w:r>
      <w:r w:rsidRPr="00A303D9">
        <w:rPr>
          <w:rFonts w:ascii="Times New Roman" w:eastAsia="Calibri" w:hAnsi="Times New Roman"/>
          <w:i/>
          <w:sz w:val="28"/>
          <w:szCs w:val="28"/>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roofErr w:type="gramEnd"/>
    </w:p>
    <w:p w:rsidR="00A303D9" w:rsidRPr="00A303D9" w:rsidRDefault="00A303D9" w:rsidP="007C2BB0">
      <w:pPr>
        <w:numPr>
          <w:ilvl w:val="0"/>
          <w:numId w:val="4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извлекать, интерпретировать и преобразовывать информацию о геометрических фигурах, представленную на чертежа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4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практические задачи с применением простейших свойств фигур </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Измерения и вычисления.</w:t>
      </w:r>
    </w:p>
    <w:p w:rsidR="00A303D9" w:rsidRPr="00A303D9" w:rsidRDefault="00A303D9" w:rsidP="007C2BB0">
      <w:pPr>
        <w:numPr>
          <w:ilvl w:val="0"/>
          <w:numId w:val="44"/>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измерение длин, расстояний, величин углов, с помощью инструментов для измерений длин и углов;</w:t>
      </w:r>
    </w:p>
    <w:p w:rsidR="00A303D9" w:rsidRPr="00A303D9" w:rsidRDefault="00A303D9" w:rsidP="007C2BB0">
      <w:pPr>
        <w:numPr>
          <w:ilvl w:val="0"/>
          <w:numId w:val="44"/>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вычислять площади прямоугольников, квадратов, объёмы прямоугольных параллелепипедов, кубов </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44"/>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числять расстояния на местности в стандартных ситуациях, площади участков прямоугольной формы, объёмы комнат.</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остроения.</w:t>
      </w:r>
    </w:p>
    <w:p w:rsidR="00A303D9" w:rsidRPr="00A303D9" w:rsidRDefault="00A303D9" w:rsidP="007C2BB0">
      <w:pPr>
        <w:numPr>
          <w:ilvl w:val="0"/>
          <w:numId w:val="45"/>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ображать изучаемые плоские фигуры и объёмные тела от руки и с помощью линейки, циркуля, компьютерных инструментов.</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4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выполнять простейшие построения на местности, необходимые в реальной жизни; </w:t>
      </w:r>
    </w:p>
    <w:p w:rsidR="00A303D9" w:rsidRPr="00A303D9" w:rsidRDefault="00A303D9" w:rsidP="007C2BB0">
      <w:pPr>
        <w:numPr>
          <w:ilvl w:val="0"/>
          <w:numId w:val="4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ценивать размеры реальных объектов окружающего мира</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История математики.</w:t>
      </w:r>
    </w:p>
    <w:p w:rsidR="00A303D9" w:rsidRPr="00A303D9" w:rsidRDefault="00A303D9" w:rsidP="007C2BB0">
      <w:pPr>
        <w:numPr>
          <w:ilvl w:val="0"/>
          <w:numId w:val="27"/>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Характеризовать вклад выдающихся математиков в развитие математики и иных научных областей</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bookmarkStart w:id="5" w:name="_Toc284662721"/>
      <w:bookmarkStart w:id="6" w:name="_Toc284663347"/>
      <w:r w:rsidRPr="00141175">
        <w:rPr>
          <w:rFonts w:ascii="Times New Roman" w:eastAsia="Calibri" w:hAnsi="Times New Roman"/>
          <w:b/>
          <w:bCs/>
          <w:sz w:val="28"/>
          <w:szCs w:val="28"/>
          <w:u w:val="single"/>
          <w:lang w:eastAsia="en-US"/>
        </w:rPr>
        <w:t>Выпускник научится в 7-9 классах</w:t>
      </w:r>
      <w:r w:rsidRPr="00A303D9">
        <w:rPr>
          <w:rFonts w:ascii="Times New Roman" w:eastAsia="Calibri" w:hAnsi="Times New Roman"/>
          <w:b/>
          <w:bCs/>
          <w:sz w:val="28"/>
          <w:szCs w:val="28"/>
          <w:lang w:eastAsia="en-US"/>
        </w:rPr>
        <w:t xml:space="preserve"> (для использования в повседневной жизни и обеспечения возможности успешного продолжения образования на базовом уровне)</w:t>
      </w:r>
      <w:bookmarkEnd w:id="5"/>
      <w:bookmarkEnd w:id="6"/>
      <w:r w:rsidRPr="00A303D9">
        <w:rPr>
          <w:rFonts w:ascii="Times New Roman" w:eastAsia="Calibri" w:hAnsi="Times New Roman"/>
          <w:b/>
          <w:bCs/>
          <w:sz w:val="28"/>
          <w:szCs w:val="28"/>
          <w:lang w:eastAsia="en-US"/>
        </w:rPr>
        <w:t>.</w:t>
      </w:r>
    </w:p>
    <w:p w:rsidR="00A303D9" w:rsidRPr="00A303D9" w:rsidRDefault="00A303D9" w:rsidP="007C2BB0">
      <w:pPr>
        <w:tabs>
          <w:tab w:val="left" w:pos="993"/>
        </w:tabs>
        <w:spacing w:after="0" w:line="240" w:lineRule="auto"/>
        <w:jc w:val="both"/>
        <w:rPr>
          <w:rFonts w:ascii="Times New Roman" w:eastAsia="Calibri" w:hAnsi="Times New Roman"/>
          <w:sz w:val="28"/>
          <w:szCs w:val="28"/>
          <w:lang w:eastAsia="en-US"/>
        </w:rPr>
      </w:pPr>
      <w:r w:rsidRPr="00A303D9">
        <w:rPr>
          <w:rFonts w:ascii="Times New Roman" w:eastAsia="Calibri" w:hAnsi="Times New Roman"/>
          <w:b/>
          <w:sz w:val="28"/>
          <w:szCs w:val="28"/>
          <w:lang w:eastAsia="en-US"/>
        </w:rPr>
        <w:t>Элементы теории множеств и математической логики:</w:t>
      </w:r>
    </w:p>
    <w:p w:rsidR="00A303D9" w:rsidRPr="00A303D9" w:rsidRDefault="00A303D9" w:rsidP="007C2BB0">
      <w:pPr>
        <w:numPr>
          <w:ilvl w:val="0"/>
          <w:numId w:val="15"/>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w:t>
      </w:r>
      <w:r w:rsidRPr="00A303D9">
        <w:rPr>
          <w:rFonts w:ascii="Times New Roman" w:eastAsia="Calibri" w:hAnsi="Times New Roman"/>
          <w:sz w:val="28"/>
          <w:szCs w:val="28"/>
          <w:vertAlign w:val="superscript"/>
          <w:lang w:eastAsia="en-US"/>
        </w:rPr>
        <w:footnoteReference w:id="3"/>
      </w:r>
      <w:r w:rsidRPr="00A303D9">
        <w:rPr>
          <w:rFonts w:ascii="Times New Roman" w:eastAsia="Calibri" w:hAnsi="Times New Roman"/>
          <w:sz w:val="28"/>
          <w:szCs w:val="28"/>
          <w:lang w:eastAsia="en-US"/>
        </w:rPr>
        <w:t xml:space="preserve"> понятиями: множество, элемент множества, подмножество, принадлежность;</w:t>
      </w:r>
    </w:p>
    <w:p w:rsidR="00A303D9" w:rsidRPr="00A303D9" w:rsidRDefault="00A303D9" w:rsidP="007C2BB0">
      <w:pPr>
        <w:numPr>
          <w:ilvl w:val="0"/>
          <w:numId w:val="15"/>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адавать множества перечислением их элементов;</w:t>
      </w:r>
    </w:p>
    <w:p w:rsidR="00A303D9" w:rsidRPr="00A303D9" w:rsidRDefault="00A303D9" w:rsidP="007C2BB0">
      <w:pPr>
        <w:numPr>
          <w:ilvl w:val="0"/>
          <w:numId w:val="15"/>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находить пересечение, объединение, подмножество в простейших ситуация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графическое представление множе</w:t>
      </w:r>
      <w:proofErr w:type="gramStart"/>
      <w:r w:rsidRPr="00A303D9">
        <w:rPr>
          <w:rFonts w:ascii="Times New Roman" w:eastAsia="Calibri" w:hAnsi="Times New Roman"/>
          <w:sz w:val="28"/>
          <w:szCs w:val="28"/>
          <w:lang w:eastAsia="en-US"/>
        </w:rPr>
        <w:t>ств дл</w:t>
      </w:r>
      <w:proofErr w:type="gramEnd"/>
      <w:r w:rsidRPr="00A303D9">
        <w:rPr>
          <w:rFonts w:ascii="Times New Roman" w:eastAsia="Calibri" w:hAnsi="Times New Roman"/>
          <w:sz w:val="28"/>
          <w:szCs w:val="28"/>
          <w:lang w:eastAsia="en-US"/>
        </w:rPr>
        <w:t>я описания реальных процессов и явлений, при решении задач других учебных предметов</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Числа.</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свойства чисел и правила действий при выполнении вычислений;</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признаки делимости на 2, 5, 3, 9, 10 при выполнении вычислений и решении несложных задач;</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выполнять округление рациональных чисел в соответствии с правилам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оценивать значение квадратного корня из положительного целого числа;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аспознавать рациональные и иррациональные числа;</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равнивать числа.</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ценивать результаты вычислений при решении практических задач;</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сравнение чисел в реальных ситуациях;</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оставлять числовые выражения при решении практических задач и задач из других учебных предметов</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Тождественные преобразования.</w:t>
      </w:r>
    </w:p>
    <w:p w:rsidR="00A303D9" w:rsidRPr="00A303D9" w:rsidRDefault="00A303D9" w:rsidP="007C2BB0">
      <w:pPr>
        <w:numPr>
          <w:ilvl w:val="0"/>
          <w:numId w:val="19"/>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303D9" w:rsidRPr="00A303D9" w:rsidRDefault="00A303D9" w:rsidP="007C2BB0">
      <w:pPr>
        <w:numPr>
          <w:ilvl w:val="0"/>
          <w:numId w:val="19"/>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несложные преобразования целых выражений: раскрывать скобки, приводить подобные слагаемые;</w:t>
      </w:r>
    </w:p>
    <w:p w:rsidR="00A303D9" w:rsidRPr="00A303D9" w:rsidRDefault="00A303D9" w:rsidP="007C2BB0">
      <w:pPr>
        <w:numPr>
          <w:ilvl w:val="0"/>
          <w:numId w:val="19"/>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303D9" w:rsidRPr="00A303D9" w:rsidRDefault="00A303D9" w:rsidP="007C2BB0">
      <w:pPr>
        <w:numPr>
          <w:ilvl w:val="0"/>
          <w:numId w:val="19"/>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несложные преобразования дробно-линейных выражений.</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понимать смысл числа, записанного в стандартном виде; </w:t>
      </w:r>
    </w:p>
    <w:p w:rsidR="00A303D9" w:rsidRPr="00A303D9" w:rsidRDefault="00A303D9" w:rsidP="007C2BB0">
      <w:pPr>
        <w:numPr>
          <w:ilvl w:val="0"/>
          <w:numId w:val="1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ем «стандартная запись числа»</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Уравнения и неравенств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proofErr w:type="gramStart"/>
      <w:r w:rsidRPr="00A303D9">
        <w:rPr>
          <w:rFonts w:ascii="Times New Roman" w:eastAsia="Calibri" w:hAnsi="Times New Roman"/>
          <w:sz w:val="28"/>
          <w:szCs w:val="28"/>
          <w:lang w:eastAsia="en-US"/>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оверять справедливость числовых равенств и неравенст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решать линейные неравенства и несложные неравенства, сводящиеся к </w:t>
      </w:r>
      <w:proofErr w:type="gramStart"/>
      <w:r w:rsidRPr="00A303D9">
        <w:rPr>
          <w:rFonts w:ascii="Times New Roman" w:eastAsia="Calibri" w:hAnsi="Times New Roman"/>
          <w:sz w:val="28"/>
          <w:szCs w:val="28"/>
          <w:lang w:eastAsia="en-US"/>
        </w:rPr>
        <w:t>линейным</w:t>
      </w:r>
      <w:proofErr w:type="gramEnd"/>
      <w:r w:rsidRPr="00A303D9">
        <w:rPr>
          <w:rFonts w:ascii="Times New Roman" w:eastAsia="Calibri" w:hAnsi="Times New Roman"/>
          <w:sz w:val="28"/>
          <w:szCs w:val="28"/>
          <w:lang w:eastAsia="en-US"/>
        </w:rPr>
        <w:t>;</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системы несложных линейных уравнений, неравенст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оверять, является ли данное число решением уравнения (неравенств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квадратные уравнения одним из способ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изображать решения неравенств и их систем </w:t>
      </w:r>
      <w:proofErr w:type="gramStart"/>
      <w:r w:rsidRPr="00A303D9">
        <w:rPr>
          <w:rFonts w:ascii="Times New Roman" w:eastAsia="Calibri" w:hAnsi="Times New Roman"/>
          <w:sz w:val="28"/>
          <w:szCs w:val="28"/>
          <w:lang w:eastAsia="en-US"/>
        </w:rPr>
        <w:t>на</w:t>
      </w:r>
      <w:proofErr w:type="gramEnd"/>
      <w:r w:rsidRPr="00A303D9">
        <w:rPr>
          <w:rFonts w:ascii="Times New Roman" w:eastAsia="Calibri" w:hAnsi="Times New Roman"/>
          <w:sz w:val="28"/>
          <w:szCs w:val="28"/>
          <w:lang w:eastAsia="en-US"/>
        </w:rPr>
        <w:t xml:space="preserve"> числовой прямой.</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оставлять и решать линейные уравнения при решении задач, возникающих в других учебных предметах</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Функц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находить значение функции по заданному значению аргумента; </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находить значение аргумента по заданному значению функции в несложных ситуация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определять положение точки по её координатам, координаты точки по её положению на плоскост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по графику находить область определения, множество значений, нули функции, промежутки </w:t>
      </w:r>
      <w:proofErr w:type="spellStart"/>
      <w:r w:rsidRPr="00A303D9">
        <w:rPr>
          <w:rFonts w:ascii="Times New Roman" w:eastAsia="Calibri" w:hAnsi="Times New Roman"/>
          <w:sz w:val="28"/>
          <w:szCs w:val="28"/>
          <w:lang w:eastAsia="en-US"/>
        </w:rPr>
        <w:t>знакопостоянства</w:t>
      </w:r>
      <w:proofErr w:type="spellEnd"/>
      <w:r w:rsidRPr="00A303D9">
        <w:rPr>
          <w:rFonts w:ascii="Times New Roman" w:eastAsia="Calibri" w:hAnsi="Times New Roman"/>
          <w:sz w:val="28"/>
          <w:szCs w:val="28"/>
          <w:lang w:eastAsia="en-US"/>
        </w:rPr>
        <w:t>, промежутки возрастания и убывания, наибольшее и наименьшее значение функц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троить график линейной функц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оверять, является ли данный график графиком заданной функции (линейной, квадратичной, обратной пропорциональност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мерно определять координаты точки пересечения графиков функци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последовательность, арифметическая прогрессия, геометрическая прогресс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задачи на прогрессии, в которых ответ может быть получен непосредственным подсчётом без применения формул.</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свойства линейной функц</w:t>
      </w:r>
      <w:proofErr w:type="gramStart"/>
      <w:r w:rsidRPr="00A303D9">
        <w:rPr>
          <w:rFonts w:ascii="Times New Roman" w:eastAsia="Calibri" w:hAnsi="Times New Roman"/>
          <w:sz w:val="28"/>
          <w:szCs w:val="28"/>
          <w:lang w:eastAsia="en-US"/>
        </w:rPr>
        <w:t>ии и ее</w:t>
      </w:r>
      <w:proofErr w:type="gramEnd"/>
      <w:r w:rsidRPr="00A303D9">
        <w:rPr>
          <w:rFonts w:ascii="Times New Roman" w:eastAsia="Calibri" w:hAnsi="Times New Roman"/>
          <w:sz w:val="28"/>
          <w:szCs w:val="28"/>
          <w:lang w:eastAsia="en-US"/>
        </w:rPr>
        <w:t xml:space="preserve"> график при решении задач из других учебных предметов</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Статистика и теория вероятносте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меть представление о статистических характеристиках, вероятности случайного события, комбинаторных задача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простейшие комбинаторные задачи методом прямого и организованного перебор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едставлять данные в виде таблиц, диаграмм, график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читать информацию, представленную в виде таблицы, диаграммы, график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ределять основные статистические характеристики числовых набор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ценивать вероятность события в простейших случая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меть представление о роли закона больших чисел в массовых явления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4"/>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ценивать количество возможных вариантов методом перебора;</w:t>
      </w:r>
    </w:p>
    <w:p w:rsidR="00A303D9" w:rsidRPr="00A303D9" w:rsidRDefault="00A303D9" w:rsidP="007C2BB0">
      <w:pPr>
        <w:numPr>
          <w:ilvl w:val="0"/>
          <w:numId w:val="14"/>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меть представление о роли практически достоверных и маловероятных событий;</w:t>
      </w:r>
    </w:p>
    <w:p w:rsidR="00A303D9" w:rsidRPr="00A303D9" w:rsidRDefault="00A303D9" w:rsidP="007C2BB0">
      <w:pPr>
        <w:numPr>
          <w:ilvl w:val="0"/>
          <w:numId w:val="14"/>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ценивать вероятность реальных событий и явлений в несложных ситуациях</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Текстовые задач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несложные сюжетные задачи разных типов на все арифметические действия;</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составлять план процесса решения задачи; </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делять этапы решения задач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нтерпретировать вычислительные результаты в задаче, исследовать полученное решение задач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нать различие скоростей объекта в стоячей воде, против течения и по течению рек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задачи на нахождение части числа и числа по его част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задачи разных типов (на работу, на покупки, на движение), связывающих три величины, выделять эти величины и отношения между ними;</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находить процент от числа, число по проценту от него, находить процентное снижение или процентное повышение величины;</w:t>
      </w:r>
    </w:p>
    <w:p w:rsidR="00A303D9" w:rsidRPr="00A303D9" w:rsidRDefault="00A303D9" w:rsidP="007C2BB0">
      <w:pPr>
        <w:numPr>
          <w:ilvl w:val="0"/>
          <w:numId w:val="1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ешать несложные логические задачи методом рассуждений.</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4"/>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двигать гипотезы о возможных предельных значениях числового ответа задачи (делать прикидку)</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Геометрические фигуры.</w:t>
      </w:r>
    </w:p>
    <w:p w:rsidR="00A303D9" w:rsidRPr="00A303D9" w:rsidRDefault="00A303D9" w:rsidP="007C2BB0">
      <w:pPr>
        <w:numPr>
          <w:ilvl w:val="0"/>
          <w:numId w:val="21"/>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геометрических фигур;</w:t>
      </w:r>
    </w:p>
    <w:p w:rsidR="00A303D9" w:rsidRPr="00A303D9" w:rsidRDefault="00A303D9" w:rsidP="007C2BB0">
      <w:pPr>
        <w:numPr>
          <w:ilvl w:val="0"/>
          <w:numId w:val="21"/>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звлекать информацию о геометрических фигурах, представленную на чертежах в явном виде;</w:t>
      </w:r>
    </w:p>
    <w:p w:rsidR="00A303D9" w:rsidRPr="00A303D9" w:rsidRDefault="00A303D9" w:rsidP="007C2BB0">
      <w:pPr>
        <w:numPr>
          <w:ilvl w:val="0"/>
          <w:numId w:val="21"/>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менять для решения задач геометрические факты, если условия их применения заданы в явной форме;</w:t>
      </w:r>
    </w:p>
    <w:p w:rsidR="00A303D9" w:rsidRPr="00A303D9" w:rsidRDefault="00A303D9" w:rsidP="007C2BB0">
      <w:pPr>
        <w:numPr>
          <w:ilvl w:val="0"/>
          <w:numId w:val="21"/>
        </w:numPr>
        <w:tabs>
          <w:tab w:val="left" w:pos="993"/>
        </w:tabs>
        <w:spacing w:after="0" w:line="240" w:lineRule="auto"/>
        <w:ind w:firstLine="0"/>
        <w:jc w:val="both"/>
        <w:rPr>
          <w:rFonts w:ascii="Times New Roman" w:eastAsia="Calibri" w:hAnsi="Times New Roman"/>
          <w:i/>
          <w:sz w:val="28"/>
          <w:szCs w:val="28"/>
          <w:lang w:eastAsia="en-US"/>
        </w:rPr>
      </w:pPr>
      <w:r w:rsidRPr="00A303D9">
        <w:rPr>
          <w:rFonts w:ascii="Times New Roman" w:eastAsia="Calibri" w:hAnsi="Times New Roman"/>
          <w:sz w:val="28"/>
          <w:szCs w:val="28"/>
          <w:lang w:eastAsia="en-US"/>
        </w:rPr>
        <w:t xml:space="preserve">решать задачи на нахождение геометрических величин по образцам или алгоритмам. </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2"/>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Отношения.</w:t>
      </w:r>
    </w:p>
    <w:p w:rsidR="00A303D9" w:rsidRPr="00A303D9" w:rsidRDefault="00A303D9" w:rsidP="007C2BB0">
      <w:pPr>
        <w:numPr>
          <w:ilvl w:val="0"/>
          <w:numId w:val="11"/>
        </w:numPr>
        <w:tabs>
          <w:tab w:val="left" w:pos="993"/>
        </w:tabs>
        <w:spacing w:after="0" w:line="240" w:lineRule="auto"/>
        <w:ind w:firstLine="0"/>
        <w:jc w:val="both"/>
        <w:rPr>
          <w:rFonts w:ascii="Times New Roman" w:eastAsia="Calibri" w:hAnsi="Times New Roman"/>
          <w:sz w:val="28"/>
          <w:szCs w:val="28"/>
          <w:lang w:eastAsia="en-US"/>
        </w:rPr>
      </w:pPr>
      <w:proofErr w:type="gramStart"/>
      <w:r w:rsidRPr="00A303D9">
        <w:rPr>
          <w:rFonts w:ascii="Times New Roman" w:eastAsia="Calibri" w:hAnsi="Times New Roman"/>
          <w:sz w:val="28"/>
          <w:szCs w:val="28"/>
          <w:lang w:eastAsia="en-US"/>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11"/>
        </w:numPr>
        <w:tabs>
          <w:tab w:val="left" w:pos="993"/>
        </w:tabs>
        <w:spacing w:after="0" w:line="240" w:lineRule="auto"/>
        <w:ind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отношения для решения простейших задач, возникающих в реальной жизни</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Измерения и вычислен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lastRenderedPageBreak/>
        <w:t>Выполнять измерение длин, расстояний, величин углов, с помощью инструментов для измерений длин и угл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менять теорему Пифагора, базовые тригонометрические соотношения для вычисления длин, расстояний, площадей в простейших случая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0"/>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остроения.</w:t>
      </w:r>
    </w:p>
    <w:p w:rsidR="00A303D9" w:rsidRPr="00A303D9" w:rsidRDefault="00A303D9" w:rsidP="007C2BB0">
      <w:pPr>
        <w:numPr>
          <w:ilvl w:val="0"/>
          <w:numId w:val="18"/>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зображать типовые плоские фигуры и объёмные тела от руки и с помощью простейших снять инструментов.</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8"/>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выполнять простейшие построения на местности, необходимые в реальной жизни</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реобразования.</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Строить фигуру, симметричную данной фигуре относительно оси.</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аспознавать движение объектов в окружающем мире;</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распознавать симметричные фигуры в окружающем мире</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Векторы и координаты на плоскости.</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ерировать на базовом уровне понятиями вектор, сумма векторов</w:t>
      </w:r>
      <w:r w:rsidRPr="00A303D9">
        <w:rPr>
          <w:rFonts w:ascii="Times New Roman" w:eastAsia="Calibri" w:hAnsi="Times New Roman"/>
          <w:i/>
          <w:sz w:val="28"/>
          <w:szCs w:val="28"/>
          <w:lang w:eastAsia="en-US"/>
        </w:rPr>
        <w:t xml:space="preserve">, </w:t>
      </w:r>
      <w:r w:rsidRPr="00A303D9">
        <w:rPr>
          <w:rFonts w:ascii="Times New Roman" w:eastAsia="Calibri" w:hAnsi="Times New Roman"/>
          <w:sz w:val="28"/>
          <w:szCs w:val="28"/>
          <w:lang w:eastAsia="en-US"/>
        </w:rPr>
        <w:t>произведение вектора на число, координаты на плоскости;</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ределять приближённо координаты точки по её изображению на координатной плоскости.</w:t>
      </w:r>
    </w:p>
    <w:p w:rsidR="00A303D9" w:rsidRPr="00A303D9" w:rsidRDefault="00A303D9" w:rsidP="007C2BB0">
      <w:pPr>
        <w:tabs>
          <w:tab w:val="left" w:pos="993"/>
        </w:tabs>
        <w:spacing w:after="0" w:line="240" w:lineRule="auto"/>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использовать векторы для решения простейших задач на определение скорости относительного движения</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История математики.</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Описывать отдельные выдающиеся результаты, полученные в ходе развития математики как науки;</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нать примеры математических открытий и их авторов, в связи с отечественной и всемирной историей;</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онимать роль математики в развитии России</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Методы математики.</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менять известные методы при решении стандартных математических задач;</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замечать и характеризовать математические закономерности в окружающей действительности;</w:t>
      </w:r>
    </w:p>
    <w:p w:rsidR="00A303D9" w:rsidRPr="00A303D9" w:rsidRDefault="00A303D9" w:rsidP="00983A43">
      <w:pPr>
        <w:numPr>
          <w:ilvl w:val="0"/>
          <w:numId w:val="23"/>
        </w:numPr>
        <w:tabs>
          <w:tab w:val="left" w:pos="993"/>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sz w:val="28"/>
          <w:szCs w:val="28"/>
          <w:lang w:eastAsia="en-US"/>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A303D9" w:rsidRPr="00A303D9" w:rsidRDefault="00A303D9" w:rsidP="00A303D9">
      <w:pPr>
        <w:tabs>
          <w:tab w:val="left" w:pos="993"/>
        </w:tabs>
        <w:spacing w:after="0" w:line="240" w:lineRule="auto"/>
        <w:ind w:firstLine="709"/>
        <w:jc w:val="both"/>
        <w:rPr>
          <w:rFonts w:ascii="Times New Roman" w:eastAsia="Calibri" w:hAnsi="Times New Roman"/>
          <w:b/>
          <w:bCs/>
          <w:sz w:val="28"/>
          <w:szCs w:val="28"/>
          <w:lang w:eastAsia="en-US"/>
        </w:rPr>
      </w:pPr>
      <w:bookmarkStart w:id="7" w:name="_Toc284662722"/>
      <w:bookmarkStart w:id="8" w:name="_Toc284663348"/>
      <w:r w:rsidRPr="00141175">
        <w:rPr>
          <w:rFonts w:ascii="Times New Roman" w:eastAsia="Calibri" w:hAnsi="Times New Roman"/>
          <w:b/>
          <w:bCs/>
          <w:sz w:val="28"/>
          <w:szCs w:val="28"/>
          <w:u w:val="single"/>
          <w:lang w:eastAsia="en-US"/>
        </w:rPr>
        <w:lastRenderedPageBreak/>
        <w:t>Выпускник получит возможность научиться</w:t>
      </w:r>
      <w:r w:rsidRPr="00A303D9">
        <w:rPr>
          <w:rFonts w:ascii="Times New Roman" w:eastAsia="Calibri" w:hAnsi="Times New Roman"/>
          <w:b/>
          <w:bCs/>
          <w:sz w:val="28"/>
          <w:szCs w:val="28"/>
          <w:lang w:eastAsia="en-US"/>
        </w:rPr>
        <w:t xml:space="preserve"> в 7-9 классах для обеспечения возможности успешного продолжения образования на базовом и углублённом уровнях</w:t>
      </w:r>
      <w:bookmarkEnd w:id="7"/>
      <w:bookmarkEnd w:id="8"/>
    </w:p>
    <w:p w:rsidR="00A303D9" w:rsidRPr="00A303D9" w:rsidRDefault="00A303D9" w:rsidP="00A303D9">
      <w:pPr>
        <w:widowControl w:val="0"/>
        <w:tabs>
          <w:tab w:val="left" w:pos="993"/>
        </w:tabs>
        <w:spacing w:after="0" w:line="240" w:lineRule="auto"/>
        <w:ind w:firstLine="709"/>
        <w:jc w:val="both"/>
        <w:rPr>
          <w:rFonts w:ascii="Times New Roman" w:eastAsia="Calibri" w:hAnsi="Times New Roman"/>
          <w:sz w:val="28"/>
          <w:szCs w:val="28"/>
          <w:lang w:eastAsia="en-US"/>
        </w:rPr>
      </w:pPr>
      <w:r w:rsidRPr="00A303D9">
        <w:rPr>
          <w:rFonts w:ascii="Times New Roman" w:eastAsia="Calibri" w:hAnsi="Times New Roman"/>
          <w:b/>
          <w:sz w:val="28"/>
          <w:szCs w:val="28"/>
          <w:lang w:eastAsia="en-US"/>
        </w:rPr>
        <w:t>Элементы теории множеств и математической логики.</w:t>
      </w:r>
    </w:p>
    <w:p w:rsidR="00A303D9" w:rsidRPr="00A303D9" w:rsidRDefault="00A303D9" w:rsidP="00983A43">
      <w:pPr>
        <w:widowControl w:val="0"/>
        <w:numPr>
          <w:ilvl w:val="0"/>
          <w:numId w:val="15"/>
        </w:numPr>
        <w:tabs>
          <w:tab w:val="left" w:pos="993"/>
        </w:tabs>
        <w:spacing w:after="0" w:line="240" w:lineRule="auto"/>
        <w:ind w:firstLine="709"/>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w:t>
      </w:r>
      <w:r w:rsidRPr="00A303D9">
        <w:rPr>
          <w:rFonts w:ascii="Times New Roman" w:eastAsia="Calibri" w:hAnsi="Times New Roman"/>
          <w:i/>
          <w:sz w:val="28"/>
          <w:szCs w:val="28"/>
          <w:vertAlign w:val="superscript"/>
          <w:lang w:eastAsia="en-US"/>
        </w:rPr>
        <w:footnoteReference w:id="4"/>
      </w:r>
      <w:r w:rsidRPr="00A303D9">
        <w:rPr>
          <w:rFonts w:ascii="Times New Roman" w:eastAsia="Calibri" w:hAnsi="Times New Roman"/>
          <w:i/>
          <w:sz w:val="28"/>
          <w:szCs w:val="28"/>
          <w:lang w:eastAsia="en-US"/>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303D9" w:rsidRPr="00A303D9" w:rsidRDefault="00A303D9" w:rsidP="00983A43">
      <w:pPr>
        <w:numPr>
          <w:ilvl w:val="0"/>
          <w:numId w:val="15"/>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ображать множества и отношение множеств с помощью кругов Эйлера;</w:t>
      </w:r>
    </w:p>
    <w:p w:rsidR="00A303D9" w:rsidRPr="00A303D9" w:rsidRDefault="00A303D9" w:rsidP="00983A43">
      <w:pPr>
        <w:numPr>
          <w:ilvl w:val="0"/>
          <w:numId w:val="15"/>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пределять принадлежность элемента множеству, объединению и пересечению множеств; </w:t>
      </w:r>
    </w:p>
    <w:p w:rsidR="00A303D9" w:rsidRPr="00A303D9" w:rsidRDefault="00A303D9" w:rsidP="00983A43">
      <w:pPr>
        <w:numPr>
          <w:ilvl w:val="0"/>
          <w:numId w:val="15"/>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задавать множество с помощью перечисления элементов, словесного описания;</w:t>
      </w:r>
    </w:p>
    <w:p w:rsidR="00A303D9" w:rsidRPr="00A303D9" w:rsidRDefault="00A303D9" w:rsidP="00983A43">
      <w:pPr>
        <w:numPr>
          <w:ilvl w:val="0"/>
          <w:numId w:val="15"/>
        </w:numPr>
        <w:tabs>
          <w:tab w:val="left" w:pos="993"/>
        </w:tabs>
        <w:spacing w:after="0" w:line="240" w:lineRule="auto"/>
        <w:ind w:firstLine="709"/>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A303D9" w:rsidRPr="00A303D9" w:rsidRDefault="00A303D9" w:rsidP="00983A43">
      <w:pPr>
        <w:numPr>
          <w:ilvl w:val="0"/>
          <w:numId w:val="15"/>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троить высказывания, отрицания высказываний.</w:t>
      </w:r>
    </w:p>
    <w:p w:rsidR="00A303D9" w:rsidRPr="00A303D9" w:rsidRDefault="00A303D9" w:rsidP="00A303D9">
      <w:pPr>
        <w:tabs>
          <w:tab w:val="left" w:pos="993"/>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троить цепочки умозаключений на основе использования правил логик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множества, операции с множествами, их графическое представление для описания реальных процессов и явлений</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Числа.</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roofErr w:type="gramEnd"/>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онимать и объяснять смысл позиционной записи натурального числа;</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вычисления, в том числе с использованием приёмов рациональных вычислений;</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признаки делимости на 2, 4, 8, 5, 3, 6, 9, 10, 11, суммы и произведения при выполнении вычислений и решении задач;</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округление рациональных чисел с заданной точностью;</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равнивать рациональные и иррациональные числа;</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упорядочивать числа, записанные в виде обыкновенной и десятичной дроби;</w:t>
      </w:r>
    </w:p>
    <w:p w:rsidR="00A303D9" w:rsidRPr="00A303D9" w:rsidRDefault="00A303D9" w:rsidP="00983A43">
      <w:pPr>
        <w:numPr>
          <w:ilvl w:val="0"/>
          <w:numId w:val="12"/>
        </w:numPr>
        <w:tabs>
          <w:tab w:val="left" w:pos="993"/>
        </w:tabs>
        <w:spacing w:after="0" w:line="240" w:lineRule="auto"/>
        <w:ind w:firstLine="709"/>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находить НОД и НОК и использовать их при решении задач.</w:t>
      </w:r>
    </w:p>
    <w:p w:rsidR="00A303D9" w:rsidRPr="00A303D9" w:rsidRDefault="00A303D9" w:rsidP="00A303D9">
      <w:pPr>
        <w:tabs>
          <w:tab w:val="left" w:pos="993"/>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применять правила приближенных вычислений при решении практических задач и решении задач других учебны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сравнение результатов вычислений при решении практических задач, в том числе приближенных вычислени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и оценивать числовые выражения при решении практических задач и задач из других учебны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записывать и округлять числовые данные реальных величин с использованием разных систем измерения</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Тождественные преобразован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степени с натуральным показателем, степени с целым отрицательным показателем;</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квадрат суммы и разности одночлен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аскладывать на множители квадратный   трёхчлен;</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реобразования выражений, содержащих квадратные корн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квадрат суммы или разности двучлена в выражениях, содержащих квадратные корн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реобразования выражений, содержащих модуль.</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25"/>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реобразования и действия с числами, записанными в стандартном виде;</w:t>
      </w:r>
    </w:p>
    <w:p w:rsidR="00A303D9" w:rsidRPr="00A303D9" w:rsidRDefault="00A303D9" w:rsidP="007C2BB0">
      <w:pPr>
        <w:numPr>
          <w:ilvl w:val="0"/>
          <w:numId w:val="25"/>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выполнять преобразования целых выражений при решении задач других учебных предметов </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Уравнения и неравенств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линейные уравнения и уравнения, сводимые к </w:t>
      </w:r>
      <w:proofErr w:type="gramStart"/>
      <w:r w:rsidRPr="00A303D9">
        <w:rPr>
          <w:rFonts w:ascii="Times New Roman" w:eastAsia="Calibri" w:hAnsi="Times New Roman"/>
          <w:i/>
          <w:sz w:val="28"/>
          <w:szCs w:val="28"/>
          <w:lang w:eastAsia="en-US"/>
        </w:rPr>
        <w:t>линейным</w:t>
      </w:r>
      <w:proofErr w:type="gramEnd"/>
      <w:r w:rsidRPr="00A303D9">
        <w:rPr>
          <w:rFonts w:ascii="Times New Roman" w:eastAsia="Calibri" w:hAnsi="Times New Roman"/>
          <w:i/>
          <w:sz w:val="28"/>
          <w:szCs w:val="28"/>
          <w:lang w:eastAsia="en-US"/>
        </w:rPr>
        <w:t xml:space="preserve"> с помощью тождественных преобразовани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квадратные уравнения и уравнения, сводимые к </w:t>
      </w:r>
      <w:proofErr w:type="gramStart"/>
      <w:r w:rsidRPr="00A303D9">
        <w:rPr>
          <w:rFonts w:ascii="Times New Roman" w:eastAsia="Calibri" w:hAnsi="Times New Roman"/>
          <w:i/>
          <w:sz w:val="28"/>
          <w:szCs w:val="28"/>
          <w:lang w:eastAsia="en-US"/>
        </w:rPr>
        <w:t>квадратным</w:t>
      </w:r>
      <w:proofErr w:type="gramEnd"/>
      <w:r w:rsidRPr="00A303D9">
        <w:rPr>
          <w:rFonts w:ascii="Times New Roman" w:eastAsia="Calibri" w:hAnsi="Times New Roman"/>
          <w:i/>
          <w:sz w:val="28"/>
          <w:szCs w:val="28"/>
          <w:lang w:eastAsia="en-US"/>
        </w:rPr>
        <w:t xml:space="preserve"> с помощью тождественных преобразовани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решать дробно-линейные уравнен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простейшие иррациональные уравнения: </w:t>
      </w:r>
      <w:r w:rsidRPr="00A303D9">
        <w:rPr>
          <w:rFonts w:ascii="Times New Roman" w:eastAsia="Calibri" w:hAnsi="Times New Roman"/>
          <w:i/>
          <w:sz w:val="28"/>
          <w:szCs w:val="28"/>
          <w:lang w:eastAsia="en-US"/>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pt" o:ole="">
            <v:imagedata r:id="rId10" o:title=""/>
          </v:shape>
          <o:OLEObject Type="Embed" ProgID="Equation.DSMT4" ShapeID="_x0000_i1025" DrawAspect="Content" ObjectID="_1693226027" r:id="rId11"/>
        </w:object>
      </w:r>
      <w:r w:rsidRPr="00A303D9">
        <w:rPr>
          <w:rFonts w:ascii="Times New Roman" w:eastAsia="Calibri" w:hAnsi="Times New Roman"/>
          <w:i/>
          <w:sz w:val="28"/>
          <w:szCs w:val="28"/>
          <w:lang w:eastAsia="en-US"/>
        </w:rPr>
        <w:t xml:space="preserve">, </w:t>
      </w:r>
      <w:r w:rsidRPr="00A303D9">
        <w:rPr>
          <w:rFonts w:ascii="Times New Roman" w:eastAsia="Calibri" w:hAnsi="Times New Roman"/>
          <w:i/>
          <w:sz w:val="28"/>
          <w:szCs w:val="28"/>
          <w:lang w:eastAsia="en-US"/>
        </w:rPr>
        <w:object w:dxaOrig="1680" w:dyaOrig="460">
          <v:shape id="_x0000_i1026" type="#_x0000_t75" style="width:82.5pt;height:22pt" o:ole="">
            <v:imagedata r:id="rId12" o:title=""/>
          </v:shape>
          <o:OLEObject Type="Embed" ProgID="Equation.DSMT4" ShapeID="_x0000_i1026" DrawAspect="Content" ObjectID="_1693226028" r:id="rId13"/>
        </w:object>
      </w:r>
      <w:r w:rsidRPr="00A303D9">
        <w:rPr>
          <w:rFonts w:ascii="Times New Roman" w:eastAsia="Calibri" w:hAnsi="Times New Roman"/>
          <w:i/>
          <w:sz w:val="28"/>
          <w:szCs w:val="28"/>
          <w:lang w:eastAsia="en-US"/>
        </w:rPr>
        <w:t>;</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уравнения вида</w:t>
      </w:r>
      <w:r w:rsidRPr="00A303D9">
        <w:rPr>
          <w:rFonts w:ascii="Times New Roman" w:eastAsia="Calibri" w:hAnsi="Times New Roman"/>
          <w:i/>
          <w:sz w:val="28"/>
          <w:szCs w:val="28"/>
          <w:lang w:eastAsia="en-US"/>
        </w:rPr>
        <w:object w:dxaOrig="700" w:dyaOrig="360">
          <v:shape id="_x0000_i1027" type="#_x0000_t75" style="width:35pt;height:19pt" o:ole="">
            <v:imagedata r:id="rId14" o:title=""/>
          </v:shape>
          <o:OLEObject Type="Embed" ProgID="Equation.DSMT4" ShapeID="_x0000_i1027" DrawAspect="Content" ObjectID="_1693226029" r:id="rId15"/>
        </w:object>
      </w:r>
      <w:r w:rsidRPr="00A303D9">
        <w:rPr>
          <w:rFonts w:ascii="Times New Roman" w:eastAsia="Calibri" w:hAnsi="Times New Roman"/>
          <w:i/>
          <w:sz w:val="28"/>
          <w:szCs w:val="28"/>
          <w:lang w:eastAsia="en-US"/>
        </w:rPr>
        <w:t>;</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уравнения способом разложения на множители и замены переменно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метод интервалов для решения целых и дробно-рациональных неравенст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линейные уравнения и неравенства с параметрам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несложные квадратные уравнения с параметром;</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несложные системы линейных уравнений с параметрам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несложные уравнения в целых числа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и решать линейные и квадратные уравнения и уравнения, к ним сводящиеся, системы линейных уравнений и неравен</w:t>
      </w:r>
      <w:proofErr w:type="gramStart"/>
      <w:r w:rsidRPr="00A303D9">
        <w:rPr>
          <w:rFonts w:ascii="Times New Roman" w:eastAsia="Calibri" w:hAnsi="Times New Roman"/>
          <w:i/>
          <w:sz w:val="28"/>
          <w:szCs w:val="28"/>
          <w:lang w:eastAsia="en-US"/>
        </w:rPr>
        <w:t>ств пр</w:t>
      </w:r>
      <w:proofErr w:type="gramEnd"/>
      <w:r w:rsidRPr="00A303D9">
        <w:rPr>
          <w:rFonts w:ascii="Times New Roman" w:eastAsia="Calibri" w:hAnsi="Times New Roman"/>
          <w:i/>
          <w:sz w:val="28"/>
          <w:szCs w:val="28"/>
          <w:lang w:eastAsia="en-US"/>
        </w:rPr>
        <w:t>и решении задач других учебны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A303D9">
        <w:rPr>
          <w:rFonts w:ascii="Times New Roman" w:eastAsia="Calibri" w:hAnsi="Times New Roman"/>
          <w:i/>
          <w:sz w:val="28"/>
          <w:szCs w:val="28"/>
          <w:lang w:eastAsia="en-US"/>
        </w:rPr>
        <w:t>ств пр</w:t>
      </w:r>
      <w:proofErr w:type="gramEnd"/>
      <w:r w:rsidRPr="00A303D9">
        <w:rPr>
          <w:rFonts w:ascii="Times New Roman" w:eastAsia="Calibri" w:hAnsi="Times New Roman"/>
          <w:i/>
          <w:sz w:val="28"/>
          <w:szCs w:val="28"/>
          <w:lang w:eastAsia="en-US"/>
        </w:rPr>
        <w:t>и решении задач других учебны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бирать уравнения, неравенства или их системы, для составления математической модели заданной реальной ситуации или прикладной задач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Функц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A303D9">
        <w:rPr>
          <w:rFonts w:ascii="Times New Roman" w:eastAsia="Calibri" w:hAnsi="Times New Roman"/>
          <w:i/>
          <w:sz w:val="28"/>
          <w:szCs w:val="28"/>
          <w:lang w:eastAsia="en-US"/>
        </w:rPr>
        <w:t>знакопостоянства</w:t>
      </w:r>
      <w:proofErr w:type="spellEnd"/>
      <w:r w:rsidRPr="00A303D9">
        <w:rPr>
          <w:rFonts w:ascii="Times New Roman" w:eastAsia="Calibri" w:hAnsi="Times New Roman"/>
          <w:i/>
          <w:sz w:val="28"/>
          <w:szCs w:val="28"/>
          <w:lang w:eastAsia="en-US"/>
        </w:rPr>
        <w:t xml:space="preserve">, монотонность функции, чётность/нечётность функции; </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строить графики линейной, квадратичной функций, обратной пропорциональности, функции вида: </w:t>
      </w:r>
      <w:r w:rsidRPr="00A303D9">
        <w:rPr>
          <w:rFonts w:ascii="Times New Roman" w:eastAsia="Calibri" w:hAnsi="Times New Roman"/>
          <w:i/>
          <w:sz w:val="28"/>
          <w:szCs w:val="28"/>
          <w:lang w:eastAsia="en-US"/>
        </w:rPr>
        <w:object w:dxaOrig="1300" w:dyaOrig="620">
          <v:shape id="_x0000_i1028" type="#_x0000_t75" style="width:63pt;height:31pt" o:ole="">
            <v:imagedata r:id="rId16" o:title=""/>
          </v:shape>
          <o:OLEObject Type="Embed" ProgID="Equation.DSMT4" ShapeID="_x0000_i1028" DrawAspect="Content" ObjectID="_1693226030" r:id="rId17"/>
        </w:object>
      </w:r>
      <w:r w:rsidRPr="00A303D9">
        <w:rPr>
          <w:rFonts w:ascii="Times New Roman" w:eastAsia="Calibri" w:hAnsi="Times New Roman"/>
          <w:i/>
          <w:sz w:val="28"/>
          <w:szCs w:val="28"/>
          <w:lang w:eastAsia="en-US"/>
        </w:rPr>
        <w:t xml:space="preserve">, </w:t>
      </w:r>
      <w:r w:rsidRPr="00A303D9">
        <w:rPr>
          <w:rFonts w:ascii="Times New Roman" w:eastAsia="Calibri" w:hAnsi="Times New Roman"/>
          <w:i/>
          <w:sz w:val="28"/>
          <w:szCs w:val="28"/>
          <w:lang w:eastAsia="en-US"/>
        </w:rPr>
        <w:object w:dxaOrig="760" w:dyaOrig="380">
          <v:shape id="_x0000_i1029" type="#_x0000_t75" style="width:39pt;height:17.5pt" o:ole="">
            <v:imagedata r:id="rId18" o:title=""/>
          </v:shape>
          <o:OLEObject Type="Embed" ProgID="Equation.DSMT4" ShapeID="_x0000_i1029" DrawAspect="Content" ObjectID="_1693226031" r:id="rId19"/>
        </w:object>
      </w:r>
      <w:r w:rsidR="00D6117C" w:rsidRPr="00A303D9">
        <w:rPr>
          <w:rFonts w:ascii="Times New Roman" w:eastAsia="Calibri" w:hAnsi="Times New Roman"/>
          <w:i/>
          <w:sz w:val="28"/>
          <w:szCs w:val="28"/>
          <w:lang w:eastAsia="en-US"/>
        </w:rPr>
        <w:fldChar w:fldCharType="begin"/>
      </w:r>
      <w:r w:rsidRPr="00A303D9">
        <w:rPr>
          <w:rFonts w:ascii="Times New Roman" w:eastAsia="Calibri" w:hAnsi="Times New Roman"/>
          <w:i/>
          <w:sz w:val="28"/>
          <w:szCs w:val="28"/>
          <w:lang w:eastAsia="en-US"/>
        </w:rPr>
        <w:instrText xml:space="preserve"> QUOTE  </w:instrText>
      </w:r>
      <w:r w:rsidR="00D6117C" w:rsidRPr="00A303D9">
        <w:rPr>
          <w:rFonts w:ascii="Times New Roman" w:eastAsia="Calibri" w:hAnsi="Times New Roman"/>
          <w:sz w:val="28"/>
          <w:szCs w:val="28"/>
          <w:lang w:eastAsia="en-US"/>
        </w:rPr>
        <w:fldChar w:fldCharType="end"/>
      </w:r>
      <w:r w:rsidRPr="00A303D9">
        <w:rPr>
          <w:rFonts w:ascii="Times New Roman" w:eastAsia="Calibri" w:hAnsi="Times New Roman"/>
          <w:b/>
          <w:bCs/>
          <w:i/>
          <w:sz w:val="28"/>
          <w:szCs w:val="28"/>
          <w:lang w:eastAsia="en-US"/>
        </w:rPr>
        <w:t>,</w:t>
      </w:r>
      <w:r w:rsidRPr="00A303D9">
        <w:rPr>
          <w:rFonts w:ascii="Times New Roman" w:eastAsia="Calibri" w:hAnsi="Times New Roman"/>
          <w:bCs/>
          <w:i/>
          <w:sz w:val="28"/>
          <w:szCs w:val="28"/>
          <w:lang w:eastAsia="en-US"/>
        </w:rPr>
        <w:object w:dxaOrig="760" w:dyaOrig="380">
          <v:shape id="_x0000_i1030" type="#_x0000_t75" style="width:36.5pt;height:17.5pt" o:ole="">
            <v:imagedata r:id="rId20" o:title=""/>
          </v:shape>
          <o:OLEObject Type="Embed" ProgID="Equation.DSMT4" ShapeID="_x0000_i1030" DrawAspect="Content" ObjectID="_1693226032" r:id="rId21"/>
        </w:object>
      </w:r>
      <w:r w:rsidR="00C77E2E">
        <w:fldChar w:fldCharType="begin"/>
      </w:r>
      <w:r w:rsidR="00C77E2E">
        <w:fldChar w:fldCharType="separate"/>
      </w:r>
      <w:r>
        <w:rPr>
          <w:rFonts w:ascii="Times New Roman" w:eastAsia="Calibri" w:hAnsi="Times New Roman"/>
          <w:i/>
          <w:noProof/>
          <w:sz w:val="28"/>
          <w:szCs w:val="28"/>
        </w:rPr>
        <w:drawing>
          <wp:inline distT="0" distB="0" distL="0" distR="0">
            <wp:extent cx="470535" cy="2482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0535" cy="248285"/>
                    </a:xfrm>
                    <a:prstGeom prst="rect">
                      <a:avLst/>
                    </a:prstGeom>
                    <a:noFill/>
                    <a:ln>
                      <a:noFill/>
                    </a:ln>
                  </pic:spPr>
                </pic:pic>
              </a:graphicData>
            </a:graphic>
          </wp:inline>
        </w:drawing>
      </w:r>
      <w:r w:rsidR="00C77E2E">
        <w:rPr>
          <w:rFonts w:ascii="Times New Roman" w:eastAsia="Calibri" w:hAnsi="Times New Roman"/>
          <w:i/>
          <w:noProof/>
          <w:sz w:val="28"/>
          <w:szCs w:val="28"/>
        </w:rPr>
        <w:fldChar w:fldCharType="end"/>
      </w:r>
      <w:r w:rsidRPr="00A303D9">
        <w:rPr>
          <w:rFonts w:ascii="Times New Roman" w:eastAsia="Calibri" w:hAnsi="Times New Roman"/>
          <w:bCs/>
          <w:i/>
          <w:sz w:val="28"/>
          <w:szCs w:val="28"/>
          <w:lang w:eastAsia="en-US"/>
        </w:rPr>
        <w:t xml:space="preserve">, </w:t>
      </w:r>
      <w:r w:rsidRPr="00A303D9">
        <w:rPr>
          <w:rFonts w:ascii="Times New Roman" w:eastAsia="Calibri" w:hAnsi="Times New Roman"/>
          <w:bCs/>
          <w:i/>
          <w:sz w:val="28"/>
          <w:szCs w:val="28"/>
          <w:lang w:eastAsia="en-US"/>
        </w:rPr>
        <w:object w:dxaOrig="660" w:dyaOrig="380">
          <v:shape id="_x0000_i1031" type="#_x0000_t75" style="width:33pt;height:17.5pt" o:ole="">
            <v:imagedata r:id="rId23" o:title=""/>
          </v:shape>
          <o:OLEObject Type="Embed" ProgID="Equation.DSMT4" ShapeID="_x0000_i1031" DrawAspect="Content" ObjectID="_1693226033" r:id="rId24"/>
        </w:object>
      </w:r>
      <w:r w:rsidRPr="00A303D9">
        <w:rPr>
          <w:rFonts w:ascii="Times New Roman" w:eastAsia="Calibri" w:hAnsi="Times New Roman"/>
          <w:bCs/>
          <w:i/>
          <w:sz w:val="28"/>
          <w:szCs w:val="28"/>
          <w:lang w:eastAsia="en-US"/>
        </w:rPr>
        <w:t>;</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на примере квадратичной функции, использовать преобразования графика функции </w:t>
      </w:r>
      <w:r w:rsidRPr="00A303D9">
        <w:rPr>
          <w:rFonts w:ascii="Times New Roman" w:eastAsia="Calibri" w:hAnsi="Times New Roman"/>
          <w:i/>
          <w:sz w:val="28"/>
          <w:szCs w:val="28"/>
          <w:lang w:val="en-US" w:eastAsia="en-US"/>
        </w:rPr>
        <w:t>y</w:t>
      </w:r>
      <w:r w:rsidRPr="00A303D9">
        <w:rPr>
          <w:rFonts w:ascii="Times New Roman" w:eastAsia="Calibri" w:hAnsi="Times New Roman"/>
          <w:i/>
          <w:sz w:val="28"/>
          <w:szCs w:val="28"/>
          <w:lang w:eastAsia="en-US"/>
        </w:rPr>
        <w:t>=</w:t>
      </w:r>
      <w:r w:rsidRPr="00A303D9">
        <w:rPr>
          <w:rFonts w:ascii="Times New Roman" w:eastAsia="Calibri" w:hAnsi="Times New Roman"/>
          <w:i/>
          <w:sz w:val="28"/>
          <w:szCs w:val="28"/>
          <w:lang w:val="en-US" w:eastAsia="en-US"/>
        </w:rPr>
        <w:t>f</w:t>
      </w:r>
      <w:r w:rsidRPr="00A303D9">
        <w:rPr>
          <w:rFonts w:ascii="Times New Roman" w:eastAsia="Calibri" w:hAnsi="Times New Roman"/>
          <w:i/>
          <w:sz w:val="28"/>
          <w:szCs w:val="28"/>
          <w:lang w:eastAsia="en-US"/>
        </w:rPr>
        <w:t>(</w:t>
      </w:r>
      <w:r w:rsidRPr="00A303D9">
        <w:rPr>
          <w:rFonts w:ascii="Times New Roman" w:eastAsia="Calibri" w:hAnsi="Times New Roman"/>
          <w:i/>
          <w:sz w:val="28"/>
          <w:szCs w:val="28"/>
          <w:lang w:val="en-US" w:eastAsia="en-US"/>
        </w:rPr>
        <w:t>x</w:t>
      </w:r>
      <w:r w:rsidRPr="00A303D9">
        <w:rPr>
          <w:rFonts w:ascii="Times New Roman" w:eastAsia="Calibri" w:hAnsi="Times New Roman"/>
          <w:i/>
          <w:sz w:val="28"/>
          <w:szCs w:val="28"/>
          <w:lang w:eastAsia="en-US"/>
        </w:rPr>
        <w:t xml:space="preserve">) для построения графиков функций </w:t>
      </w:r>
      <w:r w:rsidRPr="00A303D9">
        <w:rPr>
          <w:rFonts w:ascii="Times New Roman" w:eastAsia="Calibri" w:hAnsi="Times New Roman"/>
          <w:i/>
          <w:sz w:val="28"/>
          <w:szCs w:val="28"/>
          <w:lang w:eastAsia="en-US"/>
        </w:rPr>
        <w:object w:dxaOrig="1780" w:dyaOrig="380">
          <v:shape id="_x0000_i1032" type="#_x0000_t75" style="width:88.5pt;height:17.5pt" o:ole="">
            <v:imagedata r:id="rId25" o:title=""/>
          </v:shape>
          <o:OLEObject Type="Embed" ProgID="Equation.DSMT4" ShapeID="_x0000_i1032" DrawAspect="Content" ObjectID="_1693226034" r:id="rId26"/>
        </w:object>
      </w:r>
      <w:r w:rsidRPr="00A303D9">
        <w:rPr>
          <w:rFonts w:ascii="Times New Roman" w:eastAsia="Calibri" w:hAnsi="Times New Roman"/>
          <w:i/>
          <w:sz w:val="28"/>
          <w:szCs w:val="28"/>
          <w:lang w:eastAsia="en-US"/>
        </w:rPr>
        <w:t xml:space="preserve">; </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следовать функцию по её графику;</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находить множество значений, нули, промежутки </w:t>
      </w:r>
      <w:proofErr w:type="spellStart"/>
      <w:r w:rsidRPr="00A303D9">
        <w:rPr>
          <w:rFonts w:ascii="Times New Roman" w:eastAsia="Calibri" w:hAnsi="Times New Roman"/>
          <w:i/>
          <w:sz w:val="28"/>
          <w:szCs w:val="28"/>
          <w:lang w:eastAsia="en-US"/>
        </w:rPr>
        <w:t>знакопостоянства</w:t>
      </w:r>
      <w:proofErr w:type="spellEnd"/>
      <w:r w:rsidRPr="00A303D9">
        <w:rPr>
          <w:rFonts w:ascii="Times New Roman" w:eastAsia="Calibri" w:hAnsi="Times New Roman"/>
          <w:i/>
          <w:sz w:val="28"/>
          <w:szCs w:val="28"/>
          <w:lang w:eastAsia="en-US"/>
        </w:rPr>
        <w:t>, монотонности квадратичной функци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последовательность, арифметическая прогрессия, геометрическая прогресс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решать задачи на арифметическую и геометрическую прогрессию.</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существлять выбор графика реальной зависимости или процесса по его характеристикам;</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свойства и график квадратичной функции при решении задач из других учебных предметов</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Статистика и теория вероятносте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влекать, информацию, представленную в таблицах, на диаграммах, графика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составлять таблицы, строить диаграммы и графики на основе данны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факториал числа, перестановки и сочетания, треугольник Паскал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едставлять информацию с помощью кругов Эйлер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задачи на вычисление вероятности с подсчетом количества вариантов по формулам комбинаторики.</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ценивать вероятность реальных событий и явлений.</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Текстовые задач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простые и сложные задачи разных типов, а также задачи повышенной трудност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разные краткие записи как модели текстов сложных задач для построения поисковой схемы и решения задач;</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знать и применять оба способа поиска решения задач (от требования к условию и от условия к требованию);</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моделировать рассуждения при поиске решения задач с помощью </w:t>
      </w:r>
      <w:proofErr w:type="gramStart"/>
      <w:r w:rsidRPr="00A303D9">
        <w:rPr>
          <w:rFonts w:ascii="Times New Roman" w:eastAsia="Calibri" w:hAnsi="Times New Roman"/>
          <w:i/>
          <w:sz w:val="28"/>
          <w:szCs w:val="28"/>
          <w:lang w:eastAsia="en-US"/>
        </w:rPr>
        <w:t>граф-схемы</w:t>
      </w:r>
      <w:proofErr w:type="gramEnd"/>
      <w:r w:rsidRPr="00A303D9">
        <w:rPr>
          <w:rFonts w:ascii="Times New Roman" w:eastAsia="Calibri" w:hAnsi="Times New Roman"/>
          <w:i/>
          <w:sz w:val="28"/>
          <w:szCs w:val="28"/>
          <w:lang w:eastAsia="en-US"/>
        </w:rPr>
        <w:t>;</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этапы решения задачи и содержание каждого этапа;</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анализировать затруднения при решении задач;</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выполнять различные преобразования предложенной задачи, конструировать новые задачи </w:t>
      </w:r>
      <w:proofErr w:type="gramStart"/>
      <w:r w:rsidRPr="00A303D9">
        <w:rPr>
          <w:rFonts w:ascii="Times New Roman" w:eastAsia="Calibri" w:hAnsi="Times New Roman"/>
          <w:i/>
          <w:sz w:val="28"/>
          <w:szCs w:val="28"/>
          <w:lang w:eastAsia="en-US"/>
        </w:rPr>
        <w:t>из</w:t>
      </w:r>
      <w:proofErr w:type="gramEnd"/>
      <w:r w:rsidRPr="00A303D9">
        <w:rPr>
          <w:rFonts w:ascii="Times New Roman" w:eastAsia="Calibri" w:hAnsi="Times New Roman"/>
          <w:i/>
          <w:sz w:val="28"/>
          <w:szCs w:val="28"/>
          <w:lang w:eastAsia="en-US"/>
        </w:rPr>
        <w:t xml:space="preserve"> данной, в том числе обратные;</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нтерпретировать вычислительные результаты в задаче, исследовать полученное решение задач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следовать всевозможные ситуации при решении задач на движение по реке, рассматривать разные системы отсчёта;</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решать разнообразные задачи «на части»,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A303D9">
        <w:rPr>
          <w:rFonts w:ascii="Times New Roman" w:eastAsia="Calibri" w:hAnsi="Times New Roman"/>
          <w:i/>
          <w:sz w:val="28"/>
          <w:szCs w:val="28"/>
          <w:lang w:eastAsia="en-US"/>
        </w:rPr>
        <w:t>.в</w:t>
      </w:r>
      <w:proofErr w:type="gramEnd"/>
      <w:r w:rsidRPr="00A303D9">
        <w:rPr>
          <w:rFonts w:ascii="Times New Roman" w:eastAsia="Calibri" w:hAnsi="Times New Roman"/>
          <w:i/>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ладеть основными методами решения задач на смеси, сплавы, концентрации;</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задачи на проценты, в том числе, сложные проценты с обоснованием, используя разные способы;</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логические задачи разными способами, в том числе, с двумя блоками и с тремя блоками данных с помощью таблиц;</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несложные задачи по математической статистике;</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A303D9">
        <w:rPr>
          <w:rFonts w:ascii="Times New Roman" w:eastAsia="Calibri" w:hAnsi="Times New Roman"/>
          <w:i/>
          <w:sz w:val="28"/>
          <w:szCs w:val="28"/>
          <w:lang w:eastAsia="en-US"/>
        </w:rPr>
        <w:t>с</w:t>
      </w:r>
      <w:proofErr w:type="gramEnd"/>
      <w:r w:rsidRPr="00A303D9">
        <w:rPr>
          <w:rFonts w:ascii="Times New Roman" w:eastAsia="Calibri" w:hAnsi="Times New Roman"/>
          <w:i/>
          <w:sz w:val="28"/>
          <w:szCs w:val="28"/>
          <w:lang w:eastAsia="en-US"/>
        </w:rPr>
        <w:t xml:space="preserve"> изученными ситуациях.</w:t>
      </w:r>
    </w:p>
    <w:p w:rsidR="00A303D9" w:rsidRPr="00A303D9" w:rsidRDefault="00A303D9" w:rsidP="00A303D9">
      <w:pPr>
        <w:tabs>
          <w:tab w:val="left" w:pos="993"/>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решать задачи на движение по реке, рассматривая разные системы отсчета</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Геометрические фигуры.</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 xml:space="preserve">Оперировать понятиями геометрических фигур;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влекать, интерпретировать и преобразовывать информацию о геометрических фигурах, представленную на чертежах;</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применять геометрические факты для решения задач, в том числе, предполагающих несколько шагов решения;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формулировать в простейших случаях свойства и признаки фигур;</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доказывать геометрические утверждения</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ладеть стандартной классификацией плоских фигур (треугольников и четырёхугольников).</w:t>
      </w:r>
    </w:p>
    <w:p w:rsidR="00A303D9" w:rsidRPr="00A303D9" w:rsidRDefault="00A303D9" w:rsidP="00A303D9">
      <w:pPr>
        <w:tabs>
          <w:tab w:val="left" w:pos="993"/>
        </w:tabs>
        <w:spacing w:after="0" w:line="240" w:lineRule="auto"/>
        <w:ind w:firstLine="709"/>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свойства геометрических фигур для решения задач практического характера и задач из смежных дисциплин</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Отношения.</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proofErr w:type="gramStart"/>
      <w:r w:rsidRPr="00A303D9">
        <w:rPr>
          <w:rFonts w:ascii="Times New Roman" w:eastAsia="Calibri" w:hAnsi="Times New Roman"/>
          <w:i/>
          <w:sz w:val="28"/>
          <w:szCs w:val="28"/>
          <w:lang w:eastAsia="en-US"/>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теорему Фалеса и теорему о пропорциональных отрезках при решении задач;</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характеризовать взаимное расположение прямой и окружности, двух окружностей.</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отношения для решения задач, возникающих в реальной жизни</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Измерения и вычисления.</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перировать представлениями о длине, площади, объёме как величинами. </w:t>
      </w:r>
      <w:proofErr w:type="gramStart"/>
      <w:r w:rsidRPr="00A303D9">
        <w:rPr>
          <w:rFonts w:ascii="Times New Roman" w:eastAsia="Calibri" w:hAnsi="Times New Roman"/>
          <w:i/>
          <w:sz w:val="28"/>
          <w:szCs w:val="28"/>
          <w:lang w:eastAsia="en-US"/>
        </w:rPr>
        <w:t xml:space="preserve">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A303D9">
        <w:rPr>
          <w:rFonts w:ascii="Times New Roman" w:eastAsia="Calibri" w:hAnsi="Times New Roman"/>
          <w:i/>
          <w:sz w:val="28"/>
          <w:szCs w:val="28"/>
          <w:lang w:eastAsia="en-US"/>
        </w:rPr>
        <w:t>равносоставленности</w:t>
      </w:r>
      <w:proofErr w:type="spellEnd"/>
      <w:r w:rsidRPr="00A303D9">
        <w:rPr>
          <w:rFonts w:ascii="Times New Roman" w:eastAsia="Calibri" w:hAnsi="Times New Roman"/>
          <w:i/>
          <w:sz w:val="28"/>
          <w:szCs w:val="28"/>
          <w:lang w:eastAsia="en-US"/>
        </w:rPr>
        <w:t>;</w:t>
      </w:r>
      <w:proofErr w:type="gramEnd"/>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оводить простые вычисления на объёмных телах;</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формулировать простейшие задачи на вычисление длин, площадей и объёмов и решать их.</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оводить вычисления на местности;</w:t>
      </w:r>
    </w:p>
    <w:p w:rsidR="00A303D9" w:rsidRPr="00A303D9" w:rsidRDefault="00A303D9" w:rsidP="007C2BB0">
      <w:pPr>
        <w:numPr>
          <w:ilvl w:val="0"/>
          <w:numId w:val="11"/>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формулы при вычислениях в смежных учебных предметах, в окружающей действительности</w:t>
      </w:r>
    </w:p>
    <w:p w:rsidR="00A303D9" w:rsidRPr="00A303D9" w:rsidRDefault="00A303D9" w:rsidP="00A303D9">
      <w:pPr>
        <w:tabs>
          <w:tab w:val="left" w:pos="993"/>
        </w:tabs>
        <w:spacing w:after="0" w:line="240" w:lineRule="auto"/>
        <w:ind w:firstLine="709"/>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остроения.</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ображать геометрические фигуры по текстовому и символьному описанию;</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 xml:space="preserve">свободно оперировать чертёжными инструментами в несложных случаях,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зображать типовые плоские фигуры и объемные тела с помощью простейших компьютерных инструментов.</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выполнять простейшие построения на местности, необходимые в реальной жизни; </w:t>
      </w:r>
    </w:p>
    <w:p w:rsidR="00A303D9" w:rsidRPr="00A303D9" w:rsidRDefault="00A303D9" w:rsidP="007C2BB0">
      <w:pPr>
        <w:numPr>
          <w:ilvl w:val="0"/>
          <w:numId w:val="12"/>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ценивать размеры реальных объектов окружающего мира</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Преобразования.</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строить фигуру, подобную </w:t>
      </w:r>
      <w:proofErr w:type="gramStart"/>
      <w:r w:rsidRPr="00A303D9">
        <w:rPr>
          <w:rFonts w:ascii="Times New Roman" w:eastAsia="Calibri" w:hAnsi="Times New Roman"/>
          <w:i/>
          <w:sz w:val="28"/>
          <w:szCs w:val="28"/>
          <w:lang w:eastAsia="en-US"/>
        </w:rPr>
        <w:t>данной</w:t>
      </w:r>
      <w:proofErr w:type="gramEnd"/>
      <w:r w:rsidRPr="00A303D9">
        <w:rPr>
          <w:rFonts w:ascii="Times New Roman" w:eastAsia="Calibri" w:hAnsi="Times New Roman"/>
          <w:i/>
          <w:sz w:val="28"/>
          <w:szCs w:val="28"/>
          <w:lang w:eastAsia="en-US"/>
        </w:rPr>
        <w:t>, пользоваться свойствами подобия для обоснования свойств фигур;</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свойства движений для проведения простейших обоснований свойств фигур.</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В повседневной жизни и при изучении других предметов:</w:t>
      </w:r>
    </w:p>
    <w:p w:rsidR="00A303D9" w:rsidRPr="00A303D9" w:rsidRDefault="00A303D9" w:rsidP="007C2BB0">
      <w:pPr>
        <w:numPr>
          <w:ilvl w:val="0"/>
          <w:numId w:val="17"/>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 xml:space="preserve">применять свойства движений и применять подобие для построений и вычислений </w:t>
      </w:r>
    </w:p>
    <w:p w:rsidR="00A303D9" w:rsidRPr="00A303D9" w:rsidRDefault="00A303D9" w:rsidP="007C2BB0">
      <w:pPr>
        <w:tabs>
          <w:tab w:val="left" w:pos="993"/>
        </w:tabs>
        <w:spacing w:after="0" w:line="240" w:lineRule="auto"/>
        <w:jc w:val="both"/>
        <w:rPr>
          <w:rFonts w:ascii="Times New Roman" w:eastAsia="Calibri" w:hAnsi="Times New Roman"/>
          <w:b/>
          <w:sz w:val="28"/>
          <w:szCs w:val="28"/>
          <w:lang w:eastAsia="en-US"/>
        </w:rPr>
      </w:pPr>
      <w:r w:rsidRPr="00A303D9">
        <w:rPr>
          <w:rFonts w:ascii="Times New Roman" w:eastAsia="Calibri" w:hAnsi="Times New Roman"/>
          <w:b/>
          <w:sz w:val="28"/>
          <w:szCs w:val="28"/>
          <w:lang w:eastAsia="en-US"/>
        </w:rPr>
        <w:t>Векторы и координаты на плоскости.</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векторы и координаты для решения геометрических задач на вычисление длин, углов.</w:t>
      </w:r>
    </w:p>
    <w:p w:rsidR="00A303D9" w:rsidRPr="00A303D9" w:rsidRDefault="00A303D9" w:rsidP="007C2BB0">
      <w:pPr>
        <w:tabs>
          <w:tab w:val="left" w:pos="993"/>
        </w:tabs>
        <w:spacing w:after="0" w:line="240" w:lineRule="auto"/>
        <w:jc w:val="both"/>
        <w:rPr>
          <w:rFonts w:ascii="Times New Roman" w:eastAsia="Calibri" w:hAnsi="Times New Roman"/>
          <w:b/>
          <w:i/>
          <w:sz w:val="28"/>
          <w:szCs w:val="28"/>
          <w:lang w:eastAsia="en-US"/>
        </w:rPr>
      </w:pPr>
      <w:r w:rsidRPr="00A303D9">
        <w:rPr>
          <w:rFonts w:ascii="Times New Roman" w:eastAsia="Calibri" w:hAnsi="Times New Roman"/>
          <w:b/>
          <w:i/>
          <w:sz w:val="28"/>
          <w:szCs w:val="28"/>
          <w:lang w:eastAsia="en-US"/>
        </w:rPr>
        <w:t xml:space="preserve">В повседневной жизни и при изучении других предметов: </w:t>
      </w:r>
    </w:p>
    <w:p w:rsidR="00A303D9" w:rsidRPr="00A303D9" w:rsidRDefault="00A303D9" w:rsidP="007C2BB0">
      <w:pPr>
        <w:numPr>
          <w:ilvl w:val="0"/>
          <w:numId w:val="16"/>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понятия векторов и координат для решения задач по физике, географии и другим учебным предметам</w:t>
      </w:r>
    </w:p>
    <w:p w:rsidR="00A303D9" w:rsidRPr="00A303D9" w:rsidRDefault="00A303D9" w:rsidP="007C2BB0">
      <w:pPr>
        <w:tabs>
          <w:tab w:val="left" w:pos="993"/>
        </w:tabs>
        <w:spacing w:after="0" w:line="240" w:lineRule="auto"/>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История математики.</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Характеризовать вклад выдающихся математиков в развитие математики и иных научных областей;</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онимать роль математики в развитии России</w:t>
      </w:r>
    </w:p>
    <w:p w:rsidR="00A303D9" w:rsidRPr="00A303D9" w:rsidRDefault="00A303D9" w:rsidP="00A303D9">
      <w:pPr>
        <w:tabs>
          <w:tab w:val="left" w:pos="993"/>
        </w:tabs>
        <w:spacing w:after="0" w:line="240" w:lineRule="auto"/>
        <w:ind w:firstLine="709"/>
        <w:jc w:val="both"/>
        <w:rPr>
          <w:rFonts w:ascii="Times New Roman" w:eastAsia="Calibri" w:hAnsi="Times New Roman"/>
          <w:b/>
          <w:bCs/>
          <w:sz w:val="28"/>
          <w:szCs w:val="28"/>
          <w:lang w:eastAsia="en-US"/>
        </w:rPr>
      </w:pPr>
      <w:r w:rsidRPr="00A303D9">
        <w:rPr>
          <w:rFonts w:ascii="Times New Roman" w:eastAsia="Calibri" w:hAnsi="Times New Roman"/>
          <w:b/>
          <w:bCs/>
          <w:sz w:val="28"/>
          <w:szCs w:val="28"/>
          <w:lang w:eastAsia="en-US"/>
        </w:rPr>
        <w:t>Методы математики.</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Использовать основные методы доказательства, проводить доказательство и выполнять опровержение;</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основные методы решения математических задач;</w:t>
      </w:r>
    </w:p>
    <w:p w:rsidR="00A303D9" w:rsidRP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lastRenderedPageBreak/>
        <w:t>на основе математических закономерностей в природе, характеризовать эстетику окружающего мира и произведений искусства;</w:t>
      </w:r>
    </w:p>
    <w:p w:rsidR="00A303D9" w:rsidRDefault="00A303D9" w:rsidP="007C2BB0">
      <w:pPr>
        <w:numPr>
          <w:ilvl w:val="0"/>
          <w:numId w:val="23"/>
        </w:numPr>
        <w:tabs>
          <w:tab w:val="left" w:pos="993"/>
        </w:tabs>
        <w:spacing w:after="0" w:line="240" w:lineRule="auto"/>
        <w:ind w:left="0" w:firstLine="0"/>
        <w:jc w:val="both"/>
        <w:rPr>
          <w:rFonts w:ascii="Times New Roman" w:eastAsia="Calibri" w:hAnsi="Times New Roman"/>
          <w:i/>
          <w:sz w:val="28"/>
          <w:szCs w:val="28"/>
          <w:lang w:eastAsia="en-US"/>
        </w:rPr>
      </w:pPr>
      <w:r w:rsidRPr="00A303D9">
        <w:rPr>
          <w:rFonts w:ascii="Times New Roman" w:eastAsia="Calibri" w:hAnsi="Times New Roman"/>
          <w:i/>
          <w:sz w:val="28"/>
          <w:szCs w:val="28"/>
          <w:lang w:eastAsia="en-US"/>
        </w:rPr>
        <w:t>применять простейшие программные средства и электронно-коммуникационные системы при решении математических задач</w:t>
      </w:r>
    </w:p>
    <w:p w:rsidR="00063C22" w:rsidRDefault="00063C22" w:rsidP="00063C22">
      <w:pPr>
        <w:tabs>
          <w:tab w:val="left" w:pos="993"/>
        </w:tabs>
        <w:spacing w:after="0" w:line="240" w:lineRule="auto"/>
        <w:ind w:left="1069"/>
        <w:jc w:val="both"/>
        <w:rPr>
          <w:rFonts w:ascii="Times New Roman" w:eastAsia="Calibri" w:hAnsi="Times New Roman"/>
          <w:i/>
          <w:sz w:val="28"/>
          <w:szCs w:val="28"/>
          <w:lang w:eastAsia="en-US"/>
        </w:rPr>
      </w:pPr>
    </w:p>
    <w:p w:rsidR="00063C22" w:rsidRPr="00CA68AA" w:rsidRDefault="00063C22" w:rsidP="00E20160">
      <w:pPr>
        <w:pStyle w:val="1"/>
        <w:ind w:left="1429" w:firstLine="0"/>
        <w:rPr>
          <w:sz w:val="32"/>
          <w:szCs w:val="32"/>
        </w:rPr>
      </w:pPr>
      <w:r w:rsidRPr="00CA68AA">
        <w:rPr>
          <w:sz w:val="32"/>
          <w:szCs w:val="32"/>
        </w:rPr>
        <w:t>Содержан</w:t>
      </w:r>
      <w:r>
        <w:rPr>
          <w:sz w:val="32"/>
          <w:szCs w:val="32"/>
        </w:rPr>
        <w:t>ие курса математики 5-9 классов</w:t>
      </w:r>
      <w:r w:rsidR="0093740C">
        <w:rPr>
          <w:sz w:val="32"/>
          <w:szCs w:val="32"/>
        </w:rPr>
        <w:t>.</w:t>
      </w:r>
    </w:p>
    <w:p w:rsidR="00063C22" w:rsidRPr="00CA68AA" w:rsidRDefault="00063C22" w:rsidP="00063C22">
      <w:pPr>
        <w:spacing w:after="0" w:line="240" w:lineRule="auto"/>
        <w:ind w:firstLine="709"/>
        <w:jc w:val="both"/>
        <w:rPr>
          <w:rFonts w:ascii="Times New Roman" w:hAnsi="Times New Roman"/>
          <w:spacing w:val="20"/>
          <w:sz w:val="28"/>
          <w:szCs w:val="28"/>
        </w:rPr>
      </w:pPr>
    </w:p>
    <w:p w:rsidR="00063C22" w:rsidRPr="005639B8" w:rsidRDefault="00063C22" w:rsidP="00063C22">
      <w:pPr>
        <w:spacing w:after="0" w:line="240" w:lineRule="auto"/>
        <w:ind w:firstLine="709"/>
        <w:jc w:val="both"/>
        <w:rPr>
          <w:rFonts w:ascii="Times New Roman" w:hAnsi="Times New Roman"/>
          <w:b/>
          <w:i/>
          <w:spacing w:val="20"/>
          <w:sz w:val="28"/>
          <w:szCs w:val="28"/>
        </w:rPr>
      </w:pPr>
      <w:r w:rsidRPr="005639B8">
        <w:rPr>
          <w:rFonts w:ascii="Times New Roman" w:hAnsi="Times New Roman"/>
          <w:b/>
          <w:i/>
          <w:spacing w:val="20"/>
          <w:sz w:val="28"/>
          <w:szCs w:val="28"/>
        </w:rPr>
        <w:t>Арифметика</w:t>
      </w:r>
    </w:p>
    <w:p w:rsidR="00063C22" w:rsidRPr="00CA68AA" w:rsidRDefault="00063C22" w:rsidP="00063C22">
      <w:pPr>
        <w:spacing w:after="0" w:line="240" w:lineRule="auto"/>
        <w:ind w:firstLine="709"/>
        <w:jc w:val="both"/>
        <w:rPr>
          <w:rFonts w:ascii="Times New Roman" w:hAnsi="Times New Roman"/>
          <w:b/>
          <w:spacing w:val="20"/>
          <w:sz w:val="28"/>
          <w:szCs w:val="28"/>
        </w:rPr>
      </w:pPr>
    </w:p>
    <w:p w:rsidR="00063C22" w:rsidRPr="00CA68AA" w:rsidRDefault="00063C22" w:rsidP="00063C22">
      <w:pPr>
        <w:pStyle w:val="1"/>
        <w:ind w:firstLine="709"/>
        <w:rPr>
          <w:rFonts w:eastAsia="SimSun"/>
          <w:sz w:val="28"/>
          <w:szCs w:val="28"/>
        </w:rPr>
      </w:pPr>
      <w:r>
        <w:rPr>
          <w:rFonts w:eastAsia="SimSun"/>
          <w:sz w:val="28"/>
          <w:szCs w:val="28"/>
        </w:rPr>
        <w:t>Натуральные числа</w:t>
      </w:r>
    </w:p>
    <w:p w:rsidR="00063C22" w:rsidRPr="00CA68AA" w:rsidRDefault="00063C22" w:rsidP="00063C22">
      <w:pPr>
        <w:pStyle w:val="a6"/>
        <w:ind w:firstLine="709"/>
        <w:rPr>
          <w:sz w:val="28"/>
          <w:szCs w:val="28"/>
        </w:rPr>
      </w:pPr>
      <w:r w:rsidRPr="00CA68AA">
        <w:rPr>
          <w:sz w:val="28"/>
          <w:szCs w:val="28"/>
        </w:rPr>
        <w:t>Ряд натуральных чисел. Десятичная запись натуральных чисел. Округление натуральных чисел.</w:t>
      </w:r>
    </w:p>
    <w:p w:rsidR="00063C22" w:rsidRPr="00CA68AA" w:rsidRDefault="00063C22" w:rsidP="00063C22">
      <w:pPr>
        <w:pStyle w:val="a6"/>
        <w:ind w:firstLine="709"/>
        <w:rPr>
          <w:sz w:val="28"/>
          <w:szCs w:val="28"/>
        </w:rPr>
      </w:pPr>
      <w:r w:rsidRPr="00CA68AA">
        <w:rPr>
          <w:sz w:val="28"/>
          <w:szCs w:val="28"/>
        </w:rPr>
        <w:t>Координатный луч.</w:t>
      </w:r>
    </w:p>
    <w:p w:rsidR="00063C22" w:rsidRPr="00CA68AA" w:rsidRDefault="00063C22" w:rsidP="00063C22">
      <w:pPr>
        <w:pStyle w:val="a6"/>
        <w:ind w:firstLine="709"/>
        <w:rPr>
          <w:sz w:val="28"/>
          <w:szCs w:val="28"/>
        </w:rPr>
      </w:pPr>
      <w:r w:rsidRPr="00CA68AA">
        <w:rPr>
          <w:sz w:val="28"/>
          <w:szCs w:val="28"/>
        </w:rPr>
        <w:t>Сравнение натуральных чисел. Сложение и вычитание натуральных чисел. Свойства сложения.</w:t>
      </w:r>
    </w:p>
    <w:p w:rsidR="00063C22" w:rsidRPr="00CA68AA" w:rsidRDefault="00063C22" w:rsidP="00063C22">
      <w:pPr>
        <w:pStyle w:val="a6"/>
        <w:ind w:firstLine="709"/>
        <w:rPr>
          <w:sz w:val="28"/>
          <w:szCs w:val="28"/>
        </w:rPr>
      </w:pPr>
      <w:r w:rsidRPr="00CA68AA">
        <w:rPr>
          <w:sz w:val="28"/>
          <w:szCs w:val="28"/>
        </w:rPr>
        <w:t xml:space="preserve">Умножение и деление натуральных чисел. Свойства умножения. Деление с остатком. Степень числа с натуральным показателем. </w:t>
      </w:r>
    </w:p>
    <w:p w:rsidR="00063C22" w:rsidRPr="00CA68AA" w:rsidRDefault="00063C22" w:rsidP="00063C22">
      <w:pPr>
        <w:pStyle w:val="a6"/>
        <w:ind w:firstLine="709"/>
        <w:rPr>
          <w:sz w:val="28"/>
          <w:szCs w:val="28"/>
        </w:rPr>
      </w:pPr>
      <w:r w:rsidRPr="00CA68AA">
        <w:rPr>
          <w:sz w:val="28"/>
          <w:szCs w:val="28"/>
        </w:rPr>
        <w:t>Делители и кратные натурального числа. Наибольший общий делитель. Наименьшее общее кратное. Признаки делимости на 2, на 3, на 5, на 9, на 10.</w:t>
      </w:r>
    </w:p>
    <w:p w:rsidR="00063C22" w:rsidRPr="00CA68AA" w:rsidRDefault="00063C22" w:rsidP="00063C22">
      <w:pPr>
        <w:pStyle w:val="a6"/>
        <w:ind w:firstLine="709"/>
        <w:rPr>
          <w:sz w:val="28"/>
          <w:szCs w:val="28"/>
        </w:rPr>
      </w:pPr>
      <w:r w:rsidRPr="00CA68AA">
        <w:rPr>
          <w:sz w:val="28"/>
          <w:szCs w:val="28"/>
        </w:rPr>
        <w:t xml:space="preserve">Простые и составные числа. Разложение чисел на простые множители. </w:t>
      </w:r>
    </w:p>
    <w:p w:rsidR="00063C22" w:rsidRPr="00CA68AA" w:rsidRDefault="00063C22" w:rsidP="00063C22">
      <w:pPr>
        <w:pStyle w:val="a6"/>
        <w:ind w:firstLine="709"/>
        <w:rPr>
          <w:sz w:val="28"/>
          <w:szCs w:val="28"/>
        </w:rPr>
      </w:pPr>
      <w:r w:rsidRPr="00CA68AA">
        <w:rPr>
          <w:sz w:val="28"/>
          <w:szCs w:val="28"/>
        </w:rPr>
        <w:t xml:space="preserve">Решение текстовых задач арифметическими способами. </w:t>
      </w:r>
    </w:p>
    <w:p w:rsidR="00063C22" w:rsidRPr="00CA68AA" w:rsidRDefault="00063C22" w:rsidP="00063C22">
      <w:pPr>
        <w:spacing w:after="0" w:line="240" w:lineRule="auto"/>
        <w:ind w:firstLine="709"/>
        <w:jc w:val="both"/>
        <w:rPr>
          <w:rFonts w:ascii="Times New Roman" w:hAnsi="Times New Roman"/>
          <w:sz w:val="28"/>
          <w:szCs w:val="28"/>
        </w:rPr>
      </w:pPr>
    </w:p>
    <w:p w:rsidR="00063C22" w:rsidRPr="00CA68AA" w:rsidRDefault="00063C22" w:rsidP="00063C22">
      <w:pPr>
        <w:pStyle w:val="1"/>
        <w:ind w:firstLine="709"/>
        <w:rPr>
          <w:sz w:val="28"/>
          <w:szCs w:val="28"/>
        </w:rPr>
      </w:pPr>
      <w:r>
        <w:rPr>
          <w:sz w:val="28"/>
          <w:szCs w:val="28"/>
        </w:rPr>
        <w:t>Дроби</w:t>
      </w:r>
    </w:p>
    <w:p w:rsidR="00063C22" w:rsidRPr="00CA68AA" w:rsidRDefault="00063C22" w:rsidP="00063C22">
      <w:pPr>
        <w:pStyle w:val="a6"/>
        <w:ind w:firstLine="709"/>
        <w:rPr>
          <w:sz w:val="28"/>
          <w:szCs w:val="28"/>
        </w:rPr>
      </w:pPr>
      <w:r w:rsidRPr="00CA68AA">
        <w:rPr>
          <w:sz w:val="28"/>
          <w:szCs w:val="28"/>
        </w:rPr>
        <w:t>Обыкновенные дроби. Основное свойство дроби.  Нахождение дроби от числа. Нахождение числа по значению его дроби. Правильные и неправильные дроби. Смешанные числа.</w:t>
      </w:r>
    </w:p>
    <w:p w:rsidR="00063C22" w:rsidRPr="00CA68AA" w:rsidRDefault="00063C22" w:rsidP="00063C22">
      <w:pPr>
        <w:pStyle w:val="a6"/>
        <w:ind w:firstLine="709"/>
        <w:rPr>
          <w:sz w:val="28"/>
          <w:szCs w:val="28"/>
        </w:rPr>
      </w:pPr>
      <w:r w:rsidRPr="00CA68AA">
        <w:rPr>
          <w:sz w:val="28"/>
          <w:szCs w:val="28"/>
        </w:rPr>
        <w:t>Сравнение обыкновенных дробей и смешанных чисел. Арифметические действия с обыкновенными дробями и смешанными числами.</w:t>
      </w:r>
    </w:p>
    <w:p w:rsidR="00063C22" w:rsidRPr="00CA68AA" w:rsidRDefault="00063C22" w:rsidP="00063C22">
      <w:pPr>
        <w:pStyle w:val="a6"/>
        <w:ind w:firstLine="709"/>
        <w:rPr>
          <w:sz w:val="28"/>
          <w:szCs w:val="28"/>
        </w:rPr>
      </w:pPr>
      <w:r w:rsidRPr="00CA68AA">
        <w:rPr>
          <w:sz w:val="28"/>
          <w:szCs w:val="28"/>
        </w:rPr>
        <w:t>Десятичные дроби. Сравнение и округление десятичных дробей. Арифметические действия с десятичными дробями.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Десятичное приближение обыкновенной дроби.</w:t>
      </w:r>
    </w:p>
    <w:p w:rsidR="00063C22" w:rsidRPr="00CA68AA" w:rsidRDefault="00063C22" w:rsidP="00063C22">
      <w:pPr>
        <w:pStyle w:val="a6"/>
        <w:ind w:firstLine="709"/>
        <w:rPr>
          <w:sz w:val="28"/>
          <w:szCs w:val="28"/>
        </w:rPr>
      </w:pPr>
      <w:r w:rsidRPr="00CA68AA">
        <w:rPr>
          <w:sz w:val="28"/>
          <w:szCs w:val="28"/>
        </w:rPr>
        <w:t>Отношение.  Процентное отношение двух чисел. Деление числа в данном отношении. Масштаб.</w:t>
      </w:r>
    </w:p>
    <w:p w:rsidR="00063C22" w:rsidRPr="00CA68AA" w:rsidRDefault="00063C22" w:rsidP="00063C22">
      <w:pPr>
        <w:pStyle w:val="a6"/>
        <w:ind w:firstLine="709"/>
        <w:rPr>
          <w:sz w:val="28"/>
          <w:szCs w:val="28"/>
        </w:rPr>
      </w:pPr>
      <w:r w:rsidRPr="00CA68AA">
        <w:rPr>
          <w:sz w:val="28"/>
          <w:szCs w:val="28"/>
        </w:rPr>
        <w:t xml:space="preserve">Пропорция. Основное свойство пропорции. Прямая и обратная пропорциональные зависимости. </w:t>
      </w:r>
    </w:p>
    <w:p w:rsidR="00063C22" w:rsidRPr="00CA68AA" w:rsidRDefault="00063C22" w:rsidP="00063C22">
      <w:pPr>
        <w:pStyle w:val="a6"/>
        <w:ind w:firstLine="709"/>
        <w:rPr>
          <w:sz w:val="28"/>
          <w:szCs w:val="28"/>
        </w:rPr>
      </w:pPr>
      <w:r w:rsidRPr="00CA68AA">
        <w:rPr>
          <w:sz w:val="28"/>
          <w:szCs w:val="28"/>
        </w:rPr>
        <w:t>Проценты. Нахождение процентов от числа. Нахождение числа по его процентам.</w:t>
      </w:r>
    </w:p>
    <w:p w:rsidR="00063C22" w:rsidRPr="00CA68AA" w:rsidRDefault="00063C22" w:rsidP="00063C22">
      <w:pPr>
        <w:pStyle w:val="a6"/>
        <w:ind w:firstLine="709"/>
        <w:rPr>
          <w:sz w:val="28"/>
          <w:szCs w:val="28"/>
        </w:rPr>
      </w:pPr>
      <w:r w:rsidRPr="00CA68AA">
        <w:rPr>
          <w:sz w:val="28"/>
          <w:szCs w:val="28"/>
        </w:rPr>
        <w:t xml:space="preserve">Решение текстовых задач арифметическими способами. </w:t>
      </w:r>
    </w:p>
    <w:p w:rsidR="00063C22" w:rsidRPr="00CA68AA" w:rsidRDefault="00063C22" w:rsidP="00063C22">
      <w:pPr>
        <w:pStyle w:val="a6"/>
        <w:ind w:firstLine="709"/>
        <w:rPr>
          <w:sz w:val="28"/>
          <w:szCs w:val="28"/>
        </w:rPr>
      </w:pPr>
    </w:p>
    <w:p w:rsidR="00063C22" w:rsidRPr="00CA68AA" w:rsidRDefault="00063C22" w:rsidP="00063C22">
      <w:pPr>
        <w:pStyle w:val="1"/>
        <w:ind w:firstLine="709"/>
        <w:rPr>
          <w:sz w:val="28"/>
          <w:szCs w:val="28"/>
        </w:rPr>
      </w:pPr>
      <w:r>
        <w:rPr>
          <w:sz w:val="28"/>
          <w:szCs w:val="28"/>
        </w:rPr>
        <w:t>Рациональные числа</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Положительные, отрицательные числа и число 0. </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Противоположные числа. Модуль числа. </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lastRenderedPageBreak/>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Координатная прямая. Координатная плоскость.</w:t>
      </w:r>
    </w:p>
    <w:p w:rsidR="00063C22" w:rsidRPr="00CA68AA" w:rsidRDefault="00063C22" w:rsidP="00063C22">
      <w:pPr>
        <w:spacing w:after="0" w:line="240" w:lineRule="auto"/>
        <w:ind w:firstLine="709"/>
        <w:jc w:val="both"/>
        <w:rPr>
          <w:rFonts w:ascii="Times New Roman" w:hAnsi="Times New Roman"/>
          <w:spacing w:val="20"/>
          <w:sz w:val="28"/>
          <w:szCs w:val="28"/>
        </w:rPr>
      </w:pPr>
    </w:p>
    <w:p w:rsidR="00063C22" w:rsidRPr="00CA68AA" w:rsidRDefault="00063C22" w:rsidP="00063C22">
      <w:pPr>
        <w:pStyle w:val="1"/>
        <w:ind w:firstLine="709"/>
        <w:rPr>
          <w:sz w:val="28"/>
          <w:szCs w:val="28"/>
        </w:rPr>
      </w:pPr>
      <w:r w:rsidRPr="00CA68AA">
        <w:rPr>
          <w:sz w:val="28"/>
          <w:szCs w:val="28"/>
        </w:rPr>
        <w:t>Величин</w:t>
      </w:r>
      <w:r>
        <w:rPr>
          <w:sz w:val="28"/>
          <w:szCs w:val="28"/>
        </w:rPr>
        <w:t>ы. Зависимости между величинами</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Единицы длины, площади, объема, массы, времени, скорости. </w:t>
      </w:r>
    </w:p>
    <w:p w:rsidR="00063C22" w:rsidRPr="00CA68AA" w:rsidRDefault="00063C22" w:rsidP="00063C22">
      <w:pPr>
        <w:spacing w:after="0" w:line="240" w:lineRule="auto"/>
        <w:ind w:firstLine="709"/>
        <w:jc w:val="both"/>
        <w:rPr>
          <w:rFonts w:ascii="Times New Roman" w:hAnsi="Times New Roman"/>
          <w:color w:val="0000FF"/>
          <w:sz w:val="28"/>
          <w:szCs w:val="28"/>
        </w:rPr>
      </w:pPr>
      <w:r w:rsidRPr="00CA68AA">
        <w:rPr>
          <w:rFonts w:ascii="Times New Roman" w:hAnsi="Times New Roman"/>
          <w:sz w:val="28"/>
          <w:szCs w:val="28"/>
        </w:rPr>
        <w:t xml:space="preserve">Примеры зависимостей между величинами. Представление зависимостей в виде формул. Вычисления по формулам. </w:t>
      </w:r>
    </w:p>
    <w:p w:rsidR="00063C22" w:rsidRPr="00CA68AA" w:rsidRDefault="00063C22" w:rsidP="00063C22">
      <w:pPr>
        <w:spacing w:after="0" w:line="240" w:lineRule="auto"/>
        <w:ind w:firstLine="709"/>
        <w:jc w:val="both"/>
        <w:rPr>
          <w:rFonts w:ascii="Times New Roman" w:hAnsi="Times New Roman"/>
          <w:spacing w:val="20"/>
          <w:sz w:val="28"/>
          <w:szCs w:val="28"/>
        </w:rPr>
      </w:pPr>
    </w:p>
    <w:p w:rsidR="00063C22" w:rsidRPr="002913EC" w:rsidRDefault="00063C22" w:rsidP="00063C22">
      <w:pPr>
        <w:pStyle w:val="1"/>
        <w:ind w:firstLine="709"/>
        <w:rPr>
          <w:bCs w:val="0"/>
          <w:sz w:val="28"/>
          <w:szCs w:val="28"/>
        </w:rPr>
      </w:pPr>
      <w:r w:rsidRPr="002913EC">
        <w:rPr>
          <w:bCs w:val="0"/>
          <w:sz w:val="28"/>
          <w:szCs w:val="28"/>
        </w:rPr>
        <w:t>Числовые и буквенные выражения. Уравнения</w:t>
      </w:r>
    </w:p>
    <w:p w:rsidR="00063C22" w:rsidRPr="005639B8" w:rsidRDefault="00063C22" w:rsidP="00063C22">
      <w:pPr>
        <w:spacing w:after="0"/>
        <w:ind w:firstLine="709"/>
      </w:pPr>
    </w:p>
    <w:p w:rsidR="00063C22" w:rsidRPr="00CA68AA" w:rsidRDefault="00063C22" w:rsidP="00063C22">
      <w:pPr>
        <w:pStyle w:val="31"/>
        <w:spacing w:after="0"/>
        <w:ind w:left="0" w:firstLine="709"/>
        <w:jc w:val="both"/>
        <w:rPr>
          <w:sz w:val="28"/>
          <w:szCs w:val="28"/>
        </w:rPr>
      </w:pPr>
      <w:r w:rsidRPr="00CA68AA">
        <w:rPr>
          <w:sz w:val="28"/>
          <w:szCs w:val="28"/>
        </w:rPr>
        <w:t>Числовые выражения. Значение числового выражения. Порядок действий в числовых выражениях. Буквенные выражения. Раскрытие скобок. Подобные слагаемые, приведение подобных слагаемых. Формулы.</w:t>
      </w:r>
    </w:p>
    <w:p w:rsidR="00063C22" w:rsidRPr="00CA68AA" w:rsidRDefault="00063C22" w:rsidP="00063C22">
      <w:pPr>
        <w:pStyle w:val="31"/>
        <w:spacing w:after="0"/>
        <w:ind w:left="0" w:firstLine="709"/>
        <w:jc w:val="both"/>
        <w:rPr>
          <w:sz w:val="28"/>
          <w:szCs w:val="28"/>
        </w:rPr>
      </w:pPr>
      <w:r w:rsidRPr="00CA68AA">
        <w:rPr>
          <w:sz w:val="28"/>
          <w:szCs w:val="28"/>
        </w:rPr>
        <w:t>Уравнения. Корень уравнения. Основные свойства уравнений. Решение текстовых задач с помощью уравнений.</w:t>
      </w:r>
    </w:p>
    <w:p w:rsidR="00063C22" w:rsidRPr="00CA68AA" w:rsidRDefault="00063C22" w:rsidP="00063C22">
      <w:pPr>
        <w:spacing w:after="0" w:line="240" w:lineRule="auto"/>
        <w:ind w:firstLine="709"/>
        <w:jc w:val="both"/>
        <w:rPr>
          <w:rFonts w:ascii="Times New Roman" w:hAnsi="Times New Roman"/>
          <w:sz w:val="28"/>
          <w:szCs w:val="28"/>
        </w:rPr>
      </w:pPr>
    </w:p>
    <w:p w:rsidR="00063C22" w:rsidRPr="002913EC" w:rsidRDefault="00063C22" w:rsidP="00063C22">
      <w:pPr>
        <w:pStyle w:val="1"/>
        <w:ind w:firstLine="709"/>
        <w:rPr>
          <w:bCs w:val="0"/>
          <w:sz w:val="28"/>
          <w:szCs w:val="28"/>
        </w:rPr>
      </w:pPr>
      <w:r w:rsidRPr="002913EC">
        <w:rPr>
          <w:bCs w:val="0"/>
          <w:sz w:val="28"/>
          <w:szCs w:val="28"/>
        </w:rPr>
        <w:t>Элементы статистики, вероятности. Комбинаторные задачи</w:t>
      </w:r>
    </w:p>
    <w:p w:rsidR="00063C22" w:rsidRPr="005639B8" w:rsidRDefault="00063C22" w:rsidP="00063C22">
      <w:pPr>
        <w:spacing w:after="0"/>
        <w:ind w:firstLine="709"/>
      </w:pPr>
    </w:p>
    <w:p w:rsidR="00063C22" w:rsidRPr="00CA68AA" w:rsidRDefault="00063C22" w:rsidP="00063C22">
      <w:pPr>
        <w:pStyle w:val="a6"/>
        <w:ind w:firstLine="709"/>
        <w:rPr>
          <w:rFonts w:eastAsia="SimSun"/>
          <w:sz w:val="28"/>
          <w:szCs w:val="28"/>
        </w:rPr>
      </w:pPr>
      <w:r w:rsidRPr="00CA68AA">
        <w:rPr>
          <w:rFonts w:eastAsia="SimSun"/>
          <w:sz w:val="28"/>
          <w:szCs w:val="28"/>
        </w:rPr>
        <w:t xml:space="preserve">Представление данных в виде таблиц, круговых и столбчатых диаграмм, графиков. </w:t>
      </w:r>
    </w:p>
    <w:p w:rsidR="00063C22" w:rsidRPr="00CA68AA" w:rsidRDefault="00063C22" w:rsidP="00063C22">
      <w:pPr>
        <w:pStyle w:val="a6"/>
        <w:ind w:firstLine="709"/>
        <w:rPr>
          <w:rFonts w:eastAsia="SimSun"/>
          <w:sz w:val="28"/>
          <w:szCs w:val="28"/>
        </w:rPr>
      </w:pPr>
      <w:r w:rsidRPr="00CA68AA">
        <w:rPr>
          <w:rFonts w:eastAsia="SimSun"/>
          <w:sz w:val="28"/>
          <w:szCs w:val="28"/>
        </w:rPr>
        <w:t>Среднее арифметическое. Среднее значение величины.</w:t>
      </w:r>
    </w:p>
    <w:p w:rsidR="00063C22" w:rsidRPr="00CA68AA" w:rsidRDefault="00063C22" w:rsidP="00063C22">
      <w:pPr>
        <w:pStyle w:val="a6"/>
        <w:ind w:firstLine="709"/>
        <w:rPr>
          <w:rFonts w:eastAsia="SimSun"/>
          <w:sz w:val="28"/>
          <w:szCs w:val="28"/>
        </w:rPr>
      </w:pPr>
      <w:r w:rsidRPr="00CA68AA">
        <w:rPr>
          <w:rFonts w:eastAsia="SimSun"/>
          <w:sz w:val="28"/>
          <w:szCs w:val="28"/>
        </w:rPr>
        <w:t xml:space="preserve">Случайное событие. Достоверное и невозможное события. Вероятность случайного события. Решение комбинаторных задач. </w:t>
      </w:r>
    </w:p>
    <w:p w:rsidR="00063C22" w:rsidRPr="00CA68AA" w:rsidRDefault="00063C22" w:rsidP="00063C22">
      <w:pPr>
        <w:pStyle w:val="21"/>
        <w:spacing w:after="0" w:line="240" w:lineRule="auto"/>
        <w:ind w:left="0" w:firstLine="709"/>
        <w:jc w:val="both"/>
        <w:rPr>
          <w:sz w:val="28"/>
          <w:szCs w:val="28"/>
        </w:rPr>
      </w:pPr>
    </w:p>
    <w:p w:rsidR="00063C22" w:rsidRPr="002913EC" w:rsidRDefault="00063C22" w:rsidP="00063C22">
      <w:pPr>
        <w:pStyle w:val="1"/>
        <w:ind w:firstLine="709"/>
        <w:rPr>
          <w:bCs w:val="0"/>
          <w:sz w:val="28"/>
          <w:szCs w:val="28"/>
        </w:rPr>
      </w:pPr>
      <w:r w:rsidRPr="002913EC">
        <w:rPr>
          <w:bCs w:val="0"/>
          <w:sz w:val="28"/>
          <w:szCs w:val="28"/>
        </w:rPr>
        <w:t>Геометрические фигуры.  Измерения геометрических величин</w:t>
      </w:r>
    </w:p>
    <w:p w:rsidR="00063C22" w:rsidRPr="005639B8" w:rsidRDefault="00063C22" w:rsidP="00063C22">
      <w:pPr>
        <w:spacing w:after="0"/>
        <w:ind w:firstLine="709"/>
      </w:pP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Отрезок. Построение отрезка. Длина отрезка, </w:t>
      </w:r>
      <w:proofErr w:type="gramStart"/>
      <w:r w:rsidRPr="00CA68AA">
        <w:rPr>
          <w:rFonts w:ascii="Times New Roman" w:hAnsi="Times New Roman"/>
          <w:sz w:val="28"/>
          <w:szCs w:val="28"/>
        </w:rPr>
        <w:t>ломаной</w:t>
      </w:r>
      <w:proofErr w:type="gramEnd"/>
      <w:r w:rsidRPr="00CA68AA">
        <w:rPr>
          <w:rFonts w:ascii="Times New Roman" w:hAnsi="Times New Roman"/>
          <w:sz w:val="28"/>
          <w:szCs w:val="28"/>
        </w:rPr>
        <w:t xml:space="preserve">.  Измерение длины отрезка, построение отрезка заданной длины. Периметр многоугольника. Плоскость. Прямая. Луч. </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Угол. Виды углов. Градусная мера угла. Измерение и построение углов с помощью транспортира.</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Прямоугольник. Квадрат. Треугольник. Виды треугольников. Окружность и круг. Длина окружности. Число π. </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Равенство фигур. Понятие и свойства площади. Площадь прямоугольника и квадрата. Площадь круга. Ось симметрии фигуры.</w:t>
      </w:r>
    </w:p>
    <w:p w:rsidR="00063C22" w:rsidRPr="00CA68AA" w:rsidRDefault="00063C22" w:rsidP="00063C22">
      <w:pPr>
        <w:spacing w:after="0" w:line="240" w:lineRule="auto"/>
        <w:ind w:firstLine="709"/>
        <w:jc w:val="both"/>
        <w:rPr>
          <w:rFonts w:ascii="Times New Roman" w:hAnsi="Times New Roman"/>
          <w:sz w:val="28"/>
          <w:szCs w:val="28"/>
        </w:rPr>
      </w:pPr>
      <w:proofErr w:type="gramStart"/>
      <w:r w:rsidRPr="00CA68AA">
        <w:rPr>
          <w:rFonts w:ascii="Times New Roman" w:hAnsi="Times New Roman"/>
          <w:sz w:val="28"/>
          <w:szCs w:val="28"/>
        </w:rPr>
        <w:t>Наглядные представления о пространственных фигурах: прямоугольный параллелепипед, куб, пирамида, цилиндр, конус, шар, сфера.</w:t>
      </w:r>
      <w:proofErr w:type="gramEnd"/>
      <w:r w:rsidRPr="00CA68AA">
        <w:rPr>
          <w:rFonts w:ascii="Times New Roman" w:hAnsi="Times New Roman"/>
          <w:sz w:val="28"/>
          <w:szCs w:val="28"/>
        </w:rPr>
        <w:t xml:space="preserve"> Примеры разверток многогранников, цилиндра, конуса. Понятие и свойства объема. Объем прямоугольного параллелепипеда и куба.</w:t>
      </w:r>
    </w:p>
    <w:p w:rsidR="00063C22" w:rsidRPr="00CA68AA" w:rsidRDefault="00063C22" w:rsidP="00063C22">
      <w:pPr>
        <w:pStyle w:val="aa"/>
        <w:ind w:firstLine="709"/>
        <w:jc w:val="both"/>
        <w:rPr>
          <w:sz w:val="28"/>
          <w:szCs w:val="28"/>
          <w:lang w:val="ru-RU"/>
        </w:rPr>
      </w:pPr>
      <w:proofErr w:type="spellStart"/>
      <w:r w:rsidRPr="00CA68AA">
        <w:rPr>
          <w:sz w:val="28"/>
          <w:szCs w:val="28"/>
        </w:rPr>
        <w:t>Взаимноерасположениедвухпрямых</w:t>
      </w:r>
      <w:proofErr w:type="spellEnd"/>
      <w:r w:rsidRPr="00CA68AA">
        <w:rPr>
          <w:sz w:val="28"/>
          <w:szCs w:val="28"/>
        </w:rPr>
        <w:t xml:space="preserve">. </w:t>
      </w:r>
      <w:proofErr w:type="spellStart"/>
      <w:r w:rsidRPr="00CA68AA">
        <w:rPr>
          <w:sz w:val="28"/>
          <w:szCs w:val="28"/>
        </w:rPr>
        <w:t>Перпендикулярныепрямые</w:t>
      </w:r>
      <w:proofErr w:type="spellEnd"/>
      <w:r w:rsidRPr="00CA68AA">
        <w:rPr>
          <w:sz w:val="28"/>
          <w:szCs w:val="28"/>
          <w:lang w:val="ru-RU"/>
        </w:rPr>
        <w:t>. П</w:t>
      </w:r>
      <w:proofErr w:type="spellStart"/>
      <w:r w:rsidRPr="00CA68AA">
        <w:rPr>
          <w:sz w:val="28"/>
          <w:szCs w:val="28"/>
        </w:rPr>
        <w:t>араллельныепрямые</w:t>
      </w:r>
      <w:proofErr w:type="spellEnd"/>
      <w:r w:rsidRPr="00CA68AA">
        <w:rPr>
          <w:sz w:val="28"/>
          <w:szCs w:val="28"/>
        </w:rPr>
        <w:t>.</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 xml:space="preserve">Осевая и центральная симметрии. </w:t>
      </w:r>
    </w:p>
    <w:p w:rsidR="00063C22" w:rsidRPr="00CA68AA" w:rsidRDefault="00063C22" w:rsidP="00063C22">
      <w:pPr>
        <w:spacing w:after="0" w:line="240" w:lineRule="auto"/>
        <w:ind w:firstLine="709"/>
        <w:jc w:val="both"/>
        <w:rPr>
          <w:rFonts w:ascii="Times New Roman" w:hAnsi="Times New Roman"/>
          <w:sz w:val="28"/>
          <w:szCs w:val="28"/>
        </w:rPr>
      </w:pPr>
      <w:r w:rsidRPr="00CA68AA">
        <w:rPr>
          <w:rFonts w:ascii="Times New Roman" w:hAnsi="Times New Roman"/>
          <w:sz w:val="28"/>
          <w:szCs w:val="28"/>
        </w:rPr>
        <w:tab/>
      </w:r>
    </w:p>
    <w:p w:rsidR="00063C22" w:rsidRPr="002913EC" w:rsidRDefault="00063C22" w:rsidP="00063C22">
      <w:pPr>
        <w:pStyle w:val="1"/>
        <w:ind w:firstLine="709"/>
        <w:rPr>
          <w:bCs w:val="0"/>
          <w:sz w:val="28"/>
          <w:szCs w:val="28"/>
        </w:rPr>
      </w:pPr>
      <w:r w:rsidRPr="002913EC">
        <w:rPr>
          <w:bCs w:val="0"/>
          <w:sz w:val="28"/>
          <w:szCs w:val="28"/>
        </w:rPr>
        <w:t>Математика в историческом развитии</w:t>
      </w:r>
    </w:p>
    <w:p w:rsidR="00063C22" w:rsidRPr="005639B8" w:rsidRDefault="00063C22" w:rsidP="00063C22">
      <w:pPr>
        <w:spacing w:after="0"/>
        <w:ind w:firstLine="709"/>
      </w:pPr>
    </w:p>
    <w:p w:rsidR="00063C22" w:rsidRDefault="00063C22" w:rsidP="00063C22">
      <w:pPr>
        <w:spacing w:after="0" w:line="240" w:lineRule="auto"/>
        <w:ind w:firstLine="709"/>
        <w:jc w:val="both"/>
        <w:rPr>
          <w:sz w:val="28"/>
          <w:szCs w:val="28"/>
        </w:rPr>
      </w:pPr>
      <w:r w:rsidRPr="00CA68AA">
        <w:rPr>
          <w:rFonts w:ascii="Times New Roman" w:hAnsi="Times New Roman"/>
          <w:sz w:val="28"/>
          <w:szCs w:val="28"/>
        </w:rPr>
        <w:lastRenderedPageBreak/>
        <w:t>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и, в Европе. История формирования математических символов. Дроби в Вавилоне, Египте, Риме, на Руси. Открытие десятичных дробей. Мир простых чисел. Золотое сечение. Число нуль. Появление отрицательных чисел.</w:t>
      </w:r>
    </w:p>
    <w:p w:rsidR="00063C22" w:rsidRDefault="00063C22" w:rsidP="00063C22">
      <w:pPr>
        <w:pStyle w:val="21"/>
        <w:spacing w:after="0" w:line="240" w:lineRule="auto"/>
        <w:ind w:left="0" w:firstLine="709"/>
        <w:jc w:val="both"/>
        <w:rPr>
          <w:sz w:val="28"/>
          <w:szCs w:val="28"/>
        </w:rPr>
      </w:pPr>
    </w:p>
    <w:p w:rsidR="00063C22" w:rsidRPr="002913EC" w:rsidRDefault="00063C22" w:rsidP="00063C22">
      <w:pPr>
        <w:spacing w:line="240" w:lineRule="auto"/>
        <w:ind w:firstLine="709"/>
        <w:jc w:val="both"/>
        <w:rPr>
          <w:rFonts w:ascii="Times New Roman" w:hAnsi="Times New Roman"/>
          <w:b/>
          <w:i/>
          <w:sz w:val="28"/>
          <w:szCs w:val="28"/>
        </w:rPr>
      </w:pPr>
      <w:r w:rsidRPr="002913EC">
        <w:rPr>
          <w:rFonts w:ascii="Times New Roman" w:hAnsi="Times New Roman"/>
          <w:b/>
          <w:i/>
          <w:sz w:val="28"/>
          <w:szCs w:val="28"/>
        </w:rPr>
        <w:t>Алгебра</w:t>
      </w:r>
    </w:p>
    <w:p w:rsidR="00063C22" w:rsidRPr="002913EC" w:rsidRDefault="00063C22" w:rsidP="00063C22">
      <w:pPr>
        <w:spacing w:line="240" w:lineRule="auto"/>
        <w:ind w:firstLine="709"/>
        <w:jc w:val="both"/>
        <w:rPr>
          <w:rFonts w:ascii="Times New Roman" w:hAnsi="Times New Roman"/>
          <w:b/>
          <w:sz w:val="28"/>
          <w:szCs w:val="28"/>
        </w:rPr>
      </w:pPr>
      <w:r w:rsidRPr="002913EC">
        <w:rPr>
          <w:rFonts w:ascii="Times New Roman" w:hAnsi="Times New Roman"/>
          <w:b/>
          <w:sz w:val="28"/>
          <w:szCs w:val="28"/>
        </w:rPr>
        <w:t>Алгебраические выражения</w:t>
      </w:r>
    </w:p>
    <w:p w:rsidR="00063C22" w:rsidRDefault="00063C22" w:rsidP="00063C22">
      <w:pPr>
        <w:spacing w:after="0" w:line="240" w:lineRule="auto"/>
        <w:ind w:firstLine="709"/>
        <w:jc w:val="both"/>
        <w:rPr>
          <w:rFonts w:ascii="Times New Roman" w:hAnsi="Times New Roman"/>
          <w:sz w:val="28"/>
          <w:szCs w:val="28"/>
        </w:rPr>
      </w:pPr>
      <w:proofErr w:type="spellStart"/>
      <w:r w:rsidRPr="004E0939">
        <w:rPr>
          <w:rFonts w:ascii="Times New Roman" w:hAnsi="Times New Roman"/>
          <w:sz w:val="28"/>
          <w:szCs w:val="28"/>
        </w:rPr>
        <w:t>Буквенныевыражения</w:t>
      </w:r>
      <w:proofErr w:type="spellEnd"/>
      <w:r w:rsidRPr="004E0939">
        <w:rPr>
          <w:rFonts w:ascii="Times New Roman" w:hAnsi="Times New Roman"/>
          <w:sz w:val="28"/>
          <w:szCs w:val="28"/>
        </w:rPr>
        <w:t xml:space="preserve"> (выражения с переменными). Числовое значение буквенного выражения. Допустимые значения переменных, входящих в алгебраические выражения. Подстановка выражений вместо переменных. Равенство буквенных выражений. Тождество, доказательство тождеств. Преобразование выражений.</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войства степеней с целым показателем. Многочлены. Сложение, вычитание, умножение многочленов. Формулы сокращенного умножения: квадрат суммы квадрат разности, </w:t>
      </w:r>
      <w:r w:rsidRPr="00E53290">
        <w:rPr>
          <w:rFonts w:ascii="Times New Roman" w:hAnsi="Times New Roman"/>
          <w:i/>
          <w:sz w:val="28"/>
          <w:szCs w:val="28"/>
        </w:rPr>
        <w:t>куб суммы и куб разности.</w:t>
      </w:r>
      <w:r>
        <w:rPr>
          <w:rFonts w:ascii="Times New Roman" w:hAnsi="Times New Roman"/>
          <w:sz w:val="28"/>
          <w:szCs w:val="28"/>
        </w:rPr>
        <w:t xml:space="preserve"> Формула разности квадратов, </w:t>
      </w:r>
      <w:r w:rsidRPr="00E53290">
        <w:rPr>
          <w:rFonts w:ascii="Times New Roman" w:hAnsi="Times New Roman"/>
          <w:i/>
          <w:sz w:val="28"/>
          <w:szCs w:val="28"/>
        </w:rPr>
        <w:t>формулы суммы кубов и разности кубов</w:t>
      </w:r>
      <w:r>
        <w:rPr>
          <w:rFonts w:ascii="Times New Roman" w:hAnsi="Times New Roman"/>
          <w:sz w:val="28"/>
          <w:szCs w:val="28"/>
        </w:rPr>
        <w:t xml:space="preserve">. Разложение многочлена на множители. Квадратный трехчлен. </w:t>
      </w:r>
      <w:r w:rsidRPr="00E53290">
        <w:rPr>
          <w:rFonts w:ascii="Times New Roman" w:hAnsi="Times New Roman"/>
          <w:i/>
          <w:sz w:val="28"/>
          <w:szCs w:val="28"/>
        </w:rPr>
        <w:t>Выделение полного квадрата в квадратном трехчлене.</w:t>
      </w:r>
      <w:r>
        <w:rPr>
          <w:rFonts w:ascii="Times New Roman" w:hAnsi="Times New Roman"/>
          <w:sz w:val="28"/>
          <w:szCs w:val="28"/>
        </w:rPr>
        <w:t xml:space="preserve"> Теорема Виета. Разложение квадратного трехчлена на линейные множители. Многочлены с одной переменной. Степень многочлена. Корень многочлена.</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Алгебраическая дробь. Сокращение дробей. Действия с алгебраическими дробями.</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Рациональные выражения и их преобразования. Свойства квадратных корней и их применение в вычитаниях. </w:t>
      </w:r>
    </w:p>
    <w:p w:rsidR="00063C22" w:rsidRDefault="00063C22" w:rsidP="00063C22">
      <w:pPr>
        <w:spacing w:after="0" w:line="240" w:lineRule="auto"/>
        <w:ind w:firstLine="709"/>
        <w:jc w:val="both"/>
        <w:rPr>
          <w:rFonts w:ascii="Times New Roman" w:hAnsi="Times New Roman"/>
          <w:sz w:val="28"/>
          <w:szCs w:val="28"/>
        </w:rPr>
      </w:pPr>
    </w:p>
    <w:p w:rsidR="00063C22" w:rsidRPr="002913EC" w:rsidRDefault="00063C22" w:rsidP="00063C22">
      <w:pPr>
        <w:spacing w:line="240" w:lineRule="auto"/>
        <w:ind w:firstLine="709"/>
        <w:jc w:val="both"/>
        <w:rPr>
          <w:rFonts w:ascii="Times New Roman" w:hAnsi="Times New Roman"/>
          <w:b/>
          <w:sz w:val="28"/>
          <w:szCs w:val="28"/>
        </w:rPr>
      </w:pPr>
      <w:r w:rsidRPr="002913EC">
        <w:rPr>
          <w:rFonts w:ascii="Times New Roman" w:hAnsi="Times New Roman"/>
          <w:b/>
          <w:sz w:val="28"/>
          <w:szCs w:val="28"/>
        </w:rPr>
        <w:t>Уравнения и неравенства</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 Уравнение с одной переменной. Корень уравнения. Линейное уравнение. Квадратное уравнение, формула корней квадратного уравнения. Решение рациональных уравнений. Примеры решения уравнений высших степеней: методы замены переменной, разложение на множители.</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Уравнение с двумя переменными; решение системы. Система двух линейных уравнений с двумя переменными; решение подстановкой и алгебраическим сложением. Уравнение с несколькими переменными. Примеры решения нелинейных систем. Примеры решения уравнений в целых числах.</w:t>
      </w:r>
    </w:p>
    <w:p w:rsidR="00063C22" w:rsidRPr="00E53290"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Неравенство с одной переменной. Решение неравенства. Линейные неравенства с одной переменной и их системы. Квадратные неравенства. </w:t>
      </w:r>
      <w:r w:rsidRPr="00E53290">
        <w:rPr>
          <w:rFonts w:ascii="Times New Roman" w:hAnsi="Times New Roman"/>
          <w:i/>
          <w:sz w:val="28"/>
          <w:szCs w:val="28"/>
        </w:rPr>
        <w:t>Примеры решения дробно-рациональных неравенств.</w:t>
      </w:r>
    </w:p>
    <w:p w:rsidR="00063C22" w:rsidRPr="00E53290"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Числовые неравенства и их свойства. </w:t>
      </w:r>
      <w:r w:rsidRPr="00E53290">
        <w:rPr>
          <w:rFonts w:ascii="Times New Roman" w:hAnsi="Times New Roman"/>
          <w:i/>
          <w:sz w:val="28"/>
          <w:szCs w:val="28"/>
        </w:rPr>
        <w:t>Доказательство числовых и алгебраических неравенств.</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Переход от словесной формулировки соотношений между величинами </w:t>
      </w:r>
      <w:proofErr w:type="gramStart"/>
      <w:r>
        <w:rPr>
          <w:rFonts w:ascii="Times New Roman" w:hAnsi="Times New Roman"/>
          <w:sz w:val="28"/>
          <w:szCs w:val="28"/>
        </w:rPr>
        <w:t>к</w:t>
      </w:r>
      <w:proofErr w:type="gramEnd"/>
      <w:r>
        <w:rPr>
          <w:rFonts w:ascii="Times New Roman" w:hAnsi="Times New Roman"/>
          <w:sz w:val="28"/>
          <w:szCs w:val="28"/>
        </w:rPr>
        <w:t xml:space="preserve"> алгебраической. Решение текстовых задач алгебраическим способом.</w:t>
      </w:r>
    </w:p>
    <w:p w:rsidR="00063C22" w:rsidRDefault="00063C22" w:rsidP="00063C22">
      <w:pPr>
        <w:spacing w:line="240" w:lineRule="auto"/>
        <w:ind w:firstLine="709"/>
        <w:jc w:val="both"/>
        <w:rPr>
          <w:rFonts w:ascii="Times New Roman" w:hAnsi="Times New Roman"/>
          <w:b/>
          <w:i/>
          <w:sz w:val="28"/>
          <w:szCs w:val="28"/>
        </w:rPr>
      </w:pPr>
    </w:p>
    <w:p w:rsidR="00063C22" w:rsidRPr="002913EC" w:rsidRDefault="00063C22" w:rsidP="00063C22">
      <w:pPr>
        <w:spacing w:line="240" w:lineRule="auto"/>
        <w:ind w:firstLine="709"/>
        <w:jc w:val="both"/>
        <w:rPr>
          <w:rFonts w:ascii="Times New Roman" w:hAnsi="Times New Roman"/>
          <w:b/>
          <w:sz w:val="28"/>
          <w:szCs w:val="28"/>
        </w:rPr>
      </w:pPr>
      <w:r w:rsidRPr="002913EC">
        <w:rPr>
          <w:rFonts w:ascii="Times New Roman" w:hAnsi="Times New Roman"/>
          <w:b/>
          <w:sz w:val="28"/>
          <w:szCs w:val="28"/>
        </w:rPr>
        <w:lastRenderedPageBreak/>
        <w:t>Числовые последовательности</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Понятие последовательности. Арифметическая и геометрическая прогрессии. Формулы общего члена арифметической и геометрической прогрессий, суммы первых нескольких членов арифметической и геометрической прогрессий.</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Сложные проценты.</w:t>
      </w:r>
    </w:p>
    <w:p w:rsidR="00063C22" w:rsidRDefault="00063C22" w:rsidP="00063C22">
      <w:pPr>
        <w:spacing w:after="0" w:line="240" w:lineRule="auto"/>
        <w:ind w:firstLine="709"/>
        <w:jc w:val="both"/>
        <w:rPr>
          <w:rFonts w:ascii="Times New Roman" w:hAnsi="Times New Roman"/>
          <w:sz w:val="28"/>
          <w:szCs w:val="28"/>
        </w:rPr>
      </w:pPr>
    </w:p>
    <w:p w:rsidR="00063C22" w:rsidRPr="002913EC" w:rsidRDefault="00063C22" w:rsidP="00063C22">
      <w:pPr>
        <w:spacing w:line="240" w:lineRule="auto"/>
        <w:ind w:firstLine="709"/>
        <w:jc w:val="both"/>
        <w:rPr>
          <w:rFonts w:ascii="Times New Roman" w:hAnsi="Times New Roman"/>
          <w:b/>
          <w:sz w:val="28"/>
          <w:szCs w:val="28"/>
        </w:rPr>
      </w:pPr>
      <w:r w:rsidRPr="002913EC">
        <w:rPr>
          <w:rFonts w:ascii="Times New Roman" w:hAnsi="Times New Roman"/>
          <w:b/>
          <w:sz w:val="28"/>
          <w:szCs w:val="28"/>
        </w:rPr>
        <w:t>Числовые функции</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Понятие функции. Область определения функции. Способы задания функции. График функции, возрастание и убывание функции, наибольшее и наименьшее значения функции, нули функции, промежутки </w:t>
      </w:r>
      <w:proofErr w:type="spellStart"/>
      <w:r>
        <w:rPr>
          <w:rFonts w:ascii="Times New Roman" w:hAnsi="Times New Roman"/>
          <w:sz w:val="28"/>
          <w:szCs w:val="28"/>
        </w:rPr>
        <w:t>знакопостоянства</w:t>
      </w:r>
      <w:proofErr w:type="spellEnd"/>
      <w:r>
        <w:rPr>
          <w:rFonts w:ascii="Times New Roman" w:hAnsi="Times New Roman"/>
          <w:sz w:val="28"/>
          <w:szCs w:val="28"/>
        </w:rPr>
        <w:t>. Чтение графиков функций.</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 xml:space="preserve">Функции, описывающие прямую и обратную пропорциональную зависимости, их графики. Линейная функция, ее график, геометрический смысл коэффициентов. Гипербола. Квадратичная функция, ее график, парабола. Координаты вершины параболы, ось симметрии. </w:t>
      </w:r>
      <w:r w:rsidRPr="00E53290">
        <w:rPr>
          <w:rFonts w:ascii="Times New Roman" w:hAnsi="Times New Roman"/>
          <w:i/>
          <w:sz w:val="28"/>
          <w:szCs w:val="28"/>
        </w:rPr>
        <w:t>Степенные функции с натуральным показателем, их графики.</w:t>
      </w:r>
      <w:r>
        <w:rPr>
          <w:rFonts w:ascii="Times New Roman" w:hAnsi="Times New Roman"/>
          <w:sz w:val="28"/>
          <w:szCs w:val="28"/>
        </w:rPr>
        <w:t xml:space="preserve"> Графики функций: корень квадратный, корень кубический, модуль. Использование графиков функций для решения уравнений и систем.</w:t>
      </w:r>
    </w:p>
    <w:p w:rsidR="00063C22" w:rsidRPr="00E53290"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Примеры графических зависимостей, отражающих реальные процессы: колебание, показательный рост; </w:t>
      </w:r>
      <w:r w:rsidRPr="00E53290">
        <w:rPr>
          <w:rFonts w:ascii="Times New Roman" w:hAnsi="Times New Roman"/>
          <w:i/>
          <w:sz w:val="28"/>
          <w:szCs w:val="28"/>
        </w:rPr>
        <w:t>числовые функции, описывающие эти процессы.</w:t>
      </w:r>
    </w:p>
    <w:p w:rsidR="00063C22"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Параллельный перенос графика вдоль осей координат и </w:t>
      </w:r>
      <w:r w:rsidRPr="00E53290">
        <w:rPr>
          <w:rFonts w:ascii="Times New Roman" w:hAnsi="Times New Roman"/>
          <w:i/>
          <w:sz w:val="28"/>
          <w:szCs w:val="28"/>
        </w:rPr>
        <w:t>симметрия относительно осей.</w:t>
      </w:r>
    </w:p>
    <w:p w:rsidR="00063C22" w:rsidRPr="00E53290" w:rsidRDefault="00063C22" w:rsidP="00063C22">
      <w:pPr>
        <w:spacing w:after="0" w:line="240" w:lineRule="auto"/>
        <w:ind w:firstLine="709"/>
        <w:jc w:val="both"/>
        <w:rPr>
          <w:rFonts w:ascii="Times New Roman" w:hAnsi="Times New Roman"/>
          <w:i/>
          <w:sz w:val="28"/>
          <w:szCs w:val="28"/>
        </w:rPr>
      </w:pPr>
    </w:p>
    <w:p w:rsidR="00063C22" w:rsidRPr="002913EC" w:rsidRDefault="00063C22" w:rsidP="00063C22">
      <w:pPr>
        <w:spacing w:line="240" w:lineRule="auto"/>
        <w:ind w:firstLine="709"/>
        <w:jc w:val="both"/>
        <w:rPr>
          <w:rFonts w:ascii="Times New Roman" w:hAnsi="Times New Roman"/>
          <w:b/>
          <w:sz w:val="28"/>
          <w:szCs w:val="28"/>
        </w:rPr>
      </w:pPr>
      <w:r w:rsidRPr="002913EC">
        <w:rPr>
          <w:rFonts w:ascii="Times New Roman" w:hAnsi="Times New Roman"/>
          <w:b/>
          <w:sz w:val="28"/>
          <w:szCs w:val="28"/>
        </w:rPr>
        <w:t>Координаты</w:t>
      </w:r>
    </w:p>
    <w:p w:rsidR="00063C22" w:rsidRPr="00E53290"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 Изображение чисел точками координатной прямой. Геометрический смысл модуля числа. Числовые промежутки: интервал, отрезок, луч. </w:t>
      </w:r>
      <w:r w:rsidRPr="00E53290">
        <w:rPr>
          <w:rFonts w:ascii="Times New Roman" w:hAnsi="Times New Roman"/>
          <w:i/>
          <w:sz w:val="28"/>
          <w:szCs w:val="28"/>
        </w:rPr>
        <w:t>Формула расстояния между точками координатной прямой.</w:t>
      </w:r>
    </w:p>
    <w:p w:rsidR="00063C22" w:rsidRPr="00E53290" w:rsidRDefault="00063C22" w:rsidP="00063C22">
      <w:pPr>
        <w:spacing w:after="0" w:line="240" w:lineRule="auto"/>
        <w:ind w:firstLine="709"/>
        <w:jc w:val="both"/>
        <w:rPr>
          <w:rFonts w:ascii="Times New Roman" w:hAnsi="Times New Roman"/>
          <w:i/>
          <w:sz w:val="28"/>
          <w:szCs w:val="28"/>
        </w:rPr>
      </w:pPr>
      <w:r>
        <w:rPr>
          <w:rFonts w:ascii="Times New Roman" w:hAnsi="Times New Roman"/>
          <w:sz w:val="28"/>
          <w:szCs w:val="28"/>
        </w:rPr>
        <w:t xml:space="preserve">Декартовы координаты на плоскости; координаты точки. Координаты середины отрезка. Формула расстояния между двумя точками плоскости. Уравнение прямой, угловой коэффициент прямой, условие параллельности </w:t>
      </w:r>
      <w:proofErr w:type="gramStart"/>
      <w:r>
        <w:rPr>
          <w:rFonts w:ascii="Times New Roman" w:hAnsi="Times New Roman"/>
          <w:sz w:val="28"/>
          <w:szCs w:val="28"/>
        </w:rPr>
        <w:t>прямых</w:t>
      </w:r>
      <w:proofErr w:type="gramEnd"/>
      <w:r>
        <w:rPr>
          <w:rFonts w:ascii="Times New Roman" w:hAnsi="Times New Roman"/>
          <w:sz w:val="28"/>
          <w:szCs w:val="28"/>
        </w:rPr>
        <w:t xml:space="preserve">. Уравнение окружности с центром в начале координат и </w:t>
      </w:r>
      <w:r w:rsidRPr="00E53290">
        <w:rPr>
          <w:rFonts w:ascii="Times New Roman" w:hAnsi="Times New Roman"/>
          <w:i/>
          <w:sz w:val="28"/>
          <w:szCs w:val="28"/>
        </w:rPr>
        <w:t>в любой заданной точке.</w:t>
      </w:r>
    </w:p>
    <w:p w:rsidR="00063C22" w:rsidRDefault="00063C22" w:rsidP="00063C22">
      <w:pPr>
        <w:spacing w:after="0" w:line="240" w:lineRule="auto"/>
        <w:ind w:firstLine="709"/>
        <w:jc w:val="both"/>
        <w:rPr>
          <w:rFonts w:ascii="Times New Roman" w:hAnsi="Times New Roman"/>
          <w:sz w:val="28"/>
          <w:szCs w:val="28"/>
        </w:rPr>
      </w:pPr>
      <w:r>
        <w:rPr>
          <w:rFonts w:ascii="Times New Roman" w:hAnsi="Times New Roman"/>
          <w:sz w:val="28"/>
          <w:szCs w:val="28"/>
        </w:rPr>
        <w:t>Графическая интерпретация уравнений с двумя переменными и их систем, неравен</w:t>
      </w:r>
      <w:proofErr w:type="gramStart"/>
      <w:r>
        <w:rPr>
          <w:rFonts w:ascii="Times New Roman" w:hAnsi="Times New Roman"/>
          <w:sz w:val="28"/>
          <w:szCs w:val="28"/>
        </w:rPr>
        <w:t>ств с дв</w:t>
      </w:r>
      <w:proofErr w:type="gramEnd"/>
      <w:r>
        <w:rPr>
          <w:rFonts w:ascii="Times New Roman" w:hAnsi="Times New Roman"/>
          <w:sz w:val="28"/>
          <w:szCs w:val="28"/>
        </w:rPr>
        <w:t>умя переменными и их систем.</w:t>
      </w:r>
    </w:p>
    <w:p w:rsidR="00063C22" w:rsidRDefault="00063C22" w:rsidP="00063C22">
      <w:pPr>
        <w:spacing w:after="0" w:line="240" w:lineRule="auto"/>
        <w:ind w:firstLine="709"/>
        <w:jc w:val="both"/>
        <w:rPr>
          <w:rFonts w:ascii="Times New Roman" w:hAnsi="Times New Roman"/>
          <w:sz w:val="28"/>
          <w:szCs w:val="28"/>
        </w:rPr>
      </w:pPr>
    </w:p>
    <w:p w:rsidR="00063C22" w:rsidRDefault="00063C22" w:rsidP="00063C22">
      <w:pPr>
        <w:spacing w:after="0" w:line="240" w:lineRule="auto"/>
        <w:ind w:firstLine="709"/>
        <w:jc w:val="both"/>
        <w:rPr>
          <w:rFonts w:ascii="Times New Roman" w:hAnsi="Times New Roman"/>
          <w:b/>
          <w:i/>
          <w:sz w:val="28"/>
          <w:szCs w:val="28"/>
        </w:rPr>
      </w:pPr>
      <w:r w:rsidRPr="002913EC">
        <w:rPr>
          <w:rFonts w:ascii="Times New Roman" w:hAnsi="Times New Roman"/>
          <w:b/>
          <w:i/>
          <w:sz w:val="28"/>
          <w:szCs w:val="28"/>
        </w:rPr>
        <w:t>Геометрия</w:t>
      </w:r>
    </w:p>
    <w:p w:rsidR="00063C22" w:rsidRPr="002913EC" w:rsidRDefault="00063C22" w:rsidP="00063C22">
      <w:pPr>
        <w:spacing w:after="0" w:line="240" w:lineRule="auto"/>
        <w:ind w:firstLine="709"/>
        <w:jc w:val="both"/>
        <w:rPr>
          <w:rFonts w:ascii="Times New Roman" w:hAnsi="Times New Roman"/>
          <w:b/>
          <w:i/>
          <w:sz w:val="28"/>
          <w:szCs w:val="28"/>
        </w:rPr>
      </w:pPr>
    </w:p>
    <w:p w:rsidR="00063C22" w:rsidRPr="002913EC" w:rsidRDefault="00063C22" w:rsidP="00063C22">
      <w:pPr>
        <w:pStyle w:val="72"/>
        <w:keepNext/>
        <w:keepLines/>
        <w:shd w:val="clear" w:color="auto" w:fill="auto"/>
        <w:tabs>
          <w:tab w:val="left" w:leader="hyphen" w:pos="4602"/>
        </w:tabs>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Простейшие геометрические фигуры</w:t>
      </w:r>
    </w:p>
    <w:p w:rsidR="00063C22" w:rsidRPr="00AC77B3" w:rsidRDefault="00063C22" w:rsidP="00063C22">
      <w:pPr>
        <w:pStyle w:val="72"/>
        <w:keepNext/>
        <w:keepLines/>
        <w:shd w:val="clear" w:color="auto" w:fill="auto"/>
        <w:tabs>
          <w:tab w:val="left" w:leader="hyphen" w:pos="4602"/>
        </w:tabs>
        <w:spacing w:line="240" w:lineRule="auto"/>
        <w:ind w:firstLine="709"/>
        <w:jc w:val="both"/>
        <w:rPr>
          <w:rFonts w:ascii="Times New Roman" w:hAnsi="Times New Roman" w:cs="Times New Roman"/>
          <w:b/>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Точка, прямая. Отрезок, луч. Угол. Виды углов. Смеж</w:t>
      </w:r>
      <w:r w:rsidRPr="00AC77B3">
        <w:rPr>
          <w:rFonts w:ascii="Times New Roman" w:hAnsi="Times New Roman" w:cs="Times New Roman"/>
          <w:sz w:val="28"/>
          <w:szCs w:val="28"/>
        </w:rPr>
        <w:softHyphen/>
        <w:t>ные и вертикальные углы. Биссектриса угла.</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Пересекающиеся и параллельные прямые. Перпендику</w:t>
      </w:r>
      <w:r w:rsidRPr="00AC77B3">
        <w:rPr>
          <w:rFonts w:ascii="Times New Roman" w:hAnsi="Times New Roman" w:cs="Times New Roman"/>
          <w:sz w:val="28"/>
          <w:szCs w:val="28"/>
        </w:rPr>
        <w:softHyphen/>
        <w:t xml:space="preserve">лярные прямые. Признаки параллельности </w:t>
      </w:r>
      <w:proofErr w:type="gramStart"/>
      <w:r w:rsidRPr="00AC77B3">
        <w:rPr>
          <w:rFonts w:ascii="Times New Roman" w:hAnsi="Times New Roman" w:cs="Times New Roman"/>
          <w:sz w:val="28"/>
          <w:szCs w:val="28"/>
        </w:rPr>
        <w:t>прямых</w:t>
      </w:r>
      <w:proofErr w:type="gramEnd"/>
      <w:r w:rsidRPr="00AC77B3">
        <w:rPr>
          <w:rFonts w:ascii="Times New Roman" w:hAnsi="Times New Roman" w:cs="Times New Roman"/>
          <w:sz w:val="28"/>
          <w:szCs w:val="28"/>
        </w:rPr>
        <w:t>. Свой</w:t>
      </w:r>
      <w:r w:rsidRPr="00AC77B3">
        <w:rPr>
          <w:rFonts w:ascii="Times New Roman" w:hAnsi="Times New Roman" w:cs="Times New Roman"/>
          <w:sz w:val="28"/>
          <w:szCs w:val="28"/>
        </w:rPr>
        <w:softHyphen/>
        <w:t xml:space="preserve">ства </w:t>
      </w:r>
      <w:proofErr w:type="gramStart"/>
      <w:r w:rsidRPr="00AC77B3">
        <w:rPr>
          <w:rFonts w:ascii="Times New Roman" w:hAnsi="Times New Roman" w:cs="Times New Roman"/>
          <w:sz w:val="28"/>
          <w:szCs w:val="28"/>
        </w:rPr>
        <w:t>параллельных</w:t>
      </w:r>
      <w:proofErr w:type="gramEnd"/>
      <w:r w:rsidRPr="00AC77B3">
        <w:rPr>
          <w:rFonts w:ascii="Times New Roman" w:hAnsi="Times New Roman" w:cs="Times New Roman"/>
          <w:sz w:val="28"/>
          <w:szCs w:val="28"/>
        </w:rPr>
        <w:t xml:space="preserve"> прямых. </w:t>
      </w:r>
      <w:r w:rsidRPr="00AC77B3">
        <w:rPr>
          <w:rFonts w:ascii="Times New Roman" w:hAnsi="Times New Roman" w:cs="Times New Roman"/>
          <w:sz w:val="28"/>
          <w:szCs w:val="28"/>
        </w:rPr>
        <w:lastRenderedPageBreak/>
        <w:t xml:space="preserve">Перпендикуляр и наклонная </w:t>
      </w:r>
      <w:proofErr w:type="gramStart"/>
      <w:r w:rsidRPr="00AC77B3">
        <w:rPr>
          <w:rFonts w:ascii="Times New Roman" w:hAnsi="Times New Roman" w:cs="Times New Roman"/>
          <w:sz w:val="28"/>
          <w:szCs w:val="28"/>
        </w:rPr>
        <w:t>к</w:t>
      </w:r>
      <w:proofErr w:type="gramEnd"/>
      <w:r w:rsidRPr="00AC77B3">
        <w:rPr>
          <w:rFonts w:ascii="Times New Roman" w:hAnsi="Times New Roman" w:cs="Times New Roman"/>
          <w:sz w:val="28"/>
          <w:szCs w:val="28"/>
        </w:rPr>
        <w:t xml:space="preserve"> прямой.</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sz w:val="28"/>
          <w:szCs w:val="28"/>
        </w:rPr>
      </w:pPr>
    </w:p>
    <w:p w:rsidR="00063C22" w:rsidRPr="002913EC" w:rsidRDefault="00063C22" w:rsidP="00063C22">
      <w:pPr>
        <w:pStyle w:val="72"/>
        <w:keepNext/>
        <w:keepLines/>
        <w:shd w:val="clear" w:color="auto" w:fill="auto"/>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Многоугольники</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Треугольники. Виды треугольников. Медиана, биссек</w:t>
      </w:r>
      <w:r w:rsidRPr="00AC77B3">
        <w:rPr>
          <w:rFonts w:ascii="Times New Roman" w:hAnsi="Times New Roman" w:cs="Times New Roman"/>
          <w:sz w:val="28"/>
          <w:szCs w:val="28"/>
        </w:rPr>
        <w:softHyphen/>
        <w:t>триса, высота, средняя линия треугольника. Признаки ра</w:t>
      </w:r>
      <w:r w:rsidRPr="00AC77B3">
        <w:rPr>
          <w:rFonts w:ascii="Times New Roman" w:hAnsi="Times New Roman" w:cs="Times New Roman"/>
          <w:sz w:val="28"/>
          <w:szCs w:val="28"/>
        </w:rPr>
        <w:softHyphen/>
        <w:t>венства треугольников. Свойства и признаки равнобедрен</w:t>
      </w:r>
      <w:r w:rsidRPr="00AC77B3">
        <w:rPr>
          <w:rFonts w:ascii="Times New Roman" w:hAnsi="Times New Roman" w:cs="Times New Roman"/>
          <w:sz w:val="28"/>
          <w:szCs w:val="28"/>
        </w:rPr>
        <w:softHyphen/>
        <w:t>ного треугольника.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Подобные треугольники. Признаки подобия треугольни</w:t>
      </w:r>
      <w:r w:rsidRPr="00AC77B3">
        <w:rPr>
          <w:rFonts w:ascii="Times New Roman" w:hAnsi="Times New Roman" w:cs="Times New Roman"/>
          <w:sz w:val="28"/>
          <w:szCs w:val="28"/>
        </w:rPr>
        <w:softHyphen/>
        <w:t>ков. Точки пересечения медиан, биссектрис, высот треуголь</w:t>
      </w:r>
      <w:r w:rsidRPr="00AC77B3">
        <w:rPr>
          <w:rFonts w:ascii="Times New Roman" w:hAnsi="Times New Roman" w:cs="Times New Roman"/>
          <w:sz w:val="28"/>
          <w:szCs w:val="28"/>
        </w:rPr>
        <w:softHyphen/>
        <w:t>ника, серединных перпендикуляров сторон треугольника. Свойство биссектрисы треугольника. Теорема Фалеса. Метри</w:t>
      </w:r>
      <w:r w:rsidRPr="00AC77B3">
        <w:rPr>
          <w:rFonts w:ascii="Times New Roman" w:hAnsi="Times New Roman" w:cs="Times New Roman"/>
          <w:sz w:val="28"/>
          <w:szCs w:val="28"/>
        </w:rPr>
        <w:softHyphen/>
        <w:t>ческие соотношения в прямоугольном треугольнике. Синус, косинус, тангенс, котангенс острого угла прямоугольного тре</w:t>
      </w:r>
      <w:r w:rsidRPr="00AC77B3">
        <w:rPr>
          <w:rFonts w:ascii="Times New Roman" w:hAnsi="Times New Roman" w:cs="Times New Roman"/>
          <w:sz w:val="28"/>
          <w:szCs w:val="28"/>
        </w:rPr>
        <w:softHyphen/>
        <w:t>угольника и углов от 0 до 180. Формулы, связывающие си</w:t>
      </w:r>
      <w:r w:rsidRPr="00AC77B3">
        <w:rPr>
          <w:rFonts w:ascii="Times New Roman" w:hAnsi="Times New Roman" w:cs="Times New Roman"/>
          <w:sz w:val="28"/>
          <w:szCs w:val="28"/>
        </w:rPr>
        <w:softHyphen/>
        <w:t>нус, косинус, тангенс, котангенс одного и того же угла. Реше</w:t>
      </w:r>
      <w:r w:rsidRPr="00AC77B3">
        <w:rPr>
          <w:rFonts w:ascii="Times New Roman" w:hAnsi="Times New Roman" w:cs="Times New Roman"/>
          <w:sz w:val="28"/>
          <w:szCs w:val="28"/>
        </w:rPr>
        <w:softHyphen/>
        <w:t>ние треугольников. Теорема синусов и теорема косинусов.</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Четырёхугольники. Параллелограмм. Свойства и при</w:t>
      </w:r>
      <w:r w:rsidRPr="00AC77B3">
        <w:rPr>
          <w:rFonts w:ascii="Times New Roman" w:hAnsi="Times New Roman" w:cs="Times New Roman"/>
          <w:sz w:val="28"/>
          <w:szCs w:val="28"/>
        </w:rPr>
        <w:softHyphen/>
        <w:t>знаки параллелограмма. Прямоугольник, ромб, квадрат, их свойства и признаки. Трапеция. Средняя линия трапе</w:t>
      </w:r>
      <w:r w:rsidRPr="00AC77B3">
        <w:rPr>
          <w:rFonts w:ascii="Times New Roman" w:hAnsi="Times New Roman" w:cs="Times New Roman"/>
          <w:sz w:val="28"/>
          <w:szCs w:val="28"/>
        </w:rPr>
        <w:softHyphen/>
        <w:t>ц</w:t>
      </w:r>
      <w:proofErr w:type="gramStart"/>
      <w:r w:rsidRPr="00AC77B3">
        <w:rPr>
          <w:rFonts w:ascii="Times New Roman" w:hAnsi="Times New Roman" w:cs="Times New Roman"/>
          <w:sz w:val="28"/>
          <w:szCs w:val="28"/>
        </w:rPr>
        <w:t>ии и её</w:t>
      </w:r>
      <w:proofErr w:type="gramEnd"/>
      <w:r w:rsidRPr="00AC77B3">
        <w:rPr>
          <w:rFonts w:ascii="Times New Roman" w:hAnsi="Times New Roman" w:cs="Times New Roman"/>
          <w:sz w:val="28"/>
          <w:szCs w:val="28"/>
        </w:rPr>
        <w:t xml:space="preserve"> свойства.</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Многоугольники. Выпуклые многоугольники. Сумма углов выпуклого многоугольника. Правильные многоугольники.</w:t>
      </w:r>
    </w:p>
    <w:p w:rsidR="00063C22" w:rsidRPr="00AC77B3" w:rsidRDefault="00063C22" w:rsidP="00063C22">
      <w:pPr>
        <w:pStyle w:val="41"/>
        <w:shd w:val="clear" w:color="auto" w:fill="auto"/>
        <w:spacing w:line="240" w:lineRule="auto"/>
        <w:ind w:firstLine="709"/>
        <w:rPr>
          <w:rFonts w:ascii="Times New Roman" w:hAnsi="Times New Roman" w:cs="Times New Roman"/>
          <w:color w:val="7030A0"/>
          <w:sz w:val="28"/>
          <w:szCs w:val="28"/>
        </w:rPr>
      </w:pPr>
    </w:p>
    <w:p w:rsidR="00063C22" w:rsidRPr="002913EC" w:rsidRDefault="00063C22" w:rsidP="00063C22">
      <w:pPr>
        <w:pStyle w:val="72"/>
        <w:keepNext/>
        <w:keepLines/>
        <w:shd w:val="clear" w:color="auto" w:fill="auto"/>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Окружность и круг. Геометрические построения</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Окружность и круг. Элементы окружности и круга. Цен</w:t>
      </w:r>
      <w:r w:rsidRPr="00AC77B3">
        <w:rPr>
          <w:rFonts w:ascii="Times New Roman" w:hAnsi="Times New Roman" w:cs="Times New Roman"/>
          <w:sz w:val="28"/>
          <w:szCs w:val="28"/>
        </w:rPr>
        <w:softHyphen/>
        <w:t>тральные и вписанные углы. Касательная к окружности и её свойства. Взаимное расположение прямой и окружно</w:t>
      </w:r>
      <w:r w:rsidRPr="00AC77B3">
        <w:rPr>
          <w:rFonts w:ascii="Times New Roman" w:hAnsi="Times New Roman" w:cs="Times New Roman"/>
          <w:sz w:val="28"/>
          <w:szCs w:val="28"/>
        </w:rPr>
        <w:softHyphen/>
        <w:t>сти. Описа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Геометрическое место точек (ГМТ). Серединный перпен</w:t>
      </w:r>
      <w:r w:rsidRPr="00AC77B3">
        <w:rPr>
          <w:rFonts w:ascii="Times New Roman" w:hAnsi="Times New Roman" w:cs="Times New Roman"/>
          <w:sz w:val="28"/>
          <w:szCs w:val="28"/>
        </w:rPr>
        <w:softHyphen/>
        <w:t>дикуляр отрезка и биссектриса угла как ГМТ.</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Геометрические построения циркулем и линейкой. Основ</w:t>
      </w:r>
      <w:r w:rsidRPr="00AC77B3">
        <w:rPr>
          <w:rFonts w:ascii="Times New Roman" w:hAnsi="Times New Roman" w:cs="Times New Roman"/>
          <w:sz w:val="28"/>
          <w:szCs w:val="28"/>
        </w:rPr>
        <w:softHyphen/>
        <w:t xml:space="preserve">ные задачи на построение: построение угла, равного </w:t>
      </w:r>
      <w:proofErr w:type="gramStart"/>
      <w:r w:rsidRPr="00AC77B3">
        <w:rPr>
          <w:rFonts w:ascii="Times New Roman" w:hAnsi="Times New Roman" w:cs="Times New Roman"/>
          <w:sz w:val="28"/>
          <w:szCs w:val="28"/>
        </w:rPr>
        <w:t>данно</w:t>
      </w:r>
      <w:r w:rsidRPr="00AC77B3">
        <w:rPr>
          <w:rFonts w:ascii="Times New Roman" w:hAnsi="Times New Roman" w:cs="Times New Roman"/>
          <w:sz w:val="28"/>
          <w:szCs w:val="28"/>
        </w:rPr>
        <w:softHyphen/>
        <w:t>му</w:t>
      </w:r>
      <w:proofErr w:type="gramEnd"/>
      <w:r w:rsidRPr="00AC77B3">
        <w:rPr>
          <w:rFonts w:ascii="Times New Roman" w:hAnsi="Times New Roman" w:cs="Times New Roman"/>
          <w:sz w:val="28"/>
          <w:szCs w:val="28"/>
        </w:rPr>
        <w:t>, построение серединного перпендикуляра данного отрез</w:t>
      </w:r>
      <w:r w:rsidRPr="00AC77B3">
        <w:rPr>
          <w:rFonts w:ascii="Times New Roman" w:hAnsi="Times New Roman" w:cs="Times New Roman"/>
          <w:sz w:val="28"/>
          <w:szCs w:val="28"/>
        </w:rPr>
        <w:softHyphen/>
        <w:t>ка, построение прямой, проходящей через данную точку и перпендикулярной данной прямой, построение биссектри</w:t>
      </w:r>
      <w:r w:rsidRPr="00AC77B3">
        <w:rPr>
          <w:rFonts w:ascii="Times New Roman" w:hAnsi="Times New Roman" w:cs="Times New Roman"/>
          <w:sz w:val="28"/>
          <w:szCs w:val="28"/>
        </w:rPr>
        <w:softHyphen/>
        <w:t>сы данного угла. Построение треугольника по заданным эле</w:t>
      </w:r>
      <w:r w:rsidRPr="00AC77B3">
        <w:rPr>
          <w:rFonts w:ascii="Times New Roman" w:hAnsi="Times New Roman" w:cs="Times New Roman"/>
          <w:sz w:val="28"/>
          <w:szCs w:val="28"/>
        </w:rPr>
        <w:softHyphen/>
        <w:t>ментам. Метод ГМТ в задачах на построение.</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p>
    <w:p w:rsidR="00063C22" w:rsidRPr="002913EC" w:rsidRDefault="00063C22" w:rsidP="00063C22">
      <w:pPr>
        <w:pStyle w:val="72"/>
        <w:keepNext/>
        <w:keepLines/>
        <w:shd w:val="clear" w:color="auto" w:fill="auto"/>
        <w:tabs>
          <w:tab w:val="left" w:leader="hyphen" w:pos="4612"/>
        </w:tabs>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Измерение геометрических величин</w:t>
      </w:r>
    </w:p>
    <w:p w:rsidR="00063C22" w:rsidRPr="00AC77B3" w:rsidRDefault="00063C22" w:rsidP="00063C22">
      <w:pPr>
        <w:pStyle w:val="72"/>
        <w:keepNext/>
        <w:keepLines/>
        <w:shd w:val="clear" w:color="auto" w:fill="auto"/>
        <w:tabs>
          <w:tab w:val="left" w:leader="hyphen" w:pos="4612"/>
        </w:tabs>
        <w:spacing w:line="240" w:lineRule="auto"/>
        <w:ind w:firstLine="709"/>
        <w:jc w:val="both"/>
        <w:rPr>
          <w:rFonts w:ascii="Times New Roman" w:hAnsi="Times New Roman" w:cs="Times New Roman"/>
          <w:b/>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Длина отрезка. Расстояние между двумя точками. Рас</w:t>
      </w:r>
      <w:r w:rsidRPr="00AC77B3">
        <w:rPr>
          <w:rFonts w:ascii="Times New Roman" w:hAnsi="Times New Roman" w:cs="Times New Roman"/>
          <w:sz w:val="28"/>
          <w:szCs w:val="28"/>
        </w:rPr>
        <w:softHyphen/>
        <w:t xml:space="preserve">стояние от точки </w:t>
      </w:r>
      <w:proofErr w:type="gramStart"/>
      <w:r w:rsidRPr="00AC77B3">
        <w:rPr>
          <w:rFonts w:ascii="Times New Roman" w:hAnsi="Times New Roman" w:cs="Times New Roman"/>
          <w:sz w:val="28"/>
          <w:szCs w:val="28"/>
        </w:rPr>
        <w:t>до</w:t>
      </w:r>
      <w:proofErr w:type="gramEnd"/>
      <w:r w:rsidRPr="00AC77B3">
        <w:rPr>
          <w:rFonts w:ascii="Times New Roman" w:hAnsi="Times New Roman" w:cs="Times New Roman"/>
          <w:sz w:val="28"/>
          <w:szCs w:val="28"/>
        </w:rPr>
        <w:t xml:space="preserve"> прямой. Расстояние между </w:t>
      </w:r>
      <w:proofErr w:type="gramStart"/>
      <w:r w:rsidRPr="00AC77B3">
        <w:rPr>
          <w:rFonts w:ascii="Times New Roman" w:hAnsi="Times New Roman" w:cs="Times New Roman"/>
          <w:sz w:val="28"/>
          <w:szCs w:val="28"/>
        </w:rPr>
        <w:t>параллель</w:t>
      </w:r>
      <w:r w:rsidRPr="00AC77B3">
        <w:rPr>
          <w:rFonts w:ascii="Times New Roman" w:hAnsi="Times New Roman" w:cs="Times New Roman"/>
          <w:sz w:val="28"/>
          <w:szCs w:val="28"/>
        </w:rPr>
        <w:softHyphen/>
        <w:t>ными</w:t>
      </w:r>
      <w:proofErr w:type="gramEnd"/>
      <w:r w:rsidRPr="00AC77B3">
        <w:rPr>
          <w:rFonts w:ascii="Times New Roman" w:hAnsi="Times New Roman" w:cs="Times New Roman"/>
          <w:sz w:val="28"/>
          <w:szCs w:val="28"/>
        </w:rPr>
        <w:t xml:space="preserve"> прямыми.</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Периметр многоугольника.</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Длина окружности. Длина дуги окружности.</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Градусная мера угла. Величина вписанного угла.</w:t>
      </w: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lastRenderedPageBreak/>
        <w:t>Понятия площади многоугольника. Равновеликие фигу</w:t>
      </w:r>
      <w:r w:rsidRPr="00AC77B3">
        <w:rPr>
          <w:rFonts w:ascii="Times New Roman" w:hAnsi="Times New Roman" w:cs="Times New Roman"/>
          <w:sz w:val="28"/>
          <w:szCs w:val="28"/>
        </w:rPr>
        <w:softHyphen/>
        <w:t>ры. Нахождение площади квадрата, прямоугольника, па</w:t>
      </w:r>
      <w:r w:rsidRPr="00AC77B3">
        <w:rPr>
          <w:rFonts w:ascii="Times New Roman" w:hAnsi="Times New Roman" w:cs="Times New Roman"/>
          <w:sz w:val="28"/>
          <w:szCs w:val="28"/>
        </w:rPr>
        <w:softHyphen/>
        <w:t>раллелограмма, треугольника, трапеции.</w:t>
      </w:r>
    </w:p>
    <w:p w:rsidR="00063C22" w:rsidRPr="00AC77B3" w:rsidRDefault="00063C22" w:rsidP="00063C22">
      <w:pPr>
        <w:spacing w:after="0" w:line="240" w:lineRule="auto"/>
        <w:ind w:firstLine="709"/>
        <w:jc w:val="both"/>
        <w:rPr>
          <w:rFonts w:ascii="Times New Roman" w:hAnsi="Times New Roman"/>
          <w:sz w:val="28"/>
          <w:szCs w:val="28"/>
        </w:rPr>
      </w:pPr>
      <w:r w:rsidRPr="00AC77B3">
        <w:rPr>
          <w:rFonts w:ascii="Times New Roman" w:hAnsi="Times New Roman"/>
          <w:sz w:val="28"/>
          <w:szCs w:val="28"/>
        </w:rPr>
        <w:t>Понятие площади круга. Площадь сектора. Отношение площадей подобных фигур.</w:t>
      </w:r>
    </w:p>
    <w:p w:rsidR="00063C22" w:rsidRPr="00AC77B3" w:rsidRDefault="00063C22" w:rsidP="00063C22">
      <w:pPr>
        <w:spacing w:after="0" w:line="240" w:lineRule="auto"/>
        <w:ind w:firstLine="709"/>
        <w:jc w:val="both"/>
        <w:rPr>
          <w:rFonts w:ascii="Times New Roman" w:hAnsi="Times New Roman"/>
          <w:sz w:val="28"/>
          <w:szCs w:val="28"/>
        </w:rPr>
      </w:pPr>
    </w:p>
    <w:p w:rsidR="00063C22" w:rsidRPr="002913EC" w:rsidRDefault="00063C22" w:rsidP="00063C22">
      <w:pPr>
        <w:pStyle w:val="72"/>
        <w:keepNext/>
        <w:keepLines/>
        <w:shd w:val="clear" w:color="auto" w:fill="auto"/>
        <w:tabs>
          <w:tab w:val="left" w:leader="hyphen" w:pos="4618"/>
        </w:tabs>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Декартовые координаты на плоскости</w:t>
      </w:r>
    </w:p>
    <w:p w:rsidR="00063C22" w:rsidRPr="00AC77B3" w:rsidRDefault="00063C22" w:rsidP="00063C22">
      <w:pPr>
        <w:pStyle w:val="72"/>
        <w:keepNext/>
        <w:keepLines/>
        <w:shd w:val="clear" w:color="auto" w:fill="auto"/>
        <w:tabs>
          <w:tab w:val="left" w:leader="hyphen" w:pos="4618"/>
        </w:tabs>
        <w:spacing w:line="240" w:lineRule="auto"/>
        <w:ind w:firstLine="709"/>
        <w:jc w:val="both"/>
        <w:rPr>
          <w:rFonts w:ascii="Times New Roman" w:hAnsi="Times New Roman" w:cs="Times New Roman"/>
          <w:b/>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Формула расстояния между двумя точками. Координаты середины отрезка. Уравнение фигуры. Уравнения окружно</w:t>
      </w:r>
      <w:r w:rsidRPr="00AC77B3">
        <w:rPr>
          <w:rFonts w:ascii="Times New Roman" w:hAnsi="Times New Roman" w:cs="Times New Roman"/>
          <w:sz w:val="28"/>
          <w:szCs w:val="28"/>
        </w:rPr>
        <w:softHyphen/>
        <w:t>сти и прямой. Угловой коэффициент прямой.</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sz w:val="28"/>
          <w:szCs w:val="28"/>
        </w:rPr>
      </w:pPr>
    </w:p>
    <w:p w:rsidR="00063C22" w:rsidRPr="002913EC" w:rsidRDefault="00063C22" w:rsidP="00063C22">
      <w:pPr>
        <w:pStyle w:val="72"/>
        <w:keepNext/>
        <w:keepLines/>
        <w:shd w:val="clear" w:color="auto" w:fill="auto"/>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Векторы</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color w:val="7030A0"/>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Понятие вектора. Модуль (длина) вектора. Равные векто</w:t>
      </w:r>
      <w:r w:rsidRPr="00AC77B3">
        <w:rPr>
          <w:rFonts w:ascii="Times New Roman" w:hAnsi="Times New Roman" w:cs="Times New Roman"/>
          <w:sz w:val="28"/>
          <w:szCs w:val="28"/>
        </w:rPr>
        <w:softHyphen/>
        <w:t>ры. Коллинеарные векторы. Координаты вектора. Сложе</w:t>
      </w:r>
      <w:r w:rsidRPr="00AC77B3">
        <w:rPr>
          <w:rFonts w:ascii="Times New Roman" w:hAnsi="Times New Roman" w:cs="Times New Roman"/>
          <w:sz w:val="28"/>
          <w:szCs w:val="28"/>
        </w:rPr>
        <w:softHyphen/>
        <w:t>ние и вычитание векторов. Умножение вектора на число. Скалярное произведение векторов. Косинус угла между двумя векторами.</w:t>
      </w:r>
    </w:p>
    <w:p w:rsidR="00063C22" w:rsidRPr="002913EC" w:rsidRDefault="00063C22" w:rsidP="00063C22">
      <w:pPr>
        <w:pStyle w:val="72"/>
        <w:keepNext/>
        <w:keepLines/>
        <w:shd w:val="clear" w:color="auto" w:fill="auto"/>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Геометрические преобразования</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sz w:val="28"/>
          <w:szCs w:val="28"/>
        </w:rPr>
      </w:pPr>
    </w:p>
    <w:p w:rsidR="00063C22" w:rsidRPr="00AC77B3" w:rsidRDefault="00063C22" w:rsidP="00063C22">
      <w:pPr>
        <w:pStyle w:val="41"/>
        <w:shd w:val="clear" w:color="auto" w:fill="auto"/>
        <w:spacing w:line="240" w:lineRule="auto"/>
        <w:ind w:firstLine="709"/>
        <w:rPr>
          <w:rFonts w:ascii="Times New Roman" w:hAnsi="Times New Roman" w:cs="Times New Roman"/>
          <w:sz w:val="28"/>
          <w:szCs w:val="28"/>
        </w:rPr>
      </w:pPr>
      <w:r w:rsidRPr="00AC77B3">
        <w:rPr>
          <w:rFonts w:ascii="Times New Roman" w:hAnsi="Times New Roman" w:cs="Times New Roman"/>
          <w:sz w:val="28"/>
          <w:szCs w:val="28"/>
        </w:rPr>
        <w:t xml:space="preserve">Понятие о преобразовании фигуры. Движение фигуры. Виды </w:t>
      </w:r>
      <w:proofErr w:type="spellStart"/>
      <w:r w:rsidRPr="00AC77B3">
        <w:rPr>
          <w:rFonts w:ascii="Times New Roman" w:hAnsi="Times New Roman" w:cs="Times New Roman"/>
          <w:sz w:val="28"/>
          <w:szCs w:val="28"/>
        </w:rPr>
        <w:t>движенияфигуры</w:t>
      </w:r>
      <w:proofErr w:type="spellEnd"/>
      <w:r w:rsidRPr="00AC77B3">
        <w:rPr>
          <w:rFonts w:ascii="Times New Roman" w:hAnsi="Times New Roman" w:cs="Times New Roman"/>
          <w:sz w:val="28"/>
          <w:szCs w:val="28"/>
        </w:rPr>
        <w:t>: параллельный перенос, осевая симметрия, центральная симметрия, поворот. Равные фи</w:t>
      </w:r>
      <w:r w:rsidRPr="00AC77B3">
        <w:rPr>
          <w:rFonts w:ascii="Times New Roman" w:hAnsi="Times New Roman" w:cs="Times New Roman"/>
          <w:sz w:val="28"/>
          <w:szCs w:val="28"/>
        </w:rPr>
        <w:softHyphen/>
        <w:t>гуры. Гомотетия. Подобие фигур.</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sz w:val="28"/>
          <w:szCs w:val="28"/>
        </w:rPr>
      </w:pPr>
    </w:p>
    <w:p w:rsidR="00063C22" w:rsidRPr="002913EC" w:rsidRDefault="00063C22" w:rsidP="00063C22">
      <w:pPr>
        <w:pStyle w:val="72"/>
        <w:keepNext/>
        <w:keepLines/>
        <w:shd w:val="clear" w:color="auto" w:fill="auto"/>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Элементы логики</w:t>
      </w:r>
    </w:p>
    <w:p w:rsidR="00063C22" w:rsidRPr="00AC77B3" w:rsidRDefault="00063C22" w:rsidP="00063C22">
      <w:pPr>
        <w:pStyle w:val="72"/>
        <w:keepNext/>
        <w:keepLines/>
        <w:shd w:val="clear" w:color="auto" w:fill="auto"/>
        <w:spacing w:line="240" w:lineRule="auto"/>
        <w:ind w:firstLine="709"/>
        <w:jc w:val="both"/>
        <w:rPr>
          <w:rFonts w:ascii="Times New Roman" w:hAnsi="Times New Roman" w:cs="Times New Roman"/>
          <w:b/>
          <w:i/>
          <w:color w:val="7030A0"/>
          <w:sz w:val="28"/>
          <w:szCs w:val="28"/>
        </w:rPr>
      </w:pPr>
    </w:p>
    <w:p w:rsidR="00063C22" w:rsidRPr="0081320C" w:rsidRDefault="00063C22" w:rsidP="00063C22">
      <w:pPr>
        <w:pStyle w:val="41"/>
        <w:shd w:val="clear" w:color="auto" w:fill="auto"/>
        <w:spacing w:line="240" w:lineRule="auto"/>
        <w:ind w:firstLine="709"/>
        <w:rPr>
          <w:rFonts w:ascii="Times New Roman" w:hAnsi="Times New Roman" w:cs="Times New Roman"/>
          <w:sz w:val="28"/>
          <w:szCs w:val="28"/>
        </w:rPr>
      </w:pPr>
      <w:r w:rsidRPr="0081320C">
        <w:rPr>
          <w:rFonts w:ascii="Times New Roman" w:hAnsi="Times New Roman" w:cs="Times New Roman"/>
          <w:sz w:val="28"/>
          <w:szCs w:val="28"/>
        </w:rPr>
        <w:t>Определение. Аксиомы и теоремы. Доказательство. До</w:t>
      </w:r>
      <w:r w:rsidRPr="0081320C">
        <w:rPr>
          <w:rFonts w:ascii="Times New Roman" w:hAnsi="Times New Roman" w:cs="Times New Roman"/>
          <w:sz w:val="28"/>
          <w:szCs w:val="28"/>
        </w:rPr>
        <w:softHyphen/>
        <w:t xml:space="preserve">казательство от противного. Теорема, обратная </w:t>
      </w:r>
      <w:proofErr w:type="gramStart"/>
      <w:r w:rsidRPr="0081320C">
        <w:rPr>
          <w:rFonts w:ascii="Times New Roman" w:hAnsi="Times New Roman" w:cs="Times New Roman"/>
          <w:sz w:val="28"/>
          <w:szCs w:val="28"/>
        </w:rPr>
        <w:t>данной</w:t>
      </w:r>
      <w:proofErr w:type="gramEnd"/>
      <w:r w:rsidRPr="0081320C">
        <w:rPr>
          <w:rFonts w:ascii="Times New Roman" w:hAnsi="Times New Roman" w:cs="Times New Roman"/>
          <w:sz w:val="28"/>
          <w:szCs w:val="28"/>
        </w:rPr>
        <w:t>. Не</w:t>
      </w:r>
      <w:r w:rsidRPr="0081320C">
        <w:rPr>
          <w:rFonts w:ascii="Times New Roman" w:hAnsi="Times New Roman" w:cs="Times New Roman"/>
          <w:sz w:val="28"/>
          <w:szCs w:val="28"/>
        </w:rPr>
        <w:softHyphen/>
        <w:t xml:space="preserve">обходимое и достаточное условия. Употребление </w:t>
      </w:r>
      <w:proofErr w:type="gramStart"/>
      <w:r w:rsidRPr="0081320C">
        <w:rPr>
          <w:rFonts w:ascii="Times New Roman" w:hAnsi="Times New Roman" w:cs="Times New Roman"/>
          <w:sz w:val="28"/>
          <w:szCs w:val="28"/>
        </w:rPr>
        <w:t>логиче</w:t>
      </w:r>
      <w:r w:rsidRPr="0081320C">
        <w:rPr>
          <w:rFonts w:ascii="Times New Roman" w:hAnsi="Times New Roman" w:cs="Times New Roman"/>
          <w:sz w:val="28"/>
          <w:szCs w:val="28"/>
        </w:rPr>
        <w:softHyphen/>
        <w:t>ских</w:t>
      </w:r>
      <w:proofErr w:type="gramEnd"/>
      <w:r w:rsidRPr="0081320C">
        <w:rPr>
          <w:rFonts w:ascii="Times New Roman" w:hAnsi="Times New Roman" w:cs="Times New Roman"/>
          <w:sz w:val="28"/>
          <w:szCs w:val="28"/>
        </w:rPr>
        <w:t xml:space="preserve"> </w:t>
      </w:r>
      <w:proofErr w:type="spellStart"/>
      <w:r w:rsidRPr="0081320C">
        <w:rPr>
          <w:rFonts w:ascii="Times New Roman" w:hAnsi="Times New Roman" w:cs="Times New Roman"/>
          <w:sz w:val="28"/>
          <w:szCs w:val="28"/>
        </w:rPr>
        <w:t>связок</w:t>
      </w:r>
      <w:r w:rsidRPr="0081320C">
        <w:rPr>
          <w:rStyle w:val="af3"/>
          <w:rFonts w:ascii="Times New Roman" w:hAnsi="Times New Roman" w:cs="Times New Roman"/>
          <w:color w:val="auto"/>
          <w:sz w:val="28"/>
          <w:szCs w:val="28"/>
        </w:rPr>
        <w:t>если</w:t>
      </w:r>
      <w:proofErr w:type="spellEnd"/>
      <w:r w:rsidRPr="0081320C">
        <w:rPr>
          <w:rStyle w:val="af3"/>
          <w:rFonts w:ascii="Times New Roman" w:hAnsi="Times New Roman" w:cs="Times New Roman"/>
          <w:color w:val="auto"/>
          <w:sz w:val="28"/>
          <w:szCs w:val="28"/>
        </w:rPr>
        <w:t>...,  то ..., тогда и только тогда.</w:t>
      </w:r>
    </w:p>
    <w:p w:rsidR="00063C22" w:rsidRPr="0081320C" w:rsidRDefault="00063C22" w:rsidP="00063C22">
      <w:pPr>
        <w:tabs>
          <w:tab w:val="left" w:leader="underscore" w:pos="1211"/>
          <w:tab w:val="left" w:leader="underscore" w:pos="1703"/>
        </w:tabs>
        <w:spacing w:after="0" w:line="240" w:lineRule="auto"/>
        <w:ind w:firstLine="709"/>
        <w:jc w:val="both"/>
        <w:rPr>
          <w:rFonts w:ascii="Times New Roman" w:hAnsi="Times New Roman"/>
          <w:sz w:val="28"/>
          <w:szCs w:val="28"/>
        </w:rPr>
      </w:pPr>
    </w:p>
    <w:p w:rsidR="00063C22" w:rsidRPr="002913EC" w:rsidRDefault="00063C22" w:rsidP="00063C22">
      <w:pPr>
        <w:pStyle w:val="72"/>
        <w:keepNext/>
        <w:keepLines/>
        <w:shd w:val="clear" w:color="auto" w:fill="auto"/>
        <w:tabs>
          <w:tab w:val="left" w:pos="3809"/>
          <w:tab w:val="left" w:leader="hyphen" w:pos="4547"/>
        </w:tabs>
        <w:spacing w:line="240" w:lineRule="auto"/>
        <w:ind w:firstLine="709"/>
        <w:jc w:val="both"/>
        <w:rPr>
          <w:rFonts w:ascii="Times New Roman" w:hAnsi="Times New Roman" w:cs="Times New Roman"/>
          <w:b/>
          <w:sz w:val="28"/>
          <w:szCs w:val="28"/>
        </w:rPr>
      </w:pPr>
      <w:r w:rsidRPr="002913EC">
        <w:rPr>
          <w:rFonts w:ascii="Times New Roman" w:hAnsi="Times New Roman" w:cs="Times New Roman"/>
          <w:b/>
          <w:sz w:val="28"/>
          <w:szCs w:val="28"/>
        </w:rPr>
        <w:t>Геометрия в историческом развитии</w:t>
      </w:r>
    </w:p>
    <w:p w:rsidR="00063C22" w:rsidRPr="0081320C" w:rsidRDefault="00063C22" w:rsidP="00063C22">
      <w:pPr>
        <w:pStyle w:val="72"/>
        <w:keepNext/>
        <w:keepLines/>
        <w:shd w:val="clear" w:color="auto" w:fill="auto"/>
        <w:tabs>
          <w:tab w:val="left" w:pos="3809"/>
          <w:tab w:val="left" w:leader="hyphen" w:pos="4547"/>
        </w:tabs>
        <w:spacing w:line="240" w:lineRule="auto"/>
        <w:ind w:firstLine="709"/>
        <w:jc w:val="both"/>
        <w:rPr>
          <w:rFonts w:ascii="Times New Roman" w:hAnsi="Times New Roman" w:cs="Times New Roman"/>
          <w:b/>
          <w:i/>
          <w:sz w:val="28"/>
          <w:szCs w:val="28"/>
        </w:rPr>
      </w:pPr>
    </w:p>
    <w:p w:rsidR="00063C22" w:rsidRPr="0081320C" w:rsidRDefault="00063C22" w:rsidP="00063C22">
      <w:pPr>
        <w:pStyle w:val="41"/>
        <w:shd w:val="clear" w:color="auto" w:fill="auto"/>
        <w:spacing w:line="240" w:lineRule="auto"/>
        <w:ind w:firstLine="709"/>
        <w:rPr>
          <w:rFonts w:ascii="Times New Roman" w:hAnsi="Times New Roman" w:cs="Times New Roman"/>
          <w:sz w:val="28"/>
          <w:szCs w:val="28"/>
        </w:rPr>
      </w:pPr>
      <w:r w:rsidRPr="0081320C">
        <w:rPr>
          <w:rFonts w:ascii="Times New Roman" w:hAnsi="Times New Roman" w:cs="Times New Roman"/>
          <w:sz w:val="28"/>
          <w:szCs w:val="28"/>
        </w:rPr>
        <w:t>Из истории геометрии, «Начала» Евклида. История пя</w:t>
      </w:r>
      <w:r w:rsidRPr="0081320C">
        <w:rPr>
          <w:rFonts w:ascii="Times New Roman" w:hAnsi="Times New Roman" w:cs="Times New Roman"/>
          <w:sz w:val="28"/>
          <w:szCs w:val="28"/>
        </w:rPr>
        <w:softHyphen/>
        <w:t>того постулата Евклида. Тригонометрия — наука об измере</w:t>
      </w:r>
      <w:r w:rsidRPr="0081320C">
        <w:rPr>
          <w:rFonts w:ascii="Times New Roman" w:hAnsi="Times New Roman" w:cs="Times New Roman"/>
          <w:sz w:val="28"/>
          <w:szCs w:val="28"/>
        </w:rPr>
        <w:softHyphen/>
        <w:t>нии треугольников. Построение правильных многоугольни</w:t>
      </w:r>
      <w:r w:rsidRPr="0081320C">
        <w:rPr>
          <w:rFonts w:ascii="Times New Roman" w:hAnsi="Times New Roman" w:cs="Times New Roman"/>
          <w:sz w:val="28"/>
          <w:szCs w:val="28"/>
        </w:rPr>
        <w:softHyphen/>
        <w:t>ков. Как зародилась идея координат.</w:t>
      </w:r>
    </w:p>
    <w:p w:rsidR="00063C22" w:rsidRPr="0081320C" w:rsidRDefault="00063C22" w:rsidP="00063C22">
      <w:pPr>
        <w:pStyle w:val="41"/>
        <w:shd w:val="clear" w:color="auto" w:fill="auto"/>
        <w:tabs>
          <w:tab w:val="left" w:pos="1180"/>
        </w:tabs>
        <w:spacing w:line="240" w:lineRule="auto"/>
        <w:ind w:firstLine="709"/>
        <w:rPr>
          <w:rFonts w:ascii="Times New Roman" w:hAnsi="Times New Roman" w:cs="Times New Roman"/>
          <w:sz w:val="28"/>
          <w:szCs w:val="28"/>
        </w:rPr>
      </w:pPr>
      <w:r w:rsidRPr="0081320C">
        <w:rPr>
          <w:rFonts w:ascii="Times New Roman" w:hAnsi="Times New Roman" w:cs="Times New Roman"/>
          <w:sz w:val="28"/>
          <w:szCs w:val="28"/>
        </w:rPr>
        <w:t>Н.И. Лобачевский. Л. Эйлер. Фалес. Пифагор.</w:t>
      </w:r>
    </w:p>
    <w:p w:rsidR="00063C22" w:rsidRPr="0081320C" w:rsidRDefault="00063C22" w:rsidP="00063C22">
      <w:pPr>
        <w:ind w:firstLine="709"/>
        <w:rPr>
          <w:lang w:eastAsia="en-US"/>
        </w:rPr>
      </w:pPr>
    </w:p>
    <w:p w:rsidR="00063C22" w:rsidRPr="00AC77B3" w:rsidRDefault="00063C22" w:rsidP="00063C22">
      <w:pPr>
        <w:rPr>
          <w:lang w:eastAsia="en-US"/>
        </w:rPr>
      </w:pPr>
    </w:p>
    <w:p w:rsidR="00063C22" w:rsidRPr="00CE6179" w:rsidRDefault="00063C22" w:rsidP="00E20160">
      <w:pPr>
        <w:pStyle w:val="a4"/>
        <w:ind w:left="1429"/>
        <w:rPr>
          <w:rFonts w:ascii="Times New Roman" w:hAnsi="Times New Roman"/>
          <w:b/>
          <w:sz w:val="28"/>
          <w:szCs w:val="28"/>
          <w:lang w:eastAsia="en-US"/>
        </w:rPr>
      </w:pPr>
      <w:r w:rsidRPr="00CE6179">
        <w:rPr>
          <w:rFonts w:ascii="Times New Roman" w:hAnsi="Times New Roman"/>
          <w:b/>
          <w:sz w:val="28"/>
          <w:szCs w:val="28"/>
          <w:lang w:eastAsia="en-US"/>
        </w:rPr>
        <w:t>Тем</w:t>
      </w:r>
      <w:r w:rsidR="00D52999" w:rsidRPr="00CE6179">
        <w:rPr>
          <w:rFonts w:ascii="Times New Roman" w:hAnsi="Times New Roman"/>
          <w:b/>
          <w:sz w:val="28"/>
          <w:szCs w:val="28"/>
          <w:lang w:eastAsia="en-US"/>
        </w:rPr>
        <w:t>атическое планирование.</w:t>
      </w:r>
    </w:p>
    <w:p w:rsidR="00BE405C" w:rsidRDefault="00BE405C" w:rsidP="00BE405C">
      <w:pPr>
        <w:ind w:left="709"/>
        <w:rPr>
          <w:rFonts w:ascii="Times New Roman" w:hAnsi="Times New Roman"/>
          <w:b/>
          <w:sz w:val="24"/>
          <w:szCs w:val="24"/>
          <w:lang w:eastAsia="en-US"/>
        </w:rPr>
      </w:pPr>
    </w:p>
    <w:p w:rsidR="00BE405C" w:rsidRPr="00BE405C" w:rsidRDefault="00BE405C" w:rsidP="00BE405C">
      <w:pPr>
        <w:ind w:left="709"/>
        <w:rPr>
          <w:rFonts w:ascii="Times New Roman" w:hAnsi="Times New Roman"/>
          <w:b/>
          <w:i/>
          <w:sz w:val="24"/>
          <w:szCs w:val="24"/>
          <w:u w:val="single"/>
          <w:lang w:eastAsia="en-US"/>
        </w:rPr>
      </w:pPr>
      <w:r w:rsidRPr="00BE405C">
        <w:rPr>
          <w:rFonts w:ascii="Times New Roman" w:hAnsi="Times New Roman"/>
          <w:b/>
          <w:i/>
          <w:sz w:val="24"/>
          <w:szCs w:val="24"/>
          <w:u w:val="single"/>
          <w:lang w:eastAsia="en-US"/>
        </w:rPr>
        <w:t>5 класс</w:t>
      </w:r>
      <w:r w:rsidR="00C63261">
        <w:rPr>
          <w:rFonts w:ascii="Times New Roman" w:hAnsi="Times New Roman"/>
          <w:b/>
          <w:i/>
          <w:sz w:val="24"/>
          <w:szCs w:val="24"/>
          <w:u w:val="single"/>
          <w:lang w:eastAsia="en-US"/>
        </w:rPr>
        <w:t xml:space="preserve"> (математика)</w:t>
      </w:r>
    </w:p>
    <w:p w:rsidR="00D52999" w:rsidRDefault="00D52999" w:rsidP="00D52999">
      <w:pPr>
        <w:pStyle w:val="a4"/>
        <w:ind w:left="1429"/>
        <w:rPr>
          <w:rFonts w:ascii="Times New Roman" w:hAnsi="Times New Roman"/>
          <w:b/>
          <w:sz w:val="24"/>
          <w:szCs w:val="24"/>
          <w:lang w:eastAsia="en-US"/>
        </w:rPr>
      </w:pPr>
    </w:p>
    <w:tbl>
      <w:tblPr>
        <w:tblStyle w:val="ac"/>
        <w:tblW w:w="0" w:type="auto"/>
        <w:tblInd w:w="-176" w:type="dxa"/>
        <w:tblLayout w:type="fixed"/>
        <w:tblLook w:val="04A0" w:firstRow="1" w:lastRow="0" w:firstColumn="1" w:lastColumn="0" w:noHBand="0" w:noVBand="1"/>
      </w:tblPr>
      <w:tblGrid>
        <w:gridCol w:w="710"/>
        <w:gridCol w:w="4110"/>
        <w:gridCol w:w="1560"/>
        <w:gridCol w:w="1701"/>
      </w:tblGrid>
      <w:tr w:rsidR="003410A5" w:rsidTr="002B2BE2">
        <w:trPr>
          <w:trHeight w:hRule="exact" w:val="1030"/>
        </w:trPr>
        <w:tc>
          <w:tcPr>
            <w:tcW w:w="710" w:type="dxa"/>
            <w:vAlign w:val="center"/>
          </w:tcPr>
          <w:p w:rsidR="003410A5" w:rsidRPr="002B2BE2" w:rsidRDefault="003410A5" w:rsidP="00D52999">
            <w:pPr>
              <w:pStyle w:val="a4"/>
              <w:ind w:left="0"/>
              <w:jc w:val="center"/>
              <w:rPr>
                <w:rFonts w:ascii="Times New Roman" w:hAnsi="Times New Roman" w:cs="Times New Roman"/>
                <w:b/>
                <w:sz w:val="28"/>
                <w:szCs w:val="28"/>
                <w:lang w:eastAsia="en-US"/>
              </w:rPr>
            </w:pPr>
            <w:r w:rsidRPr="002B2BE2">
              <w:rPr>
                <w:rFonts w:ascii="Times New Roman" w:hAnsi="Times New Roman" w:cs="Times New Roman"/>
                <w:b/>
                <w:sz w:val="28"/>
                <w:szCs w:val="28"/>
                <w:lang w:eastAsia="en-US"/>
              </w:rPr>
              <w:lastRenderedPageBreak/>
              <w:t>№</w:t>
            </w:r>
          </w:p>
        </w:tc>
        <w:tc>
          <w:tcPr>
            <w:tcW w:w="4110" w:type="dxa"/>
            <w:vAlign w:val="center"/>
          </w:tcPr>
          <w:p w:rsidR="003410A5" w:rsidRPr="002B2BE2" w:rsidRDefault="003410A5" w:rsidP="00D52999">
            <w:pPr>
              <w:pStyle w:val="a4"/>
              <w:ind w:left="0"/>
              <w:jc w:val="center"/>
              <w:rPr>
                <w:rFonts w:ascii="Times New Roman" w:hAnsi="Times New Roman" w:cs="Times New Roman"/>
                <w:b/>
                <w:sz w:val="28"/>
                <w:szCs w:val="28"/>
                <w:lang w:eastAsia="en-US"/>
              </w:rPr>
            </w:pPr>
            <w:r w:rsidRPr="002B2BE2">
              <w:rPr>
                <w:rFonts w:ascii="Times New Roman" w:hAnsi="Times New Roman" w:cs="Times New Roman"/>
                <w:b/>
                <w:sz w:val="28"/>
                <w:szCs w:val="28"/>
                <w:lang w:eastAsia="en-US"/>
              </w:rPr>
              <w:t>Тема</w:t>
            </w:r>
          </w:p>
        </w:tc>
        <w:tc>
          <w:tcPr>
            <w:tcW w:w="1560" w:type="dxa"/>
            <w:vAlign w:val="center"/>
          </w:tcPr>
          <w:p w:rsidR="003410A5" w:rsidRPr="00CE6179" w:rsidRDefault="003410A5" w:rsidP="00D52999">
            <w:pPr>
              <w:pStyle w:val="a4"/>
              <w:ind w:left="0"/>
              <w:jc w:val="center"/>
              <w:rPr>
                <w:rFonts w:ascii="Times New Roman" w:hAnsi="Times New Roman" w:cs="Times New Roman"/>
                <w:b/>
                <w:sz w:val="24"/>
                <w:szCs w:val="24"/>
                <w:lang w:eastAsia="en-US"/>
              </w:rPr>
            </w:pPr>
            <w:r w:rsidRPr="00CE6179">
              <w:rPr>
                <w:rFonts w:ascii="Times New Roman" w:hAnsi="Times New Roman" w:cs="Times New Roman"/>
                <w:b/>
                <w:sz w:val="24"/>
                <w:szCs w:val="24"/>
                <w:lang w:eastAsia="en-US"/>
              </w:rPr>
              <w:t xml:space="preserve">Кол – </w:t>
            </w:r>
            <w:proofErr w:type="gramStart"/>
            <w:r w:rsidRPr="00CE6179">
              <w:rPr>
                <w:rFonts w:ascii="Times New Roman" w:hAnsi="Times New Roman" w:cs="Times New Roman"/>
                <w:b/>
                <w:sz w:val="24"/>
                <w:szCs w:val="24"/>
                <w:lang w:eastAsia="en-US"/>
              </w:rPr>
              <w:t>во</w:t>
            </w:r>
            <w:proofErr w:type="gramEnd"/>
            <w:r w:rsidRPr="00CE6179">
              <w:rPr>
                <w:rFonts w:ascii="Times New Roman" w:hAnsi="Times New Roman" w:cs="Times New Roman"/>
                <w:b/>
                <w:sz w:val="24"/>
                <w:szCs w:val="24"/>
                <w:lang w:eastAsia="en-US"/>
              </w:rPr>
              <w:t xml:space="preserve"> часов</w:t>
            </w:r>
          </w:p>
          <w:p w:rsidR="003410A5" w:rsidRPr="00CE6179" w:rsidRDefault="003410A5" w:rsidP="00D52999">
            <w:pPr>
              <w:pStyle w:val="a4"/>
              <w:ind w:left="0"/>
              <w:jc w:val="center"/>
              <w:rPr>
                <w:rFonts w:ascii="Times New Roman" w:hAnsi="Times New Roman" w:cs="Times New Roman"/>
                <w:b/>
                <w:sz w:val="24"/>
                <w:szCs w:val="24"/>
                <w:lang w:eastAsia="en-US"/>
              </w:rPr>
            </w:pPr>
            <w:r w:rsidRPr="00CE6179">
              <w:rPr>
                <w:rFonts w:ascii="Times New Roman" w:hAnsi="Times New Roman" w:cs="Times New Roman"/>
                <w:b/>
                <w:sz w:val="24"/>
                <w:szCs w:val="24"/>
                <w:lang w:eastAsia="en-US"/>
              </w:rPr>
              <w:t xml:space="preserve"> (</w:t>
            </w:r>
            <w:r w:rsidRPr="00CE6179">
              <w:rPr>
                <w:rFonts w:ascii="Times New Roman" w:hAnsi="Times New Roman" w:cs="Times New Roman"/>
                <w:b/>
                <w:sz w:val="24"/>
                <w:szCs w:val="24"/>
                <w:lang w:val="en-US" w:eastAsia="en-US"/>
              </w:rPr>
              <w:t>I</w:t>
            </w:r>
            <w:r w:rsidRPr="00CE6179">
              <w:rPr>
                <w:rFonts w:ascii="Times New Roman" w:hAnsi="Times New Roman" w:cs="Times New Roman"/>
                <w:b/>
                <w:sz w:val="24"/>
                <w:szCs w:val="24"/>
                <w:lang w:eastAsia="en-US"/>
              </w:rPr>
              <w:t xml:space="preserve"> вариант)</w:t>
            </w:r>
          </w:p>
        </w:tc>
        <w:tc>
          <w:tcPr>
            <w:tcW w:w="1701" w:type="dxa"/>
          </w:tcPr>
          <w:p w:rsidR="003410A5" w:rsidRPr="00CE6179" w:rsidRDefault="003410A5" w:rsidP="00BE405C">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3410A5" w:rsidTr="002B2BE2">
        <w:trPr>
          <w:trHeight w:hRule="exact" w:val="851"/>
        </w:trPr>
        <w:tc>
          <w:tcPr>
            <w:tcW w:w="71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4110" w:type="dxa"/>
            <w:vAlign w:val="center"/>
          </w:tcPr>
          <w:p w:rsidR="003410A5" w:rsidRPr="00BE405C" w:rsidRDefault="003410A5" w:rsidP="00BE405C">
            <w:pPr>
              <w:pStyle w:val="a4"/>
              <w:ind w:left="0"/>
              <w:rPr>
                <w:rFonts w:ascii="Times New Roman" w:hAnsi="Times New Roman" w:cs="Times New Roman"/>
                <w:sz w:val="28"/>
                <w:szCs w:val="28"/>
                <w:lang w:eastAsia="en-US"/>
              </w:rPr>
            </w:pPr>
            <w:r w:rsidRPr="00BE405C">
              <w:rPr>
                <w:rFonts w:ascii="Times New Roman" w:hAnsi="Times New Roman" w:cs="Times New Roman"/>
                <w:sz w:val="28"/>
                <w:szCs w:val="28"/>
                <w:lang w:eastAsia="en-US"/>
              </w:rPr>
              <w:t>Натуральные числа.</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20</w:t>
            </w:r>
          </w:p>
        </w:tc>
        <w:tc>
          <w:tcPr>
            <w:tcW w:w="1701" w:type="dxa"/>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4110" w:type="dxa"/>
            <w:vAlign w:val="center"/>
          </w:tcPr>
          <w:p w:rsidR="003410A5" w:rsidRPr="00571E92" w:rsidRDefault="003410A5" w:rsidP="00BE405C">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Сложение и вычитание натуральных чисел.</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3</w:t>
            </w:r>
          </w:p>
        </w:tc>
        <w:tc>
          <w:tcPr>
            <w:tcW w:w="1701" w:type="dxa"/>
          </w:tcPr>
          <w:p w:rsidR="003410A5"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4110" w:type="dxa"/>
            <w:vAlign w:val="center"/>
          </w:tcPr>
          <w:p w:rsidR="003410A5" w:rsidRPr="00571E92" w:rsidRDefault="003410A5" w:rsidP="00BE405C">
            <w:pPr>
              <w:pStyle w:val="a4"/>
              <w:ind w:left="0"/>
              <w:rPr>
                <w:rFonts w:ascii="Times New Roman" w:hAnsi="Times New Roman" w:cs="Times New Roman"/>
                <w:sz w:val="28"/>
                <w:szCs w:val="28"/>
                <w:lang w:eastAsia="en-US"/>
              </w:rPr>
            </w:pPr>
            <w:r w:rsidRPr="00571E92">
              <w:rPr>
                <w:rFonts w:ascii="Times New Roman" w:hAnsi="Times New Roman" w:cs="Times New Roman"/>
                <w:sz w:val="28"/>
                <w:szCs w:val="28"/>
                <w:lang w:eastAsia="en-US"/>
              </w:rPr>
              <w:t>Умножение и деление натуральных чисел.</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7</w:t>
            </w:r>
          </w:p>
        </w:tc>
        <w:tc>
          <w:tcPr>
            <w:tcW w:w="1701" w:type="dxa"/>
          </w:tcPr>
          <w:p w:rsidR="003410A5"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4110" w:type="dxa"/>
            <w:vAlign w:val="center"/>
          </w:tcPr>
          <w:p w:rsidR="003410A5" w:rsidRPr="00571E92" w:rsidRDefault="003410A5" w:rsidP="00BE405C">
            <w:pPr>
              <w:pStyle w:val="a4"/>
              <w:ind w:left="0"/>
              <w:rPr>
                <w:rFonts w:ascii="Times New Roman" w:hAnsi="Times New Roman" w:cs="Times New Roman"/>
                <w:sz w:val="28"/>
                <w:szCs w:val="28"/>
                <w:lang w:eastAsia="en-US"/>
              </w:rPr>
            </w:pPr>
            <w:r w:rsidRPr="00571E92">
              <w:rPr>
                <w:rFonts w:ascii="Times New Roman" w:hAnsi="Times New Roman" w:cs="Times New Roman"/>
                <w:sz w:val="28"/>
                <w:szCs w:val="28"/>
                <w:lang w:eastAsia="en-US"/>
              </w:rPr>
              <w:t>Обыкновенные дроби.</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8</w:t>
            </w:r>
          </w:p>
        </w:tc>
        <w:tc>
          <w:tcPr>
            <w:tcW w:w="1701" w:type="dxa"/>
          </w:tcPr>
          <w:p w:rsidR="003410A5"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4110" w:type="dxa"/>
            <w:vAlign w:val="center"/>
          </w:tcPr>
          <w:p w:rsidR="003410A5" w:rsidRPr="00F23BD9" w:rsidRDefault="003410A5" w:rsidP="00BE405C">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Десятичные дроби.</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8</w:t>
            </w:r>
          </w:p>
        </w:tc>
        <w:tc>
          <w:tcPr>
            <w:tcW w:w="1701" w:type="dxa"/>
          </w:tcPr>
          <w:p w:rsidR="003410A5"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6</w:t>
            </w:r>
          </w:p>
        </w:tc>
        <w:tc>
          <w:tcPr>
            <w:tcW w:w="4110" w:type="dxa"/>
            <w:vAlign w:val="center"/>
          </w:tcPr>
          <w:p w:rsidR="003410A5" w:rsidRPr="00F23BD9" w:rsidRDefault="003410A5" w:rsidP="00BE405C">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560" w:type="dxa"/>
            <w:vAlign w:val="center"/>
          </w:tcPr>
          <w:p w:rsidR="003410A5" w:rsidRPr="00BE405C"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4</w:t>
            </w:r>
          </w:p>
        </w:tc>
        <w:tc>
          <w:tcPr>
            <w:tcW w:w="1701" w:type="dxa"/>
          </w:tcPr>
          <w:p w:rsidR="003410A5" w:rsidRDefault="003410A5" w:rsidP="00D5299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2B2BE2">
        <w:trPr>
          <w:trHeight w:hRule="exact" w:val="851"/>
        </w:trPr>
        <w:tc>
          <w:tcPr>
            <w:tcW w:w="710" w:type="dxa"/>
            <w:vAlign w:val="center"/>
          </w:tcPr>
          <w:p w:rsidR="003410A5" w:rsidRPr="00571E92" w:rsidRDefault="003410A5" w:rsidP="00D52999">
            <w:pPr>
              <w:pStyle w:val="a4"/>
              <w:ind w:left="0"/>
              <w:jc w:val="center"/>
              <w:rPr>
                <w:rFonts w:ascii="Times New Roman" w:hAnsi="Times New Roman" w:cs="Times New Roman"/>
                <w:sz w:val="28"/>
                <w:szCs w:val="28"/>
                <w:lang w:eastAsia="en-US"/>
              </w:rPr>
            </w:pPr>
          </w:p>
        </w:tc>
        <w:tc>
          <w:tcPr>
            <w:tcW w:w="4110" w:type="dxa"/>
            <w:vAlign w:val="center"/>
          </w:tcPr>
          <w:p w:rsidR="003410A5" w:rsidRPr="00F23BD9" w:rsidRDefault="003410A5" w:rsidP="00F23BD9">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560" w:type="dxa"/>
            <w:vAlign w:val="center"/>
          </w:tcPr>
          <w:p w:rsidR="003410A5" w:rsidRPr="00F23BD9" w:rsidRDefault="003410A5" w:rsidP="00D52999">
            <w:pPr>
              <w:pStyle w:val="a4"/>
              <w:ind w:left="0"/>
              <w:jc w:val="center"/>
              <w:rPr>
                <w:rFonts w:ascii="Times New Roman" w:hAnsi="Times New Roman" w:cs="Times New Roman"/>
                <w:b/>
                <w:sz w:val="28"/>
                <w:szCs w:val="28"/>
                <w:lang w:eastAsia="en-US"/>
              </w:rPr>
            </w:pPr>
            <w:r w:rsidRPr="00F23BD9">
              <w:rPr>
                <w:rFonts w:ascii="Times New Roman" w:hAnsi="Times New Roman" w:cs="Times New Roman"/>
                <w:b/>
                <w:sz w:val="28"/>
                <w:szCs w:val="28"/>
                <w:lang w:eastAsia="en-US"/>
              </w:rPr>
              <w:t>170</w:t>
            </w:r>
          </w:p>
        </w:tc>
        <w:tc>
          <w:tcPr>
            <w:tcW w:w="1701" w:type="dxa"/>
          </w:tcPr>
          <w:p w:rsidR="003410A5" w:rsidRDefault="003410A5" w:rsidP="00D52999">
            <w:pPr>
              <w:pStyle w:val="a4"/>
              <w:ind w:left="0"/>
              <w:jc w:val="center"/>
              <w:rPr>
                <w:rFonts w:ascii="Times New Roman" w:hAnsi="Times New Roman" w:cs="Times New Roman"/>
                <w:b/>
                <w:sz w:val="28"/>
                <w:szCs w:val="28"/>
                <w:lang w:eastAsia="en-US"/>
              </w:rPr>
            </w:pPr>
          </w:p>
          <w:p w:rsidR="003410A5" w:rsidRDefault="003410A5" w:rsidP="00D5299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11</w:t>
            </w:r>
          </w:p>
          <w:p w:rsidR="003410A5" w:rsidRDefault="003410A5" w:rsidP="00D52999">
            <w:pPr>
              <w:pStyle w:val="a4"/>
              <w:ind w:left="0"/>
              <w:jc w:val="center"/>
              <w:rPr>
                <w:rFonts w:ascii="Times New Roman" w:hAnsi="Times New Roman" w:cs="Times New Roman"/>
                <w:b/>
                <w:sz w:val="28"/>
                <w:szCs w:val="28"/>
                <w:lang w:eastAsia="en-US"/>
              </w:rPr>
            </w:pPr>
          </w:p>
        </w:tc>
      </w:tr>
    </w:tbl>
    <w:p w:rsidR="00D52999" w:rsidRPr="00D52999" w:rsidRDefault="00D52999" w:rsidP="00D52999">
      <w:pPr>
        <w:pStyle w:val="a4"/>
        <w:ind w:left="1429"/>
        <w:jc w:val="both"/>
        <w:rPr>
          <w:rFonts w:ascii="Times New Roman" w:hAnsi="Times New Roman"/>
          <w:b/>
          <w:sz w:val="24"/>
          <w:szCs w:val="24"/>
          <w:lang w:eastAsia="en-US"/>
        </w:rPr>
      </w:pPr>
    </w:p>
    <w:p w:rsidR="00063C22" w:rsidRPr="00AC77B3" w:rsidRDefault="00063C22" w:rsidP="00063C22">
      <w:pPr>
        <w:rPr>
          <w:lang w:eastAsia="en-US"/>
        </w:rPr>
      </w:pPr>
    </w:p>
    <w:p w:rsidR="00C63261" w:rsidRPr="00BE405C" w:rsidRDefault="00C63261" w:rsidP="00C63261">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6</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математика)</w:t>
      </w:r>
    </w:p>
    <w:p w:rsidR="00C63261" w:rsidRDefault="00C63261" w:rsidP="00C63261">
      <w:pPr>
        <w:pStyle w:val="a4"/>
        <w:ind w:left="1429"/>
        <w:rPr>
          <w:rFonts w:ascii="Times New Roman" w:hAnsi="Times New Roman"/>
          <w:b/>
          <w:sz w:val="24"/>
          <w:szCs w:val="24"/>
          <w:lang w:eastAsia="en-US"/>
        </w:rPr>
      </w:pPr>
    </w:p>
    <w:tbl>
      <w:tblPr>
        <w:tblStyle w:val="ac"/>
        <w:tblW w:w="0" w:type="auto"/>
        <w:tblInd w:w="-176" w:type="dxa"/>
        <w:tblLayout w:type="fixed"/>
        <w:tblLook w:val="04A0" w:firstRow="1" w:lastRow="0" w:firstColumn="1" w:lastColumn="0" w:noHBand="0" w:noVBand="1"/>
      </w:tblPr>
      <w:tblGrid>
        <w:gridCol w:w="710"/>
        <w:gridCol w:w="4110"/>
        <w:gridCol w:w="1560"/>
        <w:gridCol w:w="1701"/>
      </w:tblGrid>
      <w:tr w:rsidR="003410A5" w:rsidTr="002B2BE2">
        <w:trPr>
          <w:trHeight w:hRule="exact" w:val="1030"/>
        </w:trPr>
        <w:tc>
          <w:tcPr>
            <w:tcW w:w="7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41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560" w:type="dxa"/>
            <w:vAlign w:val="center"/>
          </w:tcPr>
          <w:p w:rsidR="003410A5" w:rsidRPr="002B2BE2" w:rsidRDefault="003410A5" w:rsidP="00870710">
            <w:pPr>
              <w:pStyle w:val="a4"/>
              <w:ind w:left="0"/>
              <w:jc w:val="center"/>
              <w:rPr>
                <w:rFonts w:ascii="Times New Roman" w:hAnsi="Times New Roman" w:cs="Times New Roman"/>
                <w:b/>
                <w:sz w:val="24"/>
                <w:szCs w:val="24"/>
                <w:lang w:eastAsia="en-US"/>
              </w:rPr>
            </w:pPr>
            <w:r w:rsidRPr="002B2BE2">
              <w:rPr>
                <w:rFonts w:ascii="Times New Roman" w:hAnsi="Times New Roman" w:cs="Times New Roman"/>
                <w:b/>
                <w:sz w:val="24"/>
                <w:szCs w:val="24"/>
                <w:lang w:eastAsia="en-US"/>
              </w:rPr>
              <w:t xml:space="preserve">Кол – </w:t>
            </w:r>
            <w:proofErr w:type="gramStart"/>
            <w:r w:rsidRPr="002B2BE2">
              <w:rPr>
                <w:rFonts w:ascii="Times New Roman" w:hAnsi="Times New Roman" w:cs="Times New Roman"/>
                <w:b/>
                <w:sz w:val="24"/>
                <w:szCs w:val="24"/>
                <w:lang w:eastAsia="en-US"/>
              </w:rPr>
              <w:t>во</w:t>
            </w:r>
            <w:proofErr w:type="gramEnd"/>
            <w:r w:rsidRPr="002B2BE2">
              <w:rPr>
                <w:rFonts w:ascii="Times New Roman" w:hAnsi="Times New Roman" w:cs="Times New Roman"/>
                <w:b/>
                <w:sz w:val="24"/>
                <w:szCs w:val="24"/>
                <w:lang w:eastAsia="en-US"/>
              </w:rPr>
              <w:t xml:space="preserve"> часов</w:t>
            </w:r>
          </w:p>
          <w:p w:rsidR="003410A5" w:rsidRPr="002B2BE2" w:rsidRDefault="003410A5" w:rsidP="00870710">
            <w:pPr>
              <w:pStyle w:val="a4"/>
              <w:ind w:left="0"/>
              <w:jc w:val="center"/>
              <w:rPr>
                <w:rFonts w:ascii="Times New Roman" w:hAnsi="Times New Roman" w:cs="Times New Roman"/>
                <w:b/>
                <w:sz w:val="24"/>
                <w:szCs w:val="24"/>
                <w:lang w:eastAsia="en-US"/>
              </w:rPr>
            </w:pPr>
            <w:r w:rsidRPr="002B2BE2">
              <w:rPr>
                <w:rFonts w:ascii="Times New Roman" w:hAnsi="Times New Roman" w:cs="Times New Roman"/>
                <w:b/>
                <w:sz w:val="24"/>
                <w:szCs w:val="24"/>
                <w:lang w:eastAsia="en-US"/>
              </w:rPr>
              <w:t xml:space="preserve"> (</w:t>
            </w:r>
            <w:r w:rsidRPr="002B2BE2">
              <w:rPr>
                <w:rFonts w:ascii="Times New Roman" w:hAnsi="Times New Roman" w:cs="Times New Roman"/>
                <w:b/>
                <w:sz w:val="24"/>
                <w:szCs w:val="24"/>
                <w:lang w:val="en-US" w:eastAsia="en-US"/>
              </w:rPr>
              <w:t>I</w:t>
            </w:r>
            <w:r w:rsidRPr="002B2BE2">
              <w:rPr>
                <w:rFonts w:ascii="Times New Roman" w:hAnsi="Times New Roman" w:cs="Times New Roman"/>
                <w:b/>
                <w:sz w:val="24"/>
                <w:szCs w:val="24"/>
                <w:lang w:eastAsia="en-US"/>
              </w:rPr>
              <w:t xml:space="preserve"> вариант)</w:t>
            </w:r>
          </w:p>
        </w:tc>
        <w:tc>
          <w:tcPr>
            <w:tcW w:w="1701" w:type="dxa"/>
          </w:tcPr>
          <w:p w:rsidR="003410A5" w:rsidRPr="002B2BE2" w:rsidRDefault="003410A5" w:rsidP="00870710">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3410A5" w:rsidTr="002B2BE2">
        <w:trPr>
          <w:trHeight w:hRule="exact" w:val="851"/>
        </w:trPr>
        <w:tc>
          <w:tcPr>
            <w:tcW w:w="71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4110" w:type="dxa"/>
            <w:vAlign w:val="center"/>
          </w:tcPr>
          <w:p w:rsidR="003410A5" w:rsidRPr="00BE405C"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Делимость натуральных чисел.</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7</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2B2BE2">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Обыкновенные дроб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8</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r>
      <w:tr w:rsidR="003410A5" w:rsidTr="002B2BE2">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Отношения и пропорци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8</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2B2BE2">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Рациональные числа и действия над ним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72</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r>
      <w:tr w:rsidR="003410A5" w:rsidTr="002B2BE2">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4110" w:type="dxa"/>
            <w:vAlign w:val="center"/>
          </w:tcPr>
          <w:p w:rsidR="003410A5" w:rsidRPr="00F23BD9"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5</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2B2BE2">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p>
        </w:tc>
        <w:tc>
          <w:tcPr>
            <w:tcW w:w="4110" w:type="dxa"/>
            <w:vAlign w:val="center"/>
          </w:tcPr>
          <w:p w:rsidR="003410A5" w:rsidRPr="00F23BD9" w:rsidRDefault="003410A5" w:rsidP="00870710">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560" w:type="dxa"/>
            <w:vAlign w:val="center"/>
          </w:tcPr>
          <w:p w:rsidR="003410A5" w:rsidRPr="00F23BD9" w:rsidRDefault="003410A5" w:rsidP="00870710">
            <w:pPr>
              <w:pStyle w:val="a4"/>
              <w:ind w:left="0"/>
              <w:jc w:val="center"/>
              <w:rPr>
                <w:rFonts w:ascii="Times New Roman" w:hAnsi="Times New Roman" w:cs="Times New Roman"/>
                <w:b/>
                <w:sz w:val="28"/>
                <w:szCs w:val="28"/>
                <w:lang w:eastAsia="en-US"/>
              </w:rPr>
            </w:pPr>
            <w:r w:rsidRPr="00F23BD9">
              <w:rPr>
                <w:rFonts w:ascii="Times New Roman" w:hAnsi="Times New Roman" w:cs="Times New Roman"/>
                <w:b/>
                <w:sz w:val="28"/>
                <w:szCs w:val="28"/>
                <w:lang w:eastAsia="en-US"/>
              </w:rPr>
              <w:t>170</w:t>
            </w:r>
          </w:p>
        </w:tc>
        <w:tc>
          <w:tcPr>
            <w:tcW w:w="1701" w:type="dxa"/>
          </w:tcPr>
          <w:p w:rsidR="003410A5"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12</w:t>
            </w:r>
          </w:p>
        </w:tc>
      </w:tr>
    </w:tbl>
    <w:p w:rsidR="00063C22" w:rsidRPr="00AC77B3" w:rsidRDefault="00063C22" w:rsidP="00063C22">
      <w:pPr>
        <w:rPr>
          <w:lang w:eastAsia="en-US"/>
        </w:rPr>
      </w:pPr>
    </w:p>
    <w:p w:rsidR="00063C22" w:rsidRDefault="00063C22" w:rsidP="00063C22">
      <w:pPr>
        <w:rPr>
          <w:lang w:eastAsia="en-US"/>
        </w:rPr>
      </w:pPr>
    </w:p>
    <w:p w:rsidR="00C63261" w:rsidRPr="00BE405C" w:rsidRDefault="00C63261" w:rsidP="00C63261">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7</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алгебра)</w:t>
      </w:r>
    </w:p>
    <w:p w:rsidR="00C63261" w:rsidRDefault="00C63261" w:rsidP="00C63261">
      <w:pPr>
        <w:pStyle w:val="a4"/>
        <w:ind w:left="1429"/>
        <w:rPr>
          <w:rFonts w:ascii="Times New Roman" w:hAnsi="Times New Roman"/>
          <w:b/>
          <w:sz w:val="24"/>
          <w:szCs w:val="24"/>
          <w:lang w:eastAsia="en-US"/>
        </w:rPr>
      </w:pPr>
    </w:p>
    <w:tbl>
      <w:tblPr>
        <w:tblStyle w:val="ac"/>
        <w:tblW w:w="8081" w:type="dxa"/>
        <w:tblInd w:w="-176" w:type="dxa"/>
        <w:tblLayout w:type="fixed"/>
        <w:tblLook w:val="04A0" w:firstRow="1" w:lastRow="0" w:firstColumn="1" w:lastColumn="0" w:noHBand="0" w:noVBand="1"/>
      </w:tblPr>
      <w:tblGrid>
        <w:gridCol w:w="710"/>
        <w:gridCol w:w="4110"/>
        <w:gridCol w:w="1560"/>
        <w:gridCol w:w="1701"/>
      </w:tblGrid>
      <w:tr w:rsidR="003410A5" w:rsidTr="003410A5">
        <w:trPr>
          <w:trHeight w:hRule="exact" w:val="1030"/>
        </w:trPr>
        <w:tc>
          <w:tcPr>
            <w:tcW w:w="7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41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560" w:type="dxa"/>
            <w:vAlign w:val="center"/>
          </w:tcPr>
          <w:p w:rsidR="003410A5" w:rsidRPr="00D12061" w:rsidRDefault="003410A5" w:rsidP="00870710">
            <w:pPr>
              <w:pStyle w:val="a4"/>
              <w:ind w:left="0"/>
              <w:jc w:val="center"/>
              <w:rPr>
                <w:rFonts w:ascii="Times New Roman" w:hAnsi="Times New Roman" w:cs="Times New Roman"/>
                <w:b/>
                <w:sz w:val="24"/>
                <w:szCs w:val="24"/>
                <w:lang w:eastAsia="en-US"/>
              </w:rPr>
            </w:pPr>
            <w:r w:rsidRPr="00D12061">
              <w:rPr>
                <w:rFonts w:ascii="Times New Roman" w:hAnsi="Times New Roman" w:cs="Times New Roman"/>
                <w:b/>
                <w:sz w:val="24"/>
                <w:szCs w:val="24"/>
                <w:lang w:eastAsia="en-US"/>
              </w:rPr>
              <w:t xml:space="preserve">Кол – </w:t>
            </w:r>
            <w:proofErr w:type="gramStart"/>
            <w:r w:rsidRPr="00D12061">
              <w:rPr>
                <w:rFonts w:ascii="Times New Roman" w:hAnsi="Times New Roman" w:cs="Times New Roman"/>
                <w:b/>
                <w:sz w:val="24"/>
                <w:szCs w:val="24"/>
                <w:lang w:eastAsia="en-US"/>
              </w:rPr>
              <w:t>во</w:t>
            </w:r>
            <w:proofErr w:type="gramEnd"/>
            <w:r w:rsidRPr="00D12061">
              <w:rPr>
                <w:rFonts w:ascii="Times New Roman" w:hAnsi="Times New Roman" w:cs="Times New Roman"/>
                <w:b/>
                <w:sz w:val="24"/>
                <w:szCs w:val="24"/>
                <w:lang w:eastAsia="en-US"/>
              </w:rPr>
              <w:t xml:space="preserve"> часов</w:t>
            </w:r>
          </w:p>
          <w:p w:rsidR="003410A5" w:rsidRPr="00D12061" w:rsidRDefault="003410A5" w:rsidP="00870710">
            <w:pPr>
              <w:pStyle w:val="a4"/>
              <w:ind w:left="0"/>
              <w:jc w:val="center"/>
              <w:rPr>
                <w:rFonts w:ascii="Times New Roman" w:hAnsi="Times New Roman" w:cs="Times New Roman"/>
                <w:b/>
                <w:sz w:val="24"/>
                <w:szCs w:val="24"/>
                <w:lang w:eastAsia="en-US"/>
              </w:rPr>
            </w:pPr>
            <w:r w:rsidRPr="00D12061">
              <w:rPr>
                <w:rFonts w:ascii="Times New Roman" w:hAnsi="Times New Roman" w:cs="Times New Roman"/>
                <w:b/>
                <w:sz w:val="24"/>
                <w:szCs w:val="24"/>
                <w:lang w:eastAsia="en-US"/>
              </w:rPr>
              <w:t xml:space="preserve"> (</w:t>
            </w:r>
            <w:r w:rsidRPr="00D12061">
              <w:rPr>
                <w:rFonts w:ascii="Times New Roman" w:hAnsi="Times New Roman" w:cs="Times New Roman"/>
                <w:b/>
                <w:sz w:val="24"/>
                <w:szCs w:val="24"/>
                <w:lang w:val="en-US" w:eastAsia="en-US"/>
              </w:rPr>
              <w:t>I</w:t>
            </w:r>
            <w:r w:rsidRPr="00D12061">
              <w:rPr>
                <w:rFonts w:ascii="Times New Roman" w:hAnsi="Times New Roman" w:cs="Times New Roman"/>
                <w:b/>
                <w:sz w:val="24"/>
                <w:szCs w:val="24"/>
                <w:lang w:eastAsia="en-US"/>
              </w:rPr>
              <w:t xml:space="preserve"> вариант)</w:t>
            </w:r>
          </w:p>
        </w:tc>
        <w:tc>
          <w:tcPr>
            <w:tcW w:w="1701" w:type="dxa"/>
          </w:tcPr>
          <w:p w:rsidR="003410A5" w:rsidRPr="002B2BE2" w:rsidRDefault="003410A5"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3410A5" w:rsidTr="003410A5">
        <w:trPr>
          <w:trHeight w:hRule="exact" w:val="851"/>
        </w:trPr>
        <w:tc>
          <w:tcPr>
            <w:tcW w:w="71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4110" w:type="dxa"/>
            <w:vAlign w:val="center"/>
          </w:tcPr>
          <w:p w:rsidR="003410A5" w:rsidRPr="00BE405C"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Линейное уравнение с одной переменной.</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5</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Целые выражения.</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2</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Функци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2</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Системы линейных уравнений с двумя переменным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7</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4110" w:type="dxa"/>
            <w:vAlign w:val="center"/>
          </w:tcPr>
          <w:p w:rsidR="003410A5" w:rsidRPr="00F23BD9"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6</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p>
        </w:tc>
        <w:tc>
          <w:tcPr>
            <w:tcW w:w="4110" w:type="dxa"/>
            <w:vAlign w:val="center"/>
          </w:tcPr>
          <w:p w:rsidR="003410A5" w:rsidRPr="00F23BD9" w:rsidRDefault="003410A5" w:rsidP="00870710">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560" w:type="dxa"/>
            <w:vAlign w:val="center"/>
          </w:tcPr>
          <w:p w:rsidR="003410A5" w:rsidRPr="00F23BD9"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102</w:t>
            </w:r>
          </w:p>
        </w:tc>
        <w:tc>
          <w:tcPr>
            <w:tcW w:w="1701" w:type="dxa"/>
          </w:tcPr>
          <w:p w:rsidR="003410A5"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8</w:t>
            </w:r>
          </w:p>
        </w:tc>
      </w:tr>
    </w:tbl>
    <w:p w:rsidR="00C63261" w:rsidRPr="00AC77B3" w:rsidRDefault="00C63261" w:rsidP="00C63261">
      <w:pPr>
        <w:rPr>
          <w:lang w:eastAsia="en-US"/>
        </w:rPr>
      </w:pPr>
    </w:p>
    <w:p w:rsidR="00C63261" w:rsidRDefault="00C63261" w:rsidP="00063C22">
      <w:pPr>
        <w:rPr>
          <w:lang w:eastAsia="en-US"/>
        </w:rPr>
      </w:pPr>
    </w:p>
    <w:p w:rsidR="00870710" w:rsidRPr="00BE405C" w:rsidRDefault="00870710" w:rsidP="00870710">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8</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алгебра)</w:t>
      </w:r>
    </w:p>
    <w:p w:rsidR="00870710" w:rsidRDefault="00870710" w:rsidP="00870710">
      <w:pPr>
        <w:pStyle w:val="a4"/>
        <w:ind w:left="1429"/>
        <w:rPr>
          <w:rFonts w:ascii="Times New Roman" w:hAnsi="Times New Roman"/>
          <w:b/>
          <w:sz w:val="24"/>
          <w:szCs w:val="24"/>
          <w:lang w:eastAsia="en-US"/>
        </w:rPr>
      </w:pPr>
    </w:p>
    <w:tbl>
      <w:tblPr>
        <w:tblStyle w:val="ac"/>
        <w:tblW w:w="8081" w:type="dxa"/>
        <w:tblInd w:w="-176" w:type="dxa"/>
        <w:tblLayout w:type="fixed"/>
        <w:tblLook w:val="04A0" w:firstRow="1" w:lastRow="0" w:firstColumn="1" w:lastColumn="0" w:noHBand="0" w:noVBand="1"/>
      </w:tblPr>
      <w:tblGrid>
        <w:gridCol w:w="710"/>
        <w:gridCol w:w="4110"/>
        <w:gridCol w:w="1560"/>
        <w:gridCol w:w="1701"/>
      </w:tblGrid>
      <w:tr w:rsidR="003410A5" w:rsidTr="003410A5">
        <w:trPr>
          <w:trHeight w:hRule="exact" w:val="1030"/>
        </w:trPr>
        <w:tc>
          <w:tcPr>
            <w:tcW w:w="7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41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56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 xml:space="preserve">Кол – </w:t>
            </w:r>
            <w:proofErr w:type="gramStart"/>
            <w:r w:rsidRPr="00BE405C">
              <w:rPr>
                <w:rFonts w:ascii="Times New Roman" w:hAnsi="Times New Roman" w:cs="Times New Roman"/>
                <w:b/>
                <w:sz w:val="28"/>
                <w:szCs w:val="28"/>
                <w:lang w:eastAsia="en-US"/>
              </w:rPr>
              <w:t>во</w:t>
            </w:r>
            <w:proofErr w:type="gramEnd"/>
            <w:r w:rsidRPr="00BE405C">
              <w:rPr>
                <w:rFonts w:ascii="Times New Roman" w:hAnsi="Times New Roman" w:cs="Times New Roman"/>
                <w:b/>
                <w:sz w:val="28"/>
                <w:szCs w:val="28"/>
                <w:lang w:eastAsia="en-US"/>
              </w:rPr>
              <w:t xml:space="preserve"> часов</w:t>
            </w:r>
          </w:p>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 xml:space="preserve"> (</w:t>
            </w:r>
            <w:r w:rsidRPr="00BE405C">
              <w:rPr>
                <w:rFonts w:ascii="Times New Roman" w:hAnsi="Times New Roman" w:cs="Times New Roman"/>
                <w:b/>
                <w:sz w:val="28"/>
                <w:szCs w:val="28"/>
                <w:lang w:val="en-US" w:eastAsia="en-US"/>
              </w:rPr>
              <w:t>I</w:t>
            </w:r>
            <w:r w:rsidRPr="00BE405C">
              <w:rPr>
                <w:rFonts w:ascii="Times New Roman" w:hAnsi="Times New Roman" w:cs="Times New Roman"/>
                <w:b/>
                <w:sz w:val="28"/>
                <w:szCs w:val="28"/>
                <w:lang w:eastAsia="en-US"/>
              </w:rPr>
              <w:t xml:space="preserve"> вариант)</w:t>
            </w:r>
          </w:p>
        </w:tc>
        <w:tc>
          <w:tcPr>
            <w:tcW w:w="1701" w:type="dxa"/>
          </w:tcPr>
          <w:p w:rsidR="003410A5" w:rsidRPr="002B2BE2" w:rsidRDefault="003410A5"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3410A5" w:rsidTr="003410A5">
        <w:trPr>
          <w:trHeight w:hRule="exact" w:val="851"/>
        </w:trPr>
        <w:tc>
          <w:tcPr>
            <w:tcW w:w="71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4110" w:type="dxa"/>
            <w:vAlign w:val="center"/>
          </w:tcPr>
          <w:p w:rsidR="003410A5" w:rsidRPr="00BE405C"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Рациональные выражения.</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4</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Квадратные корни. Действительные числ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5</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Квадратные уравнения.</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5</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4110" w:type="dxa"/>
            <w:vAlign w:val="center"/>
          </w:tcPr>
          <w:p w:rsidR="003410A5" w:rsidRPr="00F23BD9" w:rsidRDefault="003410A5"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8</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p>
        </w:tc>
        <w:tc>
          <w:tcPr>
            <w:tcW w:w="4110" w:type="dxa"/>
            <w:vAlign w:val="center"/>
          </w:tcPr>
          <w:p w:rsidR="003410A5" w:rsidRPr="00F23BD9" w:rsidRDefault="003410A5" w:rsidP="00870710">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560" w:type="dxa"/>
            <w:vAlign w:val="center"/>
          </w:tcPr>
          <w:p w:rsidR="003410A5" w:rsidRPr="00F23BD9"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102</w:t>
            </w:r>
          </w:p>
        </w:tc>
        <w:tc>
          <w:tcPr>
            <w:tcW w:w="1701" w:type="dxa"/>
          </w:tcPr>
          <w:p w:rsidR="003410A5"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7</w:t>
            </w:r>
          </w:p>
        </w:tc>
      </w:tr>
    </w:tbl>
    <w:p w:rsidR="00870710" w:rsidRPr="00AC77B3" w:rsidRDefault="00870710" w:rsidP="00063C22">
      <w:pPr>
        <w:rPr>
          <w:lang w:eastAsia="en-US"/>
        </w:rPr>
      </w:pPr>
    </w:p>
    <w:p w:rsidR="00063C22" w:rsidRDefault="00063C22" w:rsidP="00063C22">
      <w:pPr>
        <w:rPr>
          <w:lang w:eastAsia="en-US"/>
        </w:rPr>
      </w:pPr>
    </w:p>
    <w:p w:rsidR="00870710" w:rsidRPr="00BE405C" w:rsidRDefault="00870710" w:rsidP="00870710">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9</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алгебра)</w:t>
      </w:r>
    </w:p>
    <w:p w:rsidR="00870710" w:rsidRDefault="00870710" w:rsidP="00870710">
      <w:pPr>
        <w:pStyle w:val="a4"/>
        <w:ind w:left="1429"/>
        <w:rPr>
          <w:rFonts w:ascii="Times New Roman" w:hAnsi="Times New Roman"/>
          <w:b/>
          <w:sz w:val="24"/>
          <w:szCs w:val="24"/>
          <w:lang w:eastAsia="en-US"/>
        </w:rPr>
      </w:pPr>
    </w:p>
    <w:tbl>
      <w:tblPr>
        <w:tblStyle w:val="ac"/>
        <w:tblW w:w="8081" w:type="dxa"/>
        <w:tblInd w:w="-176" w:type="dxa"/>
        <w:tblLayout w:type="fixed"/>
        <w:tblLook w:val="04A0" w:firstRow="1" w:lastRow="0" w:firstColumn="1" w:lastColumn="0" w:noHBand="0" w:noVBand="1"/>
      </w:tblPr>
      <w:tblGrid>
        <w:gridCol w:w="710"/>
        <w:gridCol w:w="4110"/>
        <w:gridCol w:w="1560"/>
        <w:gridCol w:w="1701"/>
      </w:tblGrid>
      <w:tr w:rsidR="003410A5" w:rsidTr="003410A5">
        <w:trPr>
          <w:trHeight w:hRule="exact" w:val="1030"/>
        </w:trPr>
        <w:tc>
          <w:tcPr>
            <w:tcW w:w="7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4110" w:type="dxa"/>
            <w:vAlign w:val="center"/>
          </w:tcPr>
          <w:p w:rsidR="003410A5" w:rsidRPr="00BE405C" w:rsidRDefault="003410A5" w:rsidP="00870710">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560" w:type="dxa"/>
            <w:vAlign w:val="center"/>
          </w:tcPr>
          <w:p w:rsidR="003410A5" w:rsidRPr="00DD09CC" w:rsidRDefault="003410A5" w:rsidP="00870710">
            <w:pPr>
              <w:pStyle w:val="a4"/>
              <w:ind w:left="0"/>
              <w:jc w:val="center"/>
              <w:rPr>
                <w:rFonts w:ascii="Times New Roman" w:hAnsi="Times New Roman" w:cs="Times New Roman"/>
                <w:b/>
                <w:sz w:val="24"/>
                <w:szCs w:val="24"/>
                <w:lang w:eastAsia="en-US"/>
              </w:rPr>
            </w:pPr>
            <w:r w:rsidRPr="00DD09CC">
              <w:rPr>
                <w:rFonts w:ascii="Times New Roman" w:hAnsi="Times New Roman" w:cs="Times New Roman"/>
                <w:b/>
                <w:sz w:val="24"/>
                <w:szCs w:val="24"/>
                <w:lang w:eastAsia="en-US"/>
              </w:rPr>
              <w:t xml:space="preserve">Кол – </w:t>
            </w:r>
            <w:proofErr w:type="gramStart"/>
            <w:r w:rsidRPr="00DD09CC">
              <w:rPr>
                <w:rFonts w:ascii="Times New Roman" w:hAnsi="Times New Roman" w:cs="Times New Roman"/>
                <w:b/>
                <w:sz w:val="24"/>
                <w:szCs w:val="24"/>
                <w:lang w:eastAsia="en-US"/>
              </w:rPr>
              <w:t>во</w:t>
            </w:r>
            <w:proofErr w:type="gramEnd"/>
            <w:r w:rsidRPr="00DD09CC">
              <w:rPr>
                <w:rFonts w:ascii="Times New Roman" w:hAnsi="Times New Roman" w:cs="Times New Roman"/>
                <w:b/>
                <w:sz w:val="24"/>
                <w:szCs w:val="24"/>
                <w:lang w:eastAsia="en-US"/>
              </w:rPr>
              <w:t xml:space="preserve"> часов</w:t>
            </w:r>
          </w:p>
          <w:p w:rsidR="003410A5" w:rsidRPr="00DD09CC" w:rsidRDefault="003410A5" w:rsidP="00870710">
            <w:pPr>
              <w:pStyle w:val="a4"/>
              <w:ind w:left="0"/>
              <w:jc w:val="center"/>
              <w:rPr>
                <w:rFonts w:ascii="Times New Roman" w:hAnsi="Times New Roman" w:cs="Times New Roman"/>
                <w:b/>
                <w:sz w:val="24"/>
                <w:szCs w:val="24"/>
                <w:lang w:eastAsia="en-US"/>
              </w:rPr>
            </w:pPr>
            <w:r w:rsidRPr="00DD09CC">
              <w:rPr>
                <w:rFonts w:ascii="Times New Roman" w:hAnsi="Times New Roman" w:cs="Times New Roman"/>
                <w:b/>
                <w:sz w:val="24"/>
                <w:szCs w:val="24"/>
                <w:lang w:eastAsia="en-US"/>
              </w:rPr>
              <w:t xml:space="preserve"> (</w:t>
            </w:r>
            <w:r w:rsidRPr="00DD09CC">
              <w:rPr>
                <w:rFonts w:ascii="Times New Roman" w:hAnsi="Times New Roman" w:cs="Times New Roman"/>
                <w:b/>
                <w:sz w:val="24"/>
                <w:szCs w:val="24"/>
                <w:lang w:val="en-US" w:eastAsia="en-US"/>
              </w:rPr>
              <w:t>I</w:t>
            </w:r>
            <w:r w:rsidRPr="00DD09CC">
              <w:rPr>
                <w:rFonts w:ascii="Times New Roman" w:hAnsi="Times New Roman" w:cs="Times New Roman"/>
                <w:b/>
                <w:sz w:val="24"/>
                <w:szCs w:val="24"/>
                <w:lang w:eastAsia="en-US"/>
              </w:rPr>
              <w:t xml:space="preserve"> вариант)</w:t>
            </w:r>
          </w:p>
        </w:tc>
        <w:tc>
          <w:tcPr>
            <w:tcW w:w="1701" w:type="dxa"/>
          </w:tcPr>
          <w:p w:rsidR="003410A5" w:rsidRPr="002B2BE2" w:rsidRDefault="003410A5"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3410A5" w:rsidTr="003410A5">
        <w:trPr>
          <w:trHeight w:hRule="exact" w:val="851"/>
        </w:trPr>
        <w:tc>
          <w:tcPr>
            <w:tcW w:w="71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4110" w:type="dxa"/>
            <w:vAlign w:val="center"/>
          </w:tcPr>
          <w:p w:rsidR="003410A5" w:rsidRPr="00BE405C"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Неравенств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0</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Квадратичная функция.</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8</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Элементы примерной математик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8</w:t>
            </w:r>
          </w:p>
        </w:tc>
        <w:tc>
          <w:tcPr>
            <w:tcW w:w="1701" w:type="dxa"/>
          </w:tcPr>
          <w:p w:rsidR="003410A5"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4110" w:type="dxa"/>
            <w:vAlign w:val="center"/>
          </w:tcPr>
          <w:p w:rsidR="003410A5" w:rsidRPr="00571E92"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Числовые последовательности.</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6</w:t>
            </w:r>
          </w:p>
        </w:tc>
        <w:tc>
          <w:tcPr>
            <w:tcW w:w="1701" w:type="dxa"/>
          </w:tcPr>
          <w:p w:rsidR="003410A5" w:rsidRDefault="003410A5" w:rsidP="00BB6793">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4110" w:type="dxa"/>
            <w:vAlign w:val="center"/>
          </w:tcPr>
          <w:p w:rsidR="003410A5" w:rsidRPr="00F23BD9" w:rsidRDefault="003410A5" w:rsidP="00870710">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560" w:type="dxa"/>
            <w:vAlign w:val="center"/>
          </w:tcPr>
          <w:p w:rsidR="003410A5" w:rsidRPr="00BE405C" w:rsidRDefault="003410A5" w:rsidP="00870710">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7</w:t>
            </w:r>
          </w:p>
        </w:tc>
        <w:tc>
          <w:tcPr>
            <w:tcW w:w="1701" w:type="dxa"/>
          </w:tcPr>
          <w:p w:rsidR="003410A5" w:rsidRDefault="003410A5" w:rsidP="00BB6793">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3410A5" w:rsidTr="003410A5">
        <w:trPr>
          <w:trHeight w:hRule="exact" w:val="851"/>
        </w:trPr>
        <w:tc>
          <w:tcPr>
            <w:tcW w:w="710" w:type="dxa"/>
            <w:vAlign w:val="center"/>
          </w:tcPr>
          <w:p w:rsidR="003410A5" w:rsidRPr="00571E92" w:rsidRDefault="003410A5" w:rsidP="00870710">
            <w:pPr>
              <w:pStyle w:val="a4"/>
              <w:ind w:left="0"/>
              <w:jc w:val="center"/>
              <w:rPr>
                <w:rFonts w:ascii="Times New Roman" w:hAnsi="Times New Roman" w:cs="Times New Roman"/>
                <w:sz w:val="28"/>
                <w:szCs w:val="28"/>
                <w:lang w:eastAsia="en-US"/>
              </w:rPr>
            </w:pPr>
          </w:p>
        </w:tc>
        <w:tc>
          <w:tcPr>
            <w:tcW w:w="4110" w:type="dxa"/>
            <w:vAlign w:val="center"/>
          </w:tcPr>
          <w:p w:rsidR="003410A5" w:rsidRPr="00F23BD9" w:rsidRDefault="003410A5" w:rsidP="00870710">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560" w:type="dxa"/>
            <w:vAlign w:val="center"/>
          </w:tcPr>
          <w:p w:rsidR="003410A5" w:rsidRPr="00F23BD9" w:rsidRDefault="003410A5" w:rsidP="00870710">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99</w:t>
            </w:r>
          </w:p>
        </w:tc>
        <w:tc>
          <w:tcPr>
            <w:tcW w:w="1701" w:type="dxa"/>
          </w:tcPr>
          <w:p w:rsidR="003410A5" w:rsidRDefault="003410A5" w:rsidP="00BB6793">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6</w:t>
            </w:r>
          </w:p>
        </w:tc>
      </w:tr>
    </w:tbl>
    <w:p w:rsidR="00870710" w:rsidRDefault="00870710" w:rsidP="00063C22">
      <w:pPr>
        <w:rPr>
          <w:lang w:eastAsia="en-US"/>
        </w:rPr>
      </w:pPr>
    </w:p>
    <w:p w:rsidR="0038798F" w:rsidRPr="00BE405C" w:rsidRDefault="0038798F" w:rsidP="0038798F">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7</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геометрия)</w:t>
      </w:r>
    </w:p>
    <w:p w:rsidR="0038798F" w:rsidRDefault="0038798F" w:rsidP="0038798F">
      <w:pPr>
        <w:pStyle w:val="a4"/>
        <w:ind w:left="1429"/>
        <w:rPr>
          <w:rFonts w:ascii="Times New Roman" w:hAnsi="Times New Roman"/>
          <w:b/>
          <w:sz w:val="24"/>
          <w:szCs w:val="24"/>
          <w:lang w:eastAsia="en-US"/>
        </w:rPr>
      </w:pPr>
    </w:p>
    <w:tbl>
      <w:tblPr>
        <w:tblStyle w:val="ac"/>
        <w:tblW w:w="0" w:type="auto"/>
        <w:tblInd w:w="-176" w:type="dxa"/>
        <w:tblLayout w:type="fixed"/>
        <w:tblLook w:val="04A0" w:firstRow="1" w:lastRow="0" w:firstColumn="1" w:lastColumn="0" w:noHBand="0" w:noVBand="1"/>
      </w:tblPr>
      <w:tblGrid>
        <w:gridCol w:w="710"/>
        <w:gridCol w:w="5386"/>
        <w:gridCol w:w="1701"/>
        <w:gridCol w:w="1701"/>
      </w:tblGrid>
      <w:tr w:rsidR="00241507" w:rsidTr="00A62F7D">
        <w:trPr>
          <w:trHeight w:hRule="exact" w:val="1030"/>
        </w:trPr>
        <w:tc>
          <w:tcPr>
            <w:tcW w:w="710"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5386"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701"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 xml:space="preserve">Кол – </w:t>
            </w:r>
            <w:proofErr w:type="gramStart"/>
            <w:r w:rsidRPr="00BE405C">
              <w:rPr>
                <w:rFonts w:ascii="Times New Roman" w:hAnsi="Times New Roman" w:cs="Times New Roman"/>
                <w:b/>
                <w:sz w:val="28"/>
                <w:szCs w:val="28"/>
                <w:lang w:eastAsia="en-US"/>
              </w:rPr>
              <w:t>во</w:t>
            </w:r>
            <w:proofErr w:type="gramEnd"/>
            <w:r w:rsidRPr="00BE405C">
              <w:rPr>
                <w:rFonts w:ascii="Times New Roman" w:hAnsi="Times New Roman" w:cs="Times New Roman"/>
                <w:b/>
                <w:sz w:val="28"/>
                <w:szCs w:val="28"/>
                <w:lang w:eastAsia="en-US"/>
              </w:rPr>
              <w:t xml:space="preserve"> часов</w:t>
            </w:r>
          </w:p>
          <w:p w:rsidR="00241507" w:rsidRPr="00BE405C" w:rsidRDefault="00241507" w:rsidP="00520CA9">
            <w:pPr>
              <w:pStyle w:val="a4"/>
              <w:ind w:left="0"/>
              <w:jc w:val="center"/>
              <w:rPr>
                <w:rFonts w:ascii="Times New Roman" w:hAnsi="Times New Roman" w:cs="Times New Roman"/>
                <w:b/>
                <w:sz w:val="28"/>
                <w:szCs w:val="28"/>
                <w:lang w:eastAsia="en-US"/>
              </w:rPr>
            </w:pPr>
          </w:p>
        </w:tc>
        <w:tc>
          <w:tcPr>
            <w:tcW w:w="1701" w:type="dxa"/>
          </w:tcPr>
          <w:p w:rsidR="00241507" w:rsidRPr="002B2BE2" w:rsidRDefault="00241507"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241507" w:rsidTr="00A62F7D">
        <w:trPr>
          <w:trHeight w:hRule="exact" w:val="851"/>
        </w:trPr>
        <w:tc>
          <w:tcPr>
            <w:tcW w:w="710"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5386" w:type="dxa"/>
            <w:vAlign w:val="center"/>
          </w:tcPr>
          <w:p w:rsidR="00241507" w:rsidRPr="00BE405C"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ростейшие геометрические фигуры и их свойств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5</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Треугольники.</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8</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араллельные прямые. Сумма углов треугольник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5</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Окружность и круг. Геометрические построения.</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5</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5386" w:type="dxa"/>
            <w:vAlign w:val="center"/>
          </w:tcPr>
          <w:p w:rsidR="00241507" w:rsidRPr="00F23BD9"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p>
        </w:tc>
        <w:tc>
          <w:tcPr>
            <w:tcW w:w="5386" w:type="dxa"/>
            <w:vAlign w:val="center"/>
          </w:tcPr>
          <w:p w:rsidR="00241507" w:rsidRPr="00F23BD9" w:rsidRDefault="00241507" w:rsidP="00520CA9">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701" w:type="dxa"/>
            <w:vAlign w:val="center"/>
          </w:tcPr>
          <w:p w:rsidR="00241507" w:rsidRPr="00F23BD9"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68</w:t>
            </w:r>
          </w:p>
        </w:tc>
        <w:tc>
          <w:tcPr>
            <w:tcW w:w="1701" w:type="dxa"/>
          </w:tcPr>
          <w:p w:rsidR="00241507"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5</w:t>
            </w:r>
          </w:p>
        </w:tc>
      </w:tr>
    </w:tbl>
    <w:p w:rsidR="0038798F" w:rsidRPr="00AC77B3" w:rsidRDefault="0038798F" w:rsidP="0038798F">
      <w:pPr>
        <w:rPr>
          <w:lang w:eastAsia="en-US"/>
        </w:rPr>
      </w:pPr>
    </w:p>
    <w:p w:rsidR="0038798F" w:rsidRDefault="0038798F" w:rsidP="0038798F">
      <w:pPr>
        <w:rPr>
          <w:lang w:eastAsia="en-US"/>
        </w:rPr>
      </w:pPr>
    </w:p>
    <w:p w:rsidR="00520CA9" w:rsidRPr="00BE405C" w:rsidRDefault="00520CA9" w:rsidP="00520CA9">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 xml:space="preserve">8 </w:t>
      </w:r>
      <w:r w:rsidRPr="00BE405C">
        <w:rPr>
          <w:rFonts w:ascii="Times New Roman" w:hAnsi="Times New Roman"/>
          <w:b/>
          <w:i/>
          <w:sz w:val="24"/>
          <w:szCs w:val="24"/>
          <w:u w:val="single"/>
          <w:lang w:eastAsia="en-US"/>
        </w:rPr>
        <w:t>класс</w:t>
      </w:r>
      <w:r>
        <w:rPr>
          <w:rFonts w:ascii="Times New Roman" w:hAnsi="Times New Roman"/>
          <w:b/>
          <w:i/>
          <w:sz w:val="24"/>
          <w:szCs w:val="24"/>
          <w:u w:val="single"/>
          <w:lang w:eastAsia="en-US"/>
        </w:rPr>
        <w:t xml:space="preserve"> (геометрия)</w:t>
      </w:r>
    </w:p>
    <w:p w:rsidR="00520CA9" w:rsidRDefault="00520CA9" w:rsidP="00520CA9">
      <w:pPr>
        <w:pStyle w:val="a4"/>
        <w:ind w:left="1429"/>
        <w:rPr>
          <w:rFonts w:ascii="Times New Roman" w:hAnsi="Times New Roman"/>
          <w:b/>
          <w:sz w:val="24"/>
          <w:szCs w:val="24"/>
          <w:lang w:eastAsia="en-US"/>
        </w:rPr>
      </w:pPr>
    </w:p>
    <w:tbl>
      <w:tblPr>
        <w:tblStyle w:val="ac"/>
        <w:tblW w:w="0" w:type="auto"/>
        <w:tblInd w:w="-176" w:type="dxa"/>
        <w:tblLayout w:type="fixed"/>
        <w:tblLook w:val="04A0" w:firstRow="1" w:lastRow="0" w:firstColumn="1" w:lastColumn="0" w:noHBand="0" w:noVBand="1"/>
      </w:tblPr>
      <w:tblGrid>
        <w:gridCol w:w="710"/>
        <w:gridCol w:w="5386"/>
        <w:gridCol w:w="1701"/>
        <w:gridCol w:w="1701"/>
      </w:tblGrid>
      <w:tr w:rsidR="00241507" w:rsidTr="00A62F7D">
        <w:trPr>
          <w:trHeight w:hRule="exact" w:val="1030"/>
        </w:trPr>
        <w:tc>
          <w:tcPr>
            <w:tcW w:w="710"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5386"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701"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 xml:space="preserve">Кол – </w:t>
            </w:r>
            <w:proofErr w:type="gramStart"/>
            <w:r w:rsidRPr="00BE405C">
              <w:rPr>
                <w:rFonts w:ascii="Times New Roman" w:hAnsi="Times New Roman" w:cs="Times New Roman"/>
                <w:b/>
                <w:sz w:val="28"/>
                <w:szCs w:val="28"/>
                <w:lang w:eastAsia="en-US"/>
              </w:rPr>
              <w:t>во</w:t>
            </w:r>
            <w:proofErr w:type="gramEnd"/>
            <w:r w:rsidRPr="00BE405C">
              <w:rPr>
                <w:rFonts w:ascii="Times New Roman" w:hAnsi="Times New Roman" w:cs="Times New Roman"/>
                <w:b/>
                <w:sz w:val="28"/>
                <w:szCs w:val="28"/>
                <w:lang w:eastAsia="en-US"/>
              </w:rPr>
              <w:t xml:space="preserve"> часов</w:t>
            </w:r>
          </w:p>
          <w:p w:rsidR="00241507" w:rsidRPr="00BE405C" w:rsidRDefault="00241507" w:rsidP="00520CA9">
            <w:pPr>
              <w:pStyle w:val="a4"/>
              <w:ind w:left="0"/>
              <w:jc w:val="center"/>
              <w:rPr>
                <w:rFonts w:ascii="Times New Roman" w:hAnsi="Times New Roman" w:cs="Times New Roman"/>
                <w:b/>
                <w:sz w:val="28"/>
                <w:szCs w:val="28"/>
                <w:lang w:eastAsia="en-US"/>
              </w:rPr>
            </w:pPr>
          </w:p>
        </w:tc>
        <w:tc>
          <w:tcPr>
            <w:tcW w:w="1701" w:type="dxa"/>
          </w:tcPr>
          <w:p w:rsidR="00241507" w:rsidRPr="002B2BE2" w:rsidRDefault="00241507"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241507" w:rsidTr="00A62F7D">
        <w:trPr>
          <w:trHeight w:hRule="exact" w:val="851"/>
        </w:trPr>
        <w:tc>
          <w:tcPr>
            <w:tcW w:w="710"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5386" w:type="dxa"/>
            <w:vAlign w:val="center"/>
          </w:tcPr>
          <w:p w:rsidR="00241507" w:rsidRPr="00BE405C"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Четырехугольники.</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2</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добие треугольников.</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6</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Решение прямоугольных треугольников.</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4</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Многоугольники. Площадь многоугольник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0</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5386" w:type="dxa"/>
            <w:vAlign w:val="center"/>
          </w:tcPr>
          <w:p w:rsidR="00241507" w:rsidRPr="00F23BD9"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6</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p>
        </w:tc>
        <w:tc>
          <w:tcPr>
            <w:tcW w:w="5386" w:type="dxa"/>
            <w:vAlign w:val="center"/>
          </w:tcPr>
          <w:p w:rsidR="00241507" w:rsidRPr="00F23BD9" w:rsidRDefault="00241507" w:rsidP="00520CA9">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701" w:type="dxa"/>
            <w:vAlign w:val="center"/>
          </w:tcPr>
          <w:p w:rsidR="00241507" w:rsidRPr="00F23BD9"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68</w:t>
            </w:r>
          </w:p>
        </w:tc>
        <w:tc>
          <w:tcPr>
            <w:tcW w:w="1701" w:type="dxa"/>
          </w:tcPr>
          <w:p w:rsidR="00241507"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7</w:t>
            </w:r>
          </w:p>
        </w:tc>
      </w:tr>
    </w:tbl>
    <w:p w:rsidR="00520CA9" w:rsidRPr="00AC77B3" w:rsidRDefault="00520CA9" w:rsidP="00520CA9">
      <w:pPr>
        <w:rPr>
          <w:lang w:eastAsia="en-US"/>
        </w:rPr>
      </w:pPr>
    </w:p>
    <w:p w:rsidR="00520CA9" w:rsidRPr="00BE405C" w:rsidRDefault="00520CA9" w:rsidP="00520CA9">
      <w:pPr>
        <w:ind w:left="709"/>
        <w:rPr>
          <w:rFonts w:ascii="Times New Roman" w:hAnsi="Times New Roman"/>
          <w:b/>
          <w:i/>
          <w:sz w:val="24"/>
          <w:szCs w:val="24"/>
          <w:u w:val="single"/>
          <w:lang w:eastAsia="en-US"/>
        </w:rPr>
      </w:pPr>
      <w:r>
        <w:rPr>
          <w:rFonts w:ascii="Times New Roman" w:hAnsi="Times New Roman"/>
          <w:b/>
          <w:i/>
          <w:sz w:val="24"/>
          <w:szCs w:val="24"/>
          <w:u w:val="single"/>
          <w:lang w:eastAsia="en-US"/>
        </w:rPr>
        <w:t>9</w:t>
      </w:r>
      <w:r w:rsidRPr="00BE405C">
        <w:rPr>
          <w:rFonts w:ascii="Times New Roman" w:hAnsi="Times New Roman"/>
          <w:b/>
          <w:i/>
          <w:sz w:val="24"/>
          <w:szCs w:val="24"/>
          <w:u w:val="single"/>
          <w:lang w:eastAsia="en-US"/>
        </w:rPr>
        <w:t xml:space="preserve"> класс</w:t>
      </w:r>
      <w:r>
        <w:rPr>
          <w:rFonts w:ascii="Times New Roman" w:hAnsi="Times New Roman"/>
          <w:b/>
          <w:i/>
          <w:sz w:val="24"/>
          <w:szCs w:val="24"/>
          <w:u w:val="single"/>
          <w:lang w:eastAsia="en-US"/>
        </w:rPr>
        <w:t xml:space="preserve"> (геометрия)</w:t>
      </w:r>
    </w:p>
    <w:p w:rsidR="00520CA9" w:rsidRDefault="00520CA9" w:rsidP="00520CA9">
      <w:pPr>
        <w:pStyle w:val="a4"/>
        <w:ind w:left="1429"/>
        <w:rPr>
          <w:rFonts w:ascii="Times New Roman" w:hAnsi="Times New Roman"/>
          <w:b/>
          <w:sz w:val="24"/>
          <w:szCs w:val="24"/>
          <w:lang w:eastAsia="en-US"/>
        </w:rPr>
      </w:pPr>
    </w:p>
    <w:tbl>
      <w:tblPr>
        <w:tblStyle w:val="ac"/>
        <w:tblW w:w="0" w:type="auto"/>
        <w:tblInd w:w="-176" w:type="dxa"/>
        <w:tblLayout w:type="fixed"/>
        <w:tblLook w:val="04A0" w:firstRow="1" w:lastRow="0" w:firstColumn="1" w:lastColumn="0" w:noHBand="0" w:noVBand="1"/>
      </w:tblPr>
      <w:tblGrid>
        <w:gridCol w:w="710"/>
        <w:gridCol w:w="5386"/>
        <w:gridCol w:w="1701"/>
        <w:gridCol w:w="1701"/>
      </w:tblGrid>
      <w:tr w:rsidR="00241507" w:rsidTr="00A62F7D">
        <w:trPr>
          <w:trHeight w:hRule="exact" w:val="1030"/>
        </w:trPr>
        <w:tc>
          <w:tcPr>
            <w:tcW w:w="710"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w:t>
            </w:r>
          </w:p>
        </w:tc>
        <w:tc>
          <w:tcPr>
            <w:tcW w:w="5386"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Тема</w:t>
            </w:r>
          </w:p>
        </w:tc>
        <w:tc>
          <w:tcPr>
            <w:tcW w:w="1701" w:type="dxa"/>
            <w:vAlign w:val="center"/>
          </w:tcPr>
          <w:p w:rsidR="00241507" w:rsidRPr="00BE405C" w:rsidRDefault="00241507" w:rsidP="00520CA9">
            <w:pPr>
              <w:pStyle w:val="a4"/>
              <w:ind w:left="0"/>
              <w:jc w:val="center"/>
              <w:rPr>
                <w:rFonts w:ascii="Times New Roman" w:hAnsi="Times New Roman" w:cs="Times New Roman"/>
                <w:b/>
                <w:sz w:val="28"/>
                <w:szCs w:val="28"/>
                <w:lang w:eastAsia="en-US"/>
              </w:rPr>
            </w:pPr>
            <w:r w:rsidRPr="00BE405C">
              <w:rPr>
                <w:rFonts w:ascii="Times New Roman" w:hAnsi="Times New Roman" w:cs="Times New Roman"/>
                <w:b/>
                <w:sz w:val="28"/>
                <w:szCs w:val="28"/>
                <w:lang w:eastAsia="en-US"/>
              </w:rPr>
              <w:t xml:space="preserve">Кол – </w:t>
            </w:r>
            <w:proofErr w:type="gramStart"/>
            <w:r w:rsidRPr="00BE405C">
              <w:rPr>
                <w:rFonts w:ascii="Times New Roman" w:hAnsi="Times New Roman" w:cs="Times New Roman"/>
                <w:b/>
                <w:sz w:val="28"/>
                <w:szCs w:val="28"/>
                <w:lang w:eastAsia="en-US"/>
              </w:rPr>
              <w:t>во</w:t>
            </w:r>
            <w:proofErr w:type="gramEnd"/>
            <w:r w:rsidRPr="00BE405C">
              <w:rPr>
                <w:rFonts w:ascii="Times New Roman" w:hAnsi="Times New Roman" w:cs="Times New Roman"/>
                <w:b/>
                <w:sz w:val="28"/>
                <w:szCs w:val="28"/>
                <w:lang w:eastAsia="en-US"/>
              </w:rPr>
              <w:t xml:space="preserve"> часов</w:t>
            </w:r>
          </w:p>
          <w:p w:rsidR="00241507" w:rsidRPr="00BE405C" w:rsidRDefault="00241507" w:rsidP="00520CA9">
            <w:pPr>
              <w:pStyle w:val="a4"/>
              <w:ind w:left="0"/>
              <w:jc w:val="center"/>
              <w:rPr>
                <w:rFonts w:ascii="Times New Roman" w:hAnsi="Times New Roman" w:cs="Times New Roman"/>
                <w:b/>
                <w:sz w:val="28"/>
                <w:szCs w:val="28"/>
                <w:lang w:eastAsia="en-US"/>
              </w:rPr>
            </w:pPr>
          </w:p>
        </w:tc>
        <w:tc>
          <w:tcPr>
            <w:tcW w:w="1701" w:type="dxa"/>
          </w:tcPr>
          <w:p w:rsidR="00241507" w:rsidRPr="002B2BE2" w:rsidRDefault="00241507" w:rsidP="00A62F7D">
            <w:pPr>
              <w:pStyle w:val="a4"/>
              <w:ind w:left="0"/>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Контрольные работы</w:t>
            </w:r>
          </w:p>
        </w:tc>
      </w:tr>
      <w:tr w:rsidR="00241507" w:rsidTr="00A62F7D">
        <w:trPr>
          <w:trHeight w:hRule="exact" w:val="851"/>
        </w:trPr>
        <w:tc>
          <w:tcPr>
            <w:tcW w:w="710"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sidRPr="00BE405C">
              <w:rPr>
                <w:rFonts w:ascii="Times New Roman" w:hAnsi="Times New Roman" w:cs="Times New Roman"/>
                <w:sz w:val="28"/>
                <w:szCs w:val="28"/>
                <w:lang w:eastAsia="en-US"/>
              </w:rPr>
              <w:t>1</w:t>
            </w:r>
          </w:p>
        </w:tc>
        <w:tc>
          <w:tcPr>
            <w:tcW w:w="5386" w:type="dxa"/>
            <w:vAlign w:val="center"/>
          </w:tcPr>
          <w:p w:rsidR="00241507" w:rsidRPr="00BE405C"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Решение треугольников.</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6</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2</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равильные многоугольники.</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8</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3</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Декартовы координаты на плоскости.</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1</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4</w:t>
            </w:r>
          </w:p>
        </w:tc>
        <w:tc>
          <w:tcPr>
            <w:tcW w:w="5386" w:type="dxa"/>
            <w:vAlign w:val="center"/>
          </w:tcPr>
          <w:p w:rsidR="00241507" w:rsidRPr="00571E92"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Векторы.</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2</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5</w:t>
            </w:r>
          </w:p>
        </w:tc>
        <w:tc>
          <w:tcPr>
            <w:tcW w:w="5386" w:type="dxa"/>
            <w:vAlign w:val="center"/>
          </w:tcPr>
          <w:p w:rsidR="00241507" w:rsidRPr="00F23BD9"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Геометрические преобразования.</w:t>
            </w:r>
          </w:p>
        </w:tc>
        <w:tc>
          <w:tcPr>
            <w:tcW w:w="1701" w:type="dxa"/>
            <w:vAlign w:val="center"/>
          </w:tcPr>
          <w:p w:rsidR="00241507" w:rsidRPr="00BE405C" w:rsidRDefault="00241507" w:rsidP="00BB6793">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1</w:t>
            </w:r>
          </w:p>
        </w:tc>
        <w:tc>
          <w:tcPr>
            <w:tcW w:w="1701" w:type="dxa"/>
          </w:tcPr>
          <w:p w:rsidR="00241507" w:rsidRDefault="00241507" w:rsidP="00BB6793">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6</w:t>
            </w:r>
          </w:p>
        </w:tc>
        <w:tc>
          <w:tcPr>
            <w:tcW w:w="5386" w:type="dxa"/>
            <w:vAlign w:val="center"/>
          </w:tcPr>
          <w:p w:rsidR="00241507" w:rsidRPr="00F23BD9" w:rsidRDefault="00241507" w:rsidP="00520CA9">
            <w:pPr>
              <w:pStyle w:val="a4"/>
              <w:ind w:left="0"/>
              <w:rPr>
                <w:rFonts w:ascii="Times New Roman" w:hAnsi="Times New Roman" w:cs="Times New Roman"/>
                <w:sz w:val="28"/>
                <w:szCs w:val="28"/>
                <w:lang w:eastAsia="en-US"/>
              </w:rPr>
            </w:pPr>
            <w:r>
              <w:rPr>
                <w:rFonts w:ascii="Times New Roman" w:hAnsi="Times New Roman" w:cs="Times New Roman"/>
                <w:sz w:val="28"/>
                <w:szCs w:val="28"/>
                <w:lang w:eastAsia="en-US"/>
              </w:rPr>
              <w:t>Повторение и систематизация учебного материала.</w:t>
            </w:r>
          </w:p>
        </w:tc>
        <w:tc>
          <w:tcPr>
            <w:tcW w:w="1701" w:type="dxa"/>
            <w:vAlign w:val="center"/>
          </w:tcPr>
          <w:p w:rsidR="00241507" w:rsidRPr="00BE405C"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8</w:t>
            </w:r>
          </w:p>
        </w:tc>
        <w:tc>
          <w:tcPr>
            <w:tcW w:w="1701" w:type="dxa"/>
          </w:tcPr>
          <w:p w:rsidR="00241507" w:rsidRDefault="00241507" w:rsidP="00520CA9">
            <w:pPr>
              <w:pStyle w:val="a4"/>
              <w:ind w:left="0"/>
              <w:jc w:val="center"/>
              <w:rPr>
                <w:rFonts w:ascii="Times New Roman" w:hAnsi="Times New Roman" w:cs="Times New Roman"/>
                <w:sz w:val="28"/>
                <w:szCs w:val="28"/>
                <w:lang w:eastAsia="en-US"/>
              </w:rPr>
            </w:pPr>
            <w:r>
              <w:rPr>
                <w:rFonts w:ascii="Times New Roman" w:hAnsi="Times New Roman" w:cs="Times New Roman"/>
                <w:sz w:val="28"/>
                <w:szCs w:val="28"/>
                <w:lang w:eastAsia="en-US"/>
              </w:rPr>
              <w:t>1</w:t>
            </w:r>
          </w:p>
        </w:tc>
      </w:tr>
      <w:tr w:rsidR="00241507" w:rsidTr="00A62F7D">
        <w:trPr>
          <w:trHeight w:hRule="exact" w:val="851"/>
        </w:trPr>
        <w:tc>
          <w:tcPr>
            <w:tcW w:w="710" w:type="dxa"/>
            <w:vAlign w:val="center"/>
          </w:tcPr>
          <w:p w:rsidR="00241507" w:rsidRPr="00571E92" w:rsidRDefault="00241507" w:rsidP="00520CA9">
            <w:pPr>
              <w:pStyle w:val="a4"/>
              <w:ind w:left="0"/>
              <w:jc w:val="center"/>
              <w:rPr>
                <w:rFonts w:ascii="Times New Roman" w:hAnsi="Times New Roman" w:cs="Times New Roman"/>
                <w:sz w:val="28"/>
                <w:szCs w:val="28"/>
                <w:lang w:eastAsia="en-US"/>
              </w:rPr>
            </w:pPr>
          </w:p>
        </w:tc>
        <w:tc>
          <w:tcPr>
            <w:tcW w:w="5386" w:type="dxa"/>
            <w:vAlign w:val="center"/>
          </w:tcPr>
          <w:p w:rsidR="00241507" w:rsidRPr="00F23BD9" w:rsidRDefault="00241507" w:rsidP="00520CA9">
            <w:pPr>
              <w:pStyle w:val="a4"/>
              <w:ind w:left="0"/>
              <w:jc w:val="center"/>
              <w:rPr>
                <w:rFonts w:ascii="Times New Roman" w:hAnsi="Times New Roman" w:cs="Times New Roman"/>
                <w:sz w:val="28"/>
                <w:szCs w:val="28"/>
                <w:lang w:eastAsia="en-US"/>
              </w:rPr>
            </w:pPr>
            <w:r w:rsidRPr="00F23BD9">
              <w:rPr>
                <w:rFonts w:ascii="Times New Roman" w:hAnsi="Times New Roman" w:cs="Times New Roman"/>
                <w:sz w:val="28"/>
                <w:szCs w:val="28"/>
                <w:lang w:eastAsia="en-US"/>
              </w:rPr>
              <w:t>Итого:</w:t>
            </w:r>
          </w:p>
        </w:tc>
        <w:tc>
          <w:tcPr>
            <w:tcW w:w="1701" w:type="dxa"/>
            <w:vAlign w:val="center"/>
          </w:tcPr>
          <w:p w:rsidR="00241507" w:rsidRPr="00F23BD9"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66</w:t>
            </w:r>
          </w:p>
        </w:tc>
        <w:tc>
          <w:tcPr>
            <w:tcW w:w="1701" w:type="dxa"/>
          </w:tcPr>
          <w:p w:rsidR="00241507" w:rsidRDefault="00241507" w:rsidP="00520CA9">
            <w:pPr>
              <w:pStyle w:val="a4"/>
              <w:ind w:left="0"/>
              <w:jc w:val="center"/>
              <w:rPr>
                <w:rFonts w:ascii="Times New Roman" w:hAnsi="Times New Roman" w:cs="Times New Roman"/>
                <w:b/>
                <w:sz w:val="28"/>
                <w:szCs w:val="28"/>
                <w:lang w:eastAsia="en-US"/>
              </w:rPr>
            </w:pPr>
            <w:r>
              <w:rPr>
                <w:rFonts w:ascii="Times New Roman" w:hAnsi="Times New Roman" w:cs="Times New Roman"/>
                <w:b/>
                <w:sz w:val="28"/>
                <w:szCs w:val="28"/>
                <w:lang w:eastAsia="en-US"/>
              </w:rPr>
              <w:t>6</w:t>
            </w:r>
          </w:p>
        </w:tc>
      </w:tr>
    </w:tbl>
    <w:p w:rsidR="00445A45" w:rsidRDefault="00445A45" w:rsidP="00520CA9">
      <w:pPr>
        <w:rPr>
          <w:lang w:eastAsia="en-US"/>
        </w:rPr>
      </w:pPr>
    </w:p>
    <w:sectPr w:rsidR="00445A45" w:rsidSect="00A62F7D">
      <w:footerReference w:type="default" r:id="rId27"/>
      <w:pgSz w:w="11906" w:h="16838"/>
      <w:pgMar w:top="426" w:right="850" w:bottom="0" w:left="1701" w:header="708" w:footer="708"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0EC8" w:rsidRDefault="00F90EC8" w:rsidP="00AE306B">
      <w:pPr>
        <w:spacing w:after="0" w:line="240" w:lineRule="auto"/>
      </w:pPr>
      <w:r>
        <w:separator/>
      </w:r>
    </w:p>
  </w:endnote>
  <w:endnote w:type="continuationSeparator" w:id="0">
    <w:p w:rsidR="00F90EC8" w:rsidRDefault="00F90EC8" w:rsidP="00AE30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altName w:val="Century"/>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EFF" w:usb1="C000785B"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Tahoma">
    <w:panose1 w:val="020B0604030504040204"/>
    <w:charset w:val="CC"/>
    <w:family w:val="swiss"/>
    <w:pitch w:val="variable"/>
    <w:sig w:usb0="E1002EFF" w:usb1="C000605B" w:usb2="00000029" w:usb3="00000000" w:csb0="000101FF" w:csb1="00000000"/>
  </w:font>
  <w:font w:name="Franklin Gothic Demi">
    <w:panose1 w:val="020B0703020102020204"/>
    <w:charset w:val="CC"/>
    <w:family w:val="swiss"/>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 Pro W3">
    <w:panose1 w:val="00000000000000000000"/>
    <w:charset w:val="80"/>
    <w:family w:val="auto"/>
    <w:notTrueType/>
    <w:pitch w:val="variable"/>
    <w:sig w:usb0="00000001" w:usb1="08070000" w:usb2="00000010" w:usb3="00000000" w:csb0="00020000"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2F7D" w:rsidRDefault="00A62F7D">
    <w:pPr>
      <w:pStyle w:val="af"/>
      <w:jc w:val="right"/>
    </w:pPr>
  </w:p>
  <w:p w:rsidR="00A62F7D" w:rsidRDefault="00A62F7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0EC8" w:rsidRDefault="00F90EC8" w:rsidP="00AE306B">
      <w:pPr>
        <w:spacing w:after="0" w:line="240" w:lineRule="auto"/>
      </w:pPr>
      <w:r>
        <w:separator/>
      </w:r>
    </w:p>
  </w:footnote>
  <w:footnote w:type="continuationSeparator" w:id="0">
    <w:p w:rsidR="00F90EC8" w:rsidRDefault="00F90EC8" w:rsidP="00AE306B">
      <w:pPr>
        <w:spacing w:after="0" w:line="240" w:lineRule="auto"/>
      </w:pPr>
      <w:r>
        <w:continuationSeparator/>
      </w:r>
    </w:p>
  </w:footnote>
  <w:footnote w:id="1">
    <w:p w:rsidR="00A62F7D" w:rsidRPr="00CE6179" w:rsidRDefault="00A62F7D" w:rsidP="00A303D9">
      <w:pPr>
        <w:pStyle w:val="afe"/>
      </w:pPr>
    </w:p>
  </w:footnote>
  <w:footnote w:id="2">
    <w:p w:rsidR="00A62F7D" w:rsidRPr="00CE6179" w:rsidRDefault="00A62F7D" w:rsidP="00A303D9">
      <w:pPr>
        <w:pStyle w:val="afe"/>
      </w:pPr>
    </w:p>
  </w:footnote>
  <w:footnote w:id="3">
    <w:p w:rsidR="00A62F7D" w:rsidRPr="00CE6179" w:rsidRDefault="00A62F7D" w:rsidP="00A303D9">
      <w:pPr>
        <w:pStyle w:val="afe"/>
      </w:pPr>
    </w:p>
  </w:footnote>
  <w:footnote w:id="4">
    <w:p w:rsidR="00A62F7D" w:rsidRPr="00E20160" w:rsidRDefault="00A62F7D" w:rsidP="00A303D9">
      <w:pPr>
        <w:pStyle w:val="afe"/>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C3C60AA2"/>
    <w:lvl w:ilvl="0">
      <w:numFmt w:val="bullet"/>
      <w:lvlText w:val="*"/>
      <w:lvlJc w:val="left"/>
    </w:lvl>
  </w:abstractNum>
  <w:abstractNum w:abstractNumId="1">
    <w:nsid w:val="067C763D"/>
    <w:multiLevelType w:val="hybridMultilevel"/>
    <w:tmpl w:val="8A8A63FA"/>
    <w:lvl w:ilvl="0" w:tplc="04190001">
      <w:start w:val="1"/>
      <w:numFmt w:val="bullet"/>
      <w:lvlText w:val=""/>
      <w:lvlJc w:val="left"/>
      <w:pPr>
        <w:ind w:left="1488" w:hanging="360"/>
      </w:pPr>
      <w:rPr>
        <w:rFonts w:ascii="Symbol" w:hAnsi="Symbol" w:hint="default"/>
      </w:rPr>
    </w:lvl>
    <w:lvl w:ilvl="1" w:tplc="04190003" w:tentative="1">
      <w:start w:val="1"/>
      <w:numFmt w:val="bullet"/>
      <w:lvlText w:val="o"/>
      <w:lvlJc w:val="left"/>
      <w:pPr>
        <w:ind w:left="2208" w:hanging="360"/>
      </w:pPr>
      <w:rPr>
        <w:rFonts w:ascii="Courier New" w:hAnsi="Courier New" w:cs="Courier New" w:hint="default"/>
      </w:rPr>
    </w:lvl>
    <w:lvl w:ilvl="2" w:tplc="04190005" w:tentative="1">
      <w:start w:val="1"/>
      <w:numFmt w:val="bullet"/>
      <w:lvlText w:val=""/>
      <w:lvlJc w:val="left"/>
      <w:pPr>
        <w:ind w:left="2928" w:hanging="360"/>
      </w:pPr>
      <w:rPr>
        <w:rFonts w:ascii="Wingdings" w:hAnsi="Wingdings" w:hint="default"/>
      </w:rPr>
    </w:lvl>
    <w:lvl w:ilvl="3" w:tplc="04190001" w:tentative="1">
      <w:start w:val="1"/>
      <w:numFmt w:val="bullet"/>
      <w:lvlText w:val=""/>
      <w:lvlJc w:val="left"/>
      <w:pPr>
        <w:ind w:left="3648" w:hanging="360"/>
      </w:pPr>
      <w:rPr>
        <w:rFonts w:ascii="Symbol" w:hAnsi="Symbol" w:hint="default"/>
      </w:rPr>
    </w:lvl>
    <w:lvl w:ilvl="4" w:tplc="04190003" w:tentative="1">
      <w:start w:val="1"/>
      <w:numFmt w:val="bullet"/>
      <w:lvlText w:val="o"/>
      <w:lvlJc w:val="left"/>
      <w:pPr>
        <w:ind w:left="4368" w:hanging="360"/>
      </w:pPr>
      <w:rPr>
        <w:rFonts w:ascii="Courier New" w:hAnsi="Courier New" w:cs="Courier New" w:hint="default"/>
      </w:rPr>
    </w:lvl>
    <w:lvl w:ilvl="5" w:tplc="04190005" w:tentative="1">
      <w:start w:val="1"/>
      <w:numFmt w:val="bullet"/>
      <w:lvlText w:val=""/>
      <w:lvlJc w:val="left"/>
      <w:pPr>
        <w:ind w:left="5088" w:hanging="360"/>
      </w:pPr>
      <w:rPr>
        <w:rFonts w:ascii="Wingdings" w:hAnsi="Wingdings" w:hint="default"/>
      </w:rPr>
    </w:lvl>
    <w:lvl w:ilvl="6" w:tplc="04190001" w:tentative="1">
      <w:start w:val="1"/>
      <w:numFmt w:val="bullet"/>
      <w:lvlText w:val=""/>
      <w:lvlJc w:val="left"/>
      <w:pPr>
        <w:ind w:left="5808" w:hanging="360"/>
      </w:pPr>
      <w:rPr>
        <w:rFonts w:ascii="Symbol" w:hAnsi="Symbol" w:hint="default"/>
      </w:rPr>
    </w:lvl>
    <w:lvl w:ilvl="7" w:tplc="04190003" w:tentative="1">
      <w:start w:val="1"/>
      <w:numFmt w:val="bullet"/>
      <w:lvlText w:val="o"/>
      <w:lvlJc w:val="left"/>
      <w:pPr>
        <w:ind w:left="6528" w:hanging="360"/>
      </w:pPr>
      <w:rPr>
        <w:rFonts w:ascii="Courier New" w:hAnsi="Courier New" w:cs="Courier New" w:hint="default"/>
      </w:rPr>
    </w:lvl>
    <w:lvl w:ilvl="8" w:tplc="04190005" w:tentative="1">
      <w:start w:val="1"/>
      <w:numFmt w:val="bullet"/>
      <w:lvlText w:val=""/>
      <w:lvlJc w:val="left"/>
      <w:pPr>
        <w:ind w:left="7248" w:hanging="360"/>
      </w:pPr>
      <w:rPr>
        <w:rFonts w:ascii="Wingdings" w:hAnsi="Wingdings" w:hint="default"/>
      </w:rPr>
    </w:lvl>
  </w:abstractNum>
  <w:abstractNum w:abstractNumId="2">
    <w:nsid w:val="07F455EB"/>
    <w:multiLevelType w:val="hybridMultilevel"/>
    <w:tmpl w:val="AC48E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E7D4872"/>
    <w:multiLevelType w:val="hybridMultilevel"/>
    <w:tmpl w:val="93964F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1351B4C"/>
    <w:multiLevelType w:val="hybridMultilevel"/>
    <w:tmpl w:val="DD049FAC"/>
    <w:lvl w:ilvl="0" w:tplc="FC5CE96E">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7DC4CF6"/>
    <w:multiLevelType w:val="hybridMultilevel"/>
    <w:tmpl w:val="B9A2F6A6"/>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2B354F9A"/>
    <w:multiLevelType w:val="hybridMultilevel"/>
    <w:tmpl w:val="F5C64F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37D22ED1"/>
    <w:multiLevelType w:val="hybridMultilevel"/>
    <w:tmpl w:val="A262318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3EF44618"/>
    <w:multiLevelType w:val="hybridMultilevel"/>
    <w:tmpl w:val="A26A343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FB35B99"/>
    <w:multiLevelType w:val="hybridMultilevel"/>
    <w:tmpl w:val="9BB88448"/>
    <w:lvl w:ilvl="0" w:tplc="04190001">
      <w:start w:val="1"/>
      <w:numFmt w:val="bullet"/>
      <w:lvlText w:val=""/>
      <w:lvlJc w:val="left"/>
      <w:pPr>
        <w:ind w:left="1344" w:hanging="360"/>
      </w:pPr>
      <w:rPr>
        <w:rFonts w:ascii="Symbol" w:hAnsi="Symbol" w:hint="default"/>
      </w:rPr>
    </w:lvl>
    <w:lvl w:ilvl="1" w:tplc="04190003" w:tentative="1">
      <w:start w:val="1"/>
      <w:numFmt w:val="bullet"/>
      <w:lvlText w:val="o"/>
      <w:lvlJc w:val="left"/>
      <w:pPr>
        <w:ind w:left="2064" w:hanging="360"/>
      </w:pPr>
      <w:rPr>
        <w:rFonts w:ascii="Courier New" w:hAnsi="Courier New" w:cs="Courier New" w:hint="default"/>
      </w:rPr>
    </w:lvl>
    <w:lvl w:ilvl="2" w:tplc="04190005" w:tentative="1">
      <w:start w:val="1"/>
      <w:numFmt w:val="bullet"/>
      <w:lvlText w:val=""/>
      <w:lvlJc w:val="left"/>
      <w:pPr>
        <w:ind w:left="2784" w:hanging="360"/>
      </w:pPr>
      <w:rPr>
        <w:rFonts w:ascii="Wingdings" w:hAnsi="Wingdings" w:hint="default"/>
      </w:rPr>
    </w:lvl>
    <w:lvl w:ilvl="3" w:tplc="04190001" w:tentative="1">
      <w:start w:val="1"/>
      <w:numFmt w:val="bullet"/>
      <w:lvlText w:val=""/>
      <w:lvlJc w:val="left"/>
      <w:pPr>
        <w:ind w:left="3504" w:hanging="360"/>
      </w:pPr>
      <w:rPr>
        <w:rFonts w:ascii="Symbol" w:hAnsi="Symbol" w:hint="default"/>
      </w:rPr>
    </w:lvl>
    <w:lvl w:ilvl="4" w:tplc="04190003" w:tentative="1">
      <w:start w:val="1"/>
      <w:numFmt w:val="bullet"/>
      <w:lvlText w:val="o"/>
      <w:lvlJc w:val="left"/>
      <w:pPr>
        <w:ind w:left="4224" w:hanging="360"/>
      </w:pPr>
      <w:rPr>
        <w:rFonts w:ascii="Courier New" w:hAnsi="Courier New" w:cs="Courier New" w:hint="default"/>
      </w:rPr>
    </w:lvl>
    <w:lvl w:ilvl="5" w:tplc="04190005" w:tentative="1">
      <w:start w:val="1"/>
      <w:numFmt w:val="bullet"/>
      <w:lvlText w:val=""/>
      <w:lvlJc w:val="left"/>
      <w:pPr>
        <w:ind w:left="4944" w:hanging="360"/>
      </w:pPr>
      <w:rPr>
        <w:rFonts w:ascii="Wingdings" w:hAnsi="Wingdings" w:hint="default"/>
      </w:rPr>
    </w:lvl>
    <w:lvl w:ilvl="6" w:tplc="04190001" w:tentative="1">
      <w:start w:val="1"/>
      <w:numFmt w:val="bullet"/>
      <w:lvlText w:val=""/>
      <w:lvlJc w:val="left"/>
      <w:pPr>
        <w:ind w:left="5664" w:hanging="360"/>
      </w:pPr>
      <w:rPr>
        <w:rFonts w:ascii="Symbol" w:hAnsi="Symbol" w:hint="default"/>
      </w:rPr>
    </w:lvl>
    <w:lvl w:ilvl="7" w:tplc="04190003" w:tentative="1">
      <w:start w:val="1"/>
      <w:numFmt w:val="bullet"/>
      <w:lvlText w:val="o"/>
      <w:lvlJc w:val="left"/>
      <w:pPr>
        <w:ind w:left="6384" w:hanging="360"/>
      </w:pPr>
      <w:rPr>
        <w:rFonts w:ascii="Courier New" w:hAnsi="Courier New" w:cs="Courier New" w:hint="default"/>
      </w:rPr>
    </w:lvl>
    <w:lvl w:ilvl="8" w:tplc="04190005" w:tentative="1">
      <w:start w:val="1"/>
      <w:numFmt w:val="bullet"/>
      <w:lvlText w:val=""/>
      <w:lvlJc w:val="left"/>
      <w:pPr>
        <w:ind w:left="7104" w:hanging="360"/>
      </w:pPr>
      <w:rPr>
        <w:rFonts w:ascii="Wingdings" w:hAnsi="Wingdings" w:hint="default"/>
      </w:rPr>
    </w:lvl>
  </w:abstractNum>
  <w:abstractNum w:abstractNumId="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4F86689"/>
    <w:multiLevelType w:val="hybridMultilevel"/>
    <w:tmpl w:val="D158CCC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5C9E556F"/>
    <w:multiLevelType w:val="hybridMultilevel"/>
    <w:tmpl w:val="5A666B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22B626C"/>
    <w:multiLevelType w:val="hybridMultilevel"/>
    <w:tmpl w:val="90FED026"/>
    <w:lvl w:ilvl="0" w:tplc="01E85928">
      <w:start w:val="1"/>
      <w:numFmt w:val="upperRoman"/>
      <w:lvlText w:val="%1."/>
      <w:lvlJc w:val="left"/>
      <w:pPr>
        <w:ind w:left="1429" w:hanging="72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681665A2"/>
    <w:multiLevelType w:val="hybridMultilevel"/>
    <w:tmpl w:val="994677BC"/>
    <w:lvl w:ilvl="0" w:tplc="04190001">
      <w:start w:val="1"/>
      <w:numFmt w:val="bullet"/>
      <w:lvlText w:val=""/>
      <w:lvlJc w:val="left"/>
      <w:pPr>
        <w:ind w:left="1212"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46">
    <w:nsid w:val="7CCF656E"/>
    <w:multiLevelType w:val="hybridMultilevel"/>
    <w:tmpl w:val="8C40154A"/>
    <w:lvl w:ilvl="0" w:tplc="04190001">
      <w:start w:val="1"/>
      <w:numFmt w:val="bullet"/>
      <w:pStyle w:val="a"/>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E6248C8"/>
    <w:multiLevelType w:val="multilevel"/>
    <w:tmpl w:val="D472DB0C"/>
    <w:lvl w:ilvl="0">
      <w:start w:val="1"/>
      <w:numFmt w:val="bullet"/>
      <w:lvlText w:val="•"/>
      <w:lvlJc w:val="left"/>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
  </w:num>
  <w:num w:numId="2">
    <w:abstractNumId w:val="24"/>
  </w:num>
  <w:num w:numId="3">
    <w:abstractNumId w:val="14"/>
  </w:num>
  <w:num w:numId="4">
    <w:abstractNumId w:val="32"/>
  </w:num>
  <w:num w:numId="5">
    <w:abstractNumId w:val="9"/>
  </w:num>
  <w:num w:numId="6">
    <w:abstractNumId w:val="48"/>
  </w:num>
  <w:num w:numId="7">
    <w:abstractNumId w:val="34"/>
  </w:num>
  <w:num w:numId="8">
    <w:abstractNumId w:val="1"/>
  </w:num>
  <w:num w:numId="9">
    <w:abstractNumId w:val="39"/>
  </w:num>
  <w:num w:numId="10">
    <w:abstractNumId w:val="46"/>
  </w:num>
  <w:num w:numId="11">
    <w:abstractNumId w:val="42"/>
  </w:num>
  <w:num w:numId="12">
    <w:abstractNumId w:val="28"/>
  </w:num>
  <w:num w:numId="13">
    <w:abstractNumId w:val="17"/>
  </w:num>
  <w:num w:numId="14">
    <w:abstractNumId w:val="22"/>
  </w:num>
  <w:num w:numId="15">
    <w:abstractNumId w:val="37"/>
  </w:num>
  <w:num w:numId="16">
    <w:abstractNumId w:val="5"/>
  </w:num>
  <w:num w:numId="17">
    <w:abstractNumId w:val="23"/>
  </w:num>
  <w:num w:numId="18">
    <w:abstractNumId w:val="18"/>
  </w:num>
  <w:num w:numId="19">
    <w:abstractNumId w:val="45"/>
  </w:num>
  <w:num w:numId="20">
    <w:abstractNumId w:val="12"/>
  </w:num>
  <w:num w:numId="21">
    <w:abstractNumId w:val="13"/>
  </w:num>
  <w:num w:numId="22">
    <w:abstractNumId w:val="25"/>
  </w:num>
  <w:num w:numId="23">
    <w:abstractNumId w:val="26"/>
  </w:num>
  <w:num w:numId="24">
    <w:abstractNumId w:val="3"/>
  </w:num>
  <w:num w:numId="25">
    <w:abstractNumId w:val="33"/>
  </w:num>
  <w:num w:numId="26">
    <w:abstractNumId w:val="29"/>
  </w:num>
  <w:num w:numId="27">
    <w:abstractNumId w:val="11"/>
  </w:num>
  <w:num w:numId="28">
    <w:abstractNumId w:val="31"/>
  </w:num>
  <w:num w:numId="29">
    <w:abstractNumId w:val="43"/>
  </w:num>
  <w:num w:numId="30">
    <w:abstractNumId w:val="19"/>
  </w:num>
  <w:num w:numId="31">
    <w:abstractNumId w:val="15"/>
  </w:num>
  <w:num w:numId="32">
    <w:abstractNumId w:val="10"/>
  </w:num>
  <w:num w:numId="33">
    <w:abstractNumId w:val="6"/>
  </w:num>
  <w:num w:numId="34">
    <w:abstractNumId w:val="38"/>
  </w:num>
  <w:num w:numId="35">
    <w:abstractNumId w:val="44"/>
  </w:num>
  <w:num w:numId="36">
    <w:abstractNumId w:val="4"/>
  </w:num>
  <w:num w:numId="37">
    <w:abstractNumId w:val="35"/>
  </w:num>
  <w:num w:numId="38">
    <w:abstractNumId w:val="27"/>
  </w:num>
  <w:num w:numId="39">
    <w:abstractNumId w:val="41"/>
  </w:num>
  <w:num w:numId="40">
    <w:abstractNumId w:val="21"/>
  </w:num>
  <w:num w:numId="41">
    <w:abstractNumId w:val="30"/>
  </w:num>
  <w:num w:numId="42">
    <w:abstractNumId w:val="16"/>
  </w:num>
  <w:num w:numId="43">
    <w:abstractNumId w:val="40"/>
  </w:num>
  <w:num w:numId="44">
    <w:abstractNumId w:val="47"/>
  </w:num>
  <w:num w:numId="45">
    <w:abstractNumId w:val="7"/>
  </w:num>
  <w:num w:numId="46">
    <w:abstractNumId w:val="49"/>
  </w:num>
  <w:num w:numId="47">
    <w:abstractNumId w:val="36"/>
  </w:num>
  <w:num w:numId="48">
    <w:abstractNumId w:val="20"/>
  </w:num>
  <w:num w:numId="49">
    <w:abstractNumId w:val="2"/>
  </w:num>
  <w:num w:numId="50">
    <w:abstractNumId w:val="0"/>
    <w:lvlOverride w:ilvl="0">
      <w:lvl w:ilvl="0">
        <w:start w:val="65535"/>
        <w:numFmt w:val="bullet"/>
        <w:lvlText w:val="•"/>
        <w:legacy w:legacy="1" w:legacySpace="0" w:legacyIndent="182"/>
        <w:lvlJc w:val="left"/>
        <w:rPr>
          <w:rFonts w:ascii="Times New Roman" w:hAnsi="Times New Roman" w:cs="Times New Roman" w:hint="default"/>
        </w:rPr>
      </w:lvl>
    </w:lvlOverride>
  </w:num>
  <w:num w:numId="51">
    <w:abstractNumId w:val="0"/>
    <w:lvlOverride w:ilvl="0">
      <w:lvl w:ilvl="0">
        <w:start w:val="65535"/>
        <w:numFmt w:val="bullet"/>
        <w:lvlText w:val="•"/>
        <w:legacy w:legacy="1" w:legacySpace="0" w:legacyIndent="192"/>
        <w:lvlJc w:val="left"/>
        <w:rPr>
          <w:rFonts w:ascii="Times New Roman" w:hAnsi="Times New Roman" w:cs="Times New Roman" w:hint="default"/>
        </w:rPr>
      </w:lvl>
    </w:lvlOverride>
  </w:num>
  <w:num w:numId="52">
    <w:abstractNumId w:val="0"/>
    <w:lvlOverride w:ilvl="0">
      <w:lvl w:ilvl="0">
        <w:start w:val="65535"/>
        <w:numFmt w:val="bullet"/>
        <w:lvlText w:val="•"/>
        <w:legacy w:legacy="1" w:legacySpace="0" w:legacyIndent="187"/>
        <w:lvlJc w:val="left"/>
        <w:rPr>
          <w:rFonts w:ascii="Times New Roman" w:hAnsi="Times New Roman" w:cs="Times New Roman" w:hint="default"/>
        </w:rPr>
      </w:lvl>
    </w:lvlOverride>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E53A7"/>
    <w:rsid w:val="00000193"/>
    <w:rsid w:val="0000036B"/>
    <w:rsid w:val="0000040C"/>
    <w:rsid w:val="0000049B"/>
    <w:rsid w:val="00000941"/>
    <w:rsid w:val="00000CCB"/>
    <w:rsid w:val="00001C69"/>
    <w:rsid w:val="00002329"/>
    <w:rsid w:val="00002A9C"/>
    <w:rsid w:val="00002D58"/>
    <w:rsid w:val="00003CB7"/>
    <w:rsid w:val="00003E70"/>
    <w:rsid w:val="00004013"/>
    <w:rsid w:val="0000402B"/>
    <w:rsid w:val="000046AA"/>
    <w:rsid w:val="00004B04"/>
    <w:rsid w:val="00004D34"/>
    <w:rsid w:val="00004E6A"/>
    <w:rsid w:val="00004E6D"/>
    <w:rsid w:val="00005163"/>
    <w:rsid w:val="0000528E"/>
    <w:rsid w:val="000056F0"/>
    <w:rsid w:val="00005740"/>
    <w:rsid w:val="000058BA"/>
    <w:rsid w:val="00005F8F"/>
    <w:rsid w:val="0000602B"/>
    <w:rsid w:val="000067DD"/>
    <w:rsid w:val="00006DD4"/>
    <w:rsid w:val="00006E4B"/>
    <w:rsid w:val="00006E9D"/>
    <w:rsid w:val="00006EBE"/>
    <w:rsid w:val="00006FED"/>
    <w:rsid w:val="00010080"/>
    <w:rsid w:val="0001079A"/>
    <w:rsid w:val="000109C2"/>
    <w:rsid w:val="00010A1A"/>
    <w:rsid w:val="00010CE5"/>
    <w:rsid w:val="00011C6A"/>
    <w:rsid w:val="00011F39"/>
    <w:rsid w:val="0001230E"/>
    <w:rsid w:val="00012FC1"/>
    <w:rsid w:val="000132AE"/>
    <w:rsid w:val="00013A42"/>
    <w:rsid w:val="00014DF3"/>
    <w:rsid w:val="00015D82"/>
    <w:rsid w:val="000160C7"/>
    <w:rsid w:val="000162FD"/>
    <w:rsid w:val="00016433"/>
    <w:rsid w:val="000164B1"/>
    <w:rsid w:val="000164BB"/>
    <w:rsid w:val="00016528"/>
    <w:rsid w:val="00016568"/>
    <w:rsid w:val="00016A6D"/>
    <w:rsid w:val="00016CD3"/>
    <w:rsid w:val="00016F9A"/>
    <w:rsid w:val="000171D0"/>
    <w:rsid w:val="00017673"/>
    <w:rsid w:val="00017F1A"/>
    <w:rsid w:val="00020131"/>
    <w:rsid w:val="0002063B"/>
    <w:rsid w:val="0002084D"/>
    <w:rsid w:val="000213B7"/>
    <w:rsid w:val="0002202D"/>
    <w:rsid w:val="00022580"/>
    <w:rsid w:val="00022C6F"/>
    <w:rsid w:val="00023D03"/>
    <w:rsid w:val="00023EF6"/>
    <w:rsid w:val="0002400D"/>
    <w:rsid w:val="00024D3C"/>
    <w:rsid w:val="0002521A"/>
    <w:rsid w:val="00025289"/>
    <w:rsid w:val="000253BC"/>
    <w:rsid w:val="00025412"/>
    <w:rsid w:val="0002584D"/>
    <w:rsid w:val="0002594D"/>
    <w:rsid w:val="000261AA"/>
    <w:rsid w:val="00026BF5"/>
    <w:rsid w:val="00026DDF"/>
    <w:rsid w:val="00026E83"/>
    <w:rsid w:val="0002707C"/>
    <w:rsid w:val="000279D6"/>
    <w:rsid w:val="00027E0B"/>
    <w:rsid w:val="000301FA"/>
    <w:rsid w:val="00030D4D"/>
    <w:rsid w:val="00030D81"/>
    <w:rsid w:val="00031738"/>
    <w:rsid w:val="000329D4"/>
    <w:rsid w:val="00032EDE"/>
    <w:rsid w:val="000341A3"/>
    <w:rsid w:val="0003452A"/>
    <w:rsid w:val="000346CB"/>
    <w:rsid w:val="00034ABF"/>
    <w:rsid w:val="0003592C"/>
    <w:rsid w:val="00035AAE"/>
    <w:rsid w:val="00035ADC"/>
    <w:rsid w:val="0003699D"/>
    <w:rsid w:val="00036A9E"/>
    <w:rsid w:val="00037776"/>
    <w:rsid w:val="00037993"/>
    <w:rsid w:val="00037EB3"/>
    <w:rsid w:val="00040213"/>
    <w:rsid w:val="0004054D"/>
    <w:rsid w:val="00040855"/>
    <w:rsid w:val="00040A23"/>
    <w:rsid w:val="00040AC6"/>
    <w:rsid w:val="000414A3"/>
    <w:rsid w:val="000414F3"/>
    <w:rsid w:val="000416D5"/>
    <w:rsid w:val="00041E00"/>
    <w:rsid w:val="00041EF0"/>
    <w:rsid w:val="000424A9"/>
    <w:rsid w:val="000429F0"/>
    <w:rsid w:val="0004311E"/>
    <w:rsid w:val="00044752"/>
    <w:rsid w:val="00044B02"/>
    <w:rsid w:val="0004508D"/>
    <w:rsid w:val="00045608"/>
    <w:rsid w:val="00045677"/>
    <w:rsid w:val="000456AE"/>
    <w:rsid w:val="0004618E"/>
    <w:rsid w:val="000468D3"/>
    <w:rsid w:val="00046EB0"/>
    <w:rsid w:val="00047462"/>
    <w:rsid w:val="00047483"/>
    <w:rsid w:val="00047B8B"/>
    <w:rsid w:val="00047EB1"/>
    <w:rsid w:val="000505D1"/>
    <w:rsid w:val="00050C4F"/>
    <w:rsid w:val="00050EEF"/>
    <w:rsid w:val="0005137C"/>
    <w:rsid w:val="00051A50"/>
    <w:rsid w:val="00051A59"/>
    <w:rsid w:val="00051E5E"/>
    <w:rsid w:val="00052231"/>
    <w:rsid w:val="00052580"/>
    <w:rsid w:val="00052690"/>
    <w:rsid w:val="00052864"/>
    <w:rsid w:val="00052942"/>
    <w:rsid w:val="000529ED"/>
    <w:rsid w:val="000536E8"/>
    <w:rsid w:val="0005449B"/>
    <w:rsid w:val="00054AC1"/>
    <w:rsid w:val="00054B99"/>
    <w:rsid w:val="00054D1C"/>
    <w:rsid w:val="00054EB3"/>
    <w:rsid w:val="00055196"/>
    <w:rsid w:val="0005564C"/>
    <w:rsid w:val="00055E48"/>
    <w:rsid w:val="00056032"/>
    <w:rsid w:val="000569FE"/>
    <w:rsid w:val="00056C8C"/>
    <w:rsid w:val="00056CD8"/>
    <w:rsid w:val="0005710C"/>
    <w:rsid w:val="00057307"/>
    <w:rsid w:val="00057562"/>
    <w:rsid w:val="00057AAC"/>
    <w:rsid w:val="000601ED"/>
    <w:rsid w:val="00060953"/>
    <w:rsid w:val="00060A11"/>
    <w:rsid w:val="00060CBB"/>
    <w:rsid w:val="00060E94"/>
    <w:rsid w:val="00061013"/>
    <w:rsid w:val="0006199C"/>
    <w:rsid w:val="00062239"/>
    <w:rsid w:val="00062727"/>
    <w:rsid w:val="00062908"/>
    <w:rsid w:val="000629B6"/>
    <w:rsid w:val="00062E7F"/>
    <w:rsid w:val="00063974"/>
    <w:rsid w:val="00063AA5"/>
    <w:rsid w:val="00063AC2"/>
    <w:rsid w:val="00063C22"/>
    <w:rsid w:val="0006408D"/>
    <w:rsid w:val="00064503"/>
    <w:rsid w:val="0006512A"/>
    <w:rsid w:val="000657FA"/>
    <w:rsid w:val="00065AD3"/>
    <w:rsid w:val="00066041"/>
    <w:rsid w:val="0006641A"/>
    <w:rsid w:val="00066B84"/>
    <w:rsid w:val="00066DFA"/>
    <w:rsid w:val="00067592"/>
    <w:rsid w:val="00067598"/>
    <w:rsid w:val="00067610"/>
    <w:rsid w:val="000677D1"/>
    <w:rsid w:val="00067A62"/>
    <w:rsid w:val="000704F4"/>
    <w:rsid w:val="0007064C"/>
    <w:rsid w:val="000712C5"/>
    <w:rsid w:val="0007202C"/>
    <w:rsid w:val="00072374"/>
    <w:rsid w:val="000729CE"/>
    <w:rsid w:val="00072F2A"/>
    <w:rsid w:val="000735A2"/>
    <w:rsid w:val="000738A1"/>
    <w:rsid w:val="00075873"/>
    <w:rsid w:val="000758FC"/>
    <w:rsid w:val="00075F7E"/>
    <w:rsid w:val="00075FA7"/>
    <w:rsid w:val="000762AD"/>
    <w:rsid w:val="00076D23"/>
    <w:rsid w:val="00076DF1"/>
    <w:rsid w:val="00077A81"/>
    <w:rsid w:val="00077B74"/>
    <w:rsid w:val="00077DFF"/>
    <w:rsid w:val="00080236"/>
    <w:rsid w:val="0008059B"/>
    <w:rsid w:val="00080638"/>
    <w:rsid w:val="00080847"/>
    <w:rsid w:val="00080B34"/>
    <w:rsid w:val="00081708"/>
    <w:rsid w:val="00081A96"/>
    <w:rsid w:val="00081F9D"/>
    <w:rsid w:val="00082047"/>
    <w:rsid w:val="00082208"/>
    <w:rsid w:val="00082466"/>
    <w:rsid w:val="0008248C"/>
    <w:rsid w:val="000827B5"/>
    <w:rsid w:val="000832E8"/>
    <w:rsid w:val="000836DE"/>
    <w:rsid w:val="00083CC3"/>
    <w:rsid w:val="00083D2F"/>
    <w:rsid w:val="000847B8"/>
    <w:rsid w:val="00084ABD"/>
    <w:rsid w:val="00085298"/>
    <w:rsid w:val="0008584A"/>
    <w:rsid w:val="00085CB3"/>
    <w:rsid w:val="00085D61"/>
    <w:rsid w:val="00085DFE"/>
    <w:rsid w:val="00086217"/>
    <w:rsid w:val="00086FA3"/>
    <w:rsid w:val="000875F7"/>
    <w:rsid w:val="0009096B"/>
    <w:rsid w:val="00090CF1"/>
    <w:rsid w:val="00090D93"/>
    <w:rsid w:val="00090E95"/>
    <w:rsid w:val="000919B7"/>
    <w:rsid w:val="00092412"/>
    <w:rsid w:val="00092726"/>
    <w:rsid w:val="00092A84"/>
    <w:rsid w:val="00092C25"/>
    <w:rsid w:val="00092DC1"/>
    <w:rsid w:val="00092E33"/>
    <w:rsid w:val="000931A3"/>
    <w:rsid w:val="00093B1D"/>
    <w:rsid w:val="00093DFB"/>
    <w:rsid w:val="00094070"/>
    <w:rsid w:val="00094544"/>
    <w:rsid w:val="000947E5"/>
    <w:rsid w:val="000956BC"/>
    <w:rsid w:val="00095D88"/>
    <w:rsid w:val="000961B2"/>
    <w:rsid w:val="00096580"/>
    <w:rsid w:val="000967EC"/>
    <w:rsid w:val="00096BBE"/>
    <w:rsid w:val="00097769"/>
    <w:rsid w:val="00097D72"/>
    <w:rsid w:val="00097EC6"/>
    <w:rsid w:val="000A048C"/>
    <w:rsid w:val="000A066A"/>
    <w:rsid w:val="000A0672"/>
    <w:rsid w:val="000A1740"/>
    <w:rsid w:val="000A1A2A"/>
    <w:rsid w:val="000A1BFC"/>
    <w:rsid w:val="000A22E2"/>
    <w:rsid w:val="000A245B"/>
    <w:rsid w:val="000A290D"/>
    <w:rsid w:val="000A2ACC"/>
    <w:rsid w:val="000A2C00"/>
    <w:rsid w:val="000A2E16"/>
    <w:rsid w:val="000A3380"/>
    <w:rsid w:val="000A34AE"/>
    <w:rsid w:val="000A3C86"/>
    <w:rsid w:val="000A400A"/>
    <w:rsid w:val="000A43B0"/>
    <w:rsid w:val="000A5037"/>
    <w:rsid w:val="000A513E"/>
    <w:rsid w:val="000A51B5"/>
    <w:rsid w:val="000A596A"/>
    <w:rsid w:val="000A5C7C"/>
    <w:rsid w:val="000A5F08"/>
    <w:rsid w:val="000A6487"/>
    <w:rsid w:val="000A67E0"/>
    <w:rsid w:val="000A6F7D"/>
    <w:rsid w:val="000A70B4"/>
    <w:rsid w:val="000A70DB"/>
    <w:rsid w:val="000B081C"/>
    <w:rsid w:val="000B08EB"/>
    <w:rsid w:val="000B09A2"/>
    <w:rsid w:val="000B0B93"/>
    <w:rsid w:val="000B1013"/>
    <w:rsid w:val="000B141C"/>
    <w:rsid w:val="000B2508"/>
    <w:rsid w:val="000B2D70"/>
    <w:rsid w:val="000B2F77"/>
    <w:rsid w:val="000B2FC1"/>
    <w:rsid w:val="000B34CC"/>
    <w:rsid w:val="000B3ADC"/>
    <w:rsid w:val="000B4B4A"/>
    <w:rsid w:val="000B4DF8"/>
    <w:rsid w:val="000B500B"/>
    <w:rsid w:val="000B50E6"/>
    <w:rsid w:val="000B5385"/>
    <w:rsid w:val="000B5CE2"/>
    <w:rsid w:val="000B6319"/>
    <w:rsid w:val="000B662C"/>
    <w:rsid w:val="000B6DE3"/>
    <w:rsid w:val="000B7160"/>
    <w:rsid w:val="000C0915"/>
    <w:rsid w:val="000C13DF"/>
    <w:rsid w:val="000C2160"/>
    <w:rsid w:val="000C262B"/>
    <w:rsid w:val="000C26E8"/>
    <w:rsid w:val="000C2AB0"/>
    <w:rsid w:val="000C3079"/>
    <w:rsid w:val="000C3589"/>
    <w:rsid w:val="000C3D4E"/>
    <w:rsid w:val="000C4079"/>
    <w:rsid w:val="000C4A53"/>
    <w:rsid w:val="000C4C11"/>
    <w:rsid w:val="000C4C35"/>
    <w:rsid w:val="000C51EB"/>
    <w:rsid w:val="000C533A"/>
    <w:rsid w:val="000C567E"/>
    <w:rsid w:val="000C642B"/>
    <w:rsid w:val="000C6DA2"/>
    <w:rsid w:val="000C6E5B"/>
    <w:rsid w:val="000C70DB"/>
    <w:rsid w:val="000C75F4"/>
    <w:rsid w:val="000C7B9B"/>
    <w:rsid w:val="000D0BBB"/>
    <w:rsid w:val="000D11E1"/>
    <w:rsid w:val="000D18D1"/>
    <w:rsid w:val="000D1932"/>
    <w:rsid w:val="000D1B2C"/>
    <w:rsid w:val="000D2334"/>
    <w:rsid w:val="000D2AC5"/>
    <w:rsid w:val="000D2B28"/>
    <w:rsid w:val="000D342C"/>
    <w:rsid w:val="000D3FAE"/>
    <w:rsid w:val="000D4031"/>
    <w:rsid w:val="000D4302"/>
    <w:rsid w:val="000D5287"/>
    <w:rsid w:val="000D5472"/>
    <w:rsid w:val="000D56F4"/>
    <w:rsid w:val="000D5943"/>
    <w:rsid w:val="000D5F42"/>
    <w:rsid w:val="000D6061"/>
    <w:rsid w:val="000D6DCF"/>
    <w:rsid w:val="000D7F9B"/>
    <w:rsid w:val="000E0180"/>
    <w:rsid w:val="000E028A"/>
    <w:rsid w:val="000E09F0"/>
    <w:rsid w:val="000E1406"/>
    <w:rsid w:val="000E1433"/>
    <w:rsid w:val="000E15CE"/>
    <w:rsid w:val="000E1D4C"/>
    <w:rsid w:val="000E1E1C"/>
    <w:rsid w:val="000E1FC3"/>
    <w:rsid w:val="000E1FD3"/>
    <w:rsid w:val="000E2006"/>
    <w:rsid w:val="000E24FA"/>
    <w:rsid w:val="000E28A5"/>
    <w:rsid w:val="000E2A95"/>
    <w:rsid w:val="000E2BB7"/>
    <w:rsid w:val="000E2D79"/>
    <w:rsid w:val="000E31C7"/>
    <w:rsid w:val="000E31E3"/>
    <w:rsid w:val="000E3720"/>
    <w:rsid w:val="000E39FC"/>
    <w:rsid w:val="000E3BFE"/>
    <w:rsid w:val="000E46DC"/>
    <w:rsid w:val="000E47DE"/>
    <w:rsid w:val="000E4C20"/>
    <w:rsid w:val="000E512B"/>
    <w:rsid w:val="000E538A"/>
    <w:rsid w:val="000E5B1E"/>
    <w:rsid w:val="000E5B99"/>
    <w:rsid w:val="000E5EA7"/>
    <w:rsid w:val="000E67B7"/>
    <w:rsid w:val="000E6D2D"/>
    <w:rsid w:val="000E70C4"/>
    <w:rsid w:val="000E722E"/>
    <w:rsid w:val="000E72A3"/>
    <w:rsid w:val="000E7C74"/>
    <w:rsid w:val="000F0531"/>
    <w:rsid w:val="000F0761"/>
    <w:rsid w:val="000F0C57"/>
    <w:rsid w:val="000F0DD2"/>
    <w:rsid w:val="000F147E"/>
    <w:rsid w:val="000F2374"/>
    <w:rsid w:val="000F25D0"/>
    <w:rsid w:val="000F2F9B"/>
    <w:rsid w:val="000F39FF"/>
    <w:rsid w:val="000F3B09"/>
    <w:rsid w:val="000F40ED"/>
    <w:rsid w:val="000F4257"/>
    <w:rsid w:val="000F456D"/>
    <w:rsid w:val="000F482D"/>
    <w:rsid w:val="000F4DAC"/>
    <w:rsid w:val="000F5200"/>
    <w:rsid w:val="000F527F"/>
    <w:rsid w:val="000F5545"/>
    <w:rsid w:val="000F668A"/>
    <w:rsid w:val="000F6F9B"/>
    <w:rsid w:val="000F7543"/>
    <w:rsid w:val="000F774D"/>
    <w:rsid w:val="000F77FA"/>
    <w:rsid w:val="0010068B"/>
    <w:rsid w:val="001006B1"/>
    <w:rsid w:val="00100750"/>
    <w:rsid w:val="001008CD"/>
    <w:rsid w:val="00100A11"/>
    <w:rsid w:val="001013E4"/>
    <w:rsid w:val="00101684"/>
    <w:rsid w:val="00101690"/>
    <w:rsid w:val="00101B4D"/>
    <w:rsid w:val="0010230C"/>
    <w:rsid w:val="001023AB"/>
    <w:rsid w:val="001026E9"/>
    <w:rsid w:val="00102CAB"/>
    <w:rsid w:val="001030A4"/>
    <w:rsid w:val="0010318E"/>
    <w:rsid w:val="00103644"/>
    <w:rsid w:val="00103750"/>
    <w:rsid w:val="00104562"/>
    <w:rsid w:val="00104A55"/>
    <w:rsid w:val="001051EF"/>
    <w:rsid w:val="00105900"/>
    <w:rsid w:val="00105DCE"/>
    <w:rsid w:val="00105F26"/>
    <w:rsid w:val="001075B7"/>
    <w:rsid w:val="001079FF"/>
    <w:rsid w:val="00107B3C"/>
    <w:rsid w:val="00107DF2"/>
    <w:rsid w:val="001102C1"/>
    <w:rsid w:val="001106F1"/>
    <w:rsid w:val="001113E9"/>
    <w:rsid w:val="00111576"/>
    <w:rsid w:val="0011170B"/>
    <w:rsid w:val="0011175E"/>
    <w:rsid w:val="00111A33"/>
    <w:rsid w:val="00111E4C"/>
    <w:rsid w:val="00111F66"/>
    <w:rsid w:val="0011215F"/>
    <w:rsid w:val="0011276F"/>
    <w:rsid w:val="001129A3"/>
    <w:rsid w:val="0011314A"/>
    <w:rsid w:val="00113B4A"/>
    <w:rsid w:val="0011404A"/>
    <w:rsid w:val="00114893"/>
    <w:rsid w:val="00114938"/>
    <w:rsid w:val="00114EDE"/>
    <w:rsid w:val="001157CA"/>
    <w:rsid w:val="00115938"/>
    <w:rsid w:val="0011611E"/>
    <w:rsid w:val="0011646A"/>
    <w:rsid w:val="001166F0"/>
    <w:rsid w:val="00117437"/>
    <w:rsid w:val="00117936"/>
    <w:rsid w:val="00117BC5"/>
    <w:rsid w:val="00117FFD"/>
    <w:rsid w:val="001209B4"/>
    <w:rsid w:val="00120BC6"/>
    <w:rsid w:val="0012129A"/>
    <w:rsid w:val="001213D4"/>
    <w:rsid w:val="00121568"/>
    <w:rsid w:val="00121AA8"/>
    <w:rsid w:val="00121E6B"/>
    <w:rsid w:val="00122168"/>
    <w:rsid w:val="0012221D"/>
    <w:rsid w:val="00122385"/>
    <w:rsid w:val="001223C8"/>
    <w:rsid w:val="001226B1"/>
    <w:rsid w:val="0012288D"/>
    <w:rsid w:val="00122E8E"/>
    <w:rsid w:val="001232BF"/>
    <w:rsid w:val="001234CE"/>
    <w:rsid w:val="001248EE"/>
    <w:rsid w:val="001250BA"/>
    <w:rsid w:val="0012544D"/>
    <w:rsid w:val="001255B4"/>
    <w:rsid w:val="001256A2"/>
    <w:rsid w:val="00125A48"/>
    <w:rsid w:val="00125B20"/>
    <w:rsid w:val="00125B63"/>
    <w:rsid w:val="00125E70"/>
    <w:rsid w:val="001261D2"/>
    <w:rsid w:val="00126321"/>
    <w:rsid w:val="00126760"/>
    <w:rsid w:val="0012685A"/>
    <w:rsid w:val="00126C78"/>
    <w:rsid w:val="001270C9"/>
    <w:rsid w:val="001271E8"/>
    <w:rsid w:val="00127221"/>
    <w:rsid w:val="00127537"/>
    <w:rsid w:val="00127847"/>
    <w:rsid w:val="00127BED"/>
    <w:rsid w:val="00127D1A"/>
    <w:rsid w:val="00127FFE"/>
    <w:rsid w:val="001306B4"/>
    <w:rsid w:val="0013094C"/>
    <w:rsid w:val="00131178"/>
    <w:rsid w:val="0013124B"/>
    <w:rsid w:val="00131ABE"/>
    <w:rsid w:val="00131B08"/>
    <w:rsid w:val="00131C72"/>
    <w:rsid w:val="00131DD7"/>
    <w:rsid w:val="00131E16"/>
    <w:rsid w:val="00132FFE"/>
    <w:rsid w:val="00133029"/>
    <w:rsid w:val="00133E09"/>
    <w:rsid w:val="00134025"/>
    <w:rsid w:val="001347F5"/>
    <w:rsid w:val="00134B87"/>
    <w:rsid w:val="00134BA1"/>
    <w:rsid w:val="00135479"/>
    <w:rsid w:val="00135A26"/>
    <w:rsid w:val="00135C0F"/>
    <w:rsid w:val="00135C4A"/>
    <w:rsid w:val="00136CBC"/>
    <w:rsid w:val="00137056"/>
    <w:rsid w:val="00137256"/>
    <w:rsid w:val="001372DA"/>
    <w:rsid w:val="001374A1"/>
    <w:rsid w:val="00137BCA"/>
    <w:rsid w:val="00137C0B"/>
    <w:rsid w:val="00140202"/>
    <w:rsid w:val="0014025A"/>
    <w:rsid w:val="001405FE"/>
    <w:rsid w:val="001407B2"/>
    <w:rsid w:val="0014084B"/>
    <w:rsid w:val="00140AC3"/>
    <w:rsid w:val="00141175"/>
    <w:rsid w:val="0014146C"/>
    <w:rsid w:val="001418FE"/>
    <w:rsid w:val="001429D7"/>
    <w:rsid w:val="00142E9C"/>
    <w:rsid w:val="00142EBC"/>
    <w:rsid w:val="001430A1"/>
    <w:rsid w:val="001435B0"/>
    <w:rsid w:val="00143A13"/>
    <w:rsid w:val="00143F02"/>
    <w:rsid w:val="00144914"/>
    <w:rsid w:val="001449EE"/>
    <w:rsid w:val="00145076"/>
    <w:rsid w:val="0014570C"/>
    <w:rsid w:val="00145CFD"/>
    <w:rsid w:val="00145DAC"/>
    <w:rsid w:val="00145E46"/>
    <w:rsid w:val="00146428"/>
    <w:rsid w:val="00146CF9"/>
    <w:rsid w:val="001472A9"/>
    <w:rsid w:val="00147E89"/>
    <w:rsid w:val="0015033E"/>
    <w:rsid w:val="00150642"/>
    <w:rsid w:val="00150774"/>
    <w:rsid w:val="001515D5"/>
    <w:rsid w:val="001516DA"/>
    <w:rsid w:val="0015250C"/>
    <w:rsid w:val="00152CF3"/>
    <w:rsid w:val="001530F7"/>
    <w:rsid w:val="0015320A"/>
    <w:rsid w:val="00153C1B"/>
    <w:rsid w:val="00154206"/>
    <w:rsid w:val="00154373"/>
    <w:rsid w:val="00154872"/>
    <w:rsid w:val="001550FD"/>
    <w:rsid w:val="00155126"/>
    <w:rsid w:val="00155181"/>
    <w:rsid w:val="00155777"/>
    <w:rsid w:val="0015593E"/>
    <w:rsid w:val="001559E9"/>
    <w:rsid w:val="00155B57"/>
    <w:rsid w:val="00155C47"/>
    <w:rsid w:val="0015637A"/>
    <w:rsid w:val="001567A6"/>
    <w:rsid w:val="00156C7D"/>
    <w:rsid w:val="001572B5"/>
    <w:rsid w:val="00157480"/>
    <w:rsid w:val="00157AEC"/>
    <w:rsid w:val="00157B2D"/>
    <w:rsid w:val="00157CA7"/>
    <w:rsid w:val="0016015D"/>
    <w:rsid w:val="0016023F"/>
    <w:rsid w:val="00160547"/>
    <w:rsid w:val="00160796"/>
    <w:rsid w:val="00160BFD"/>
    <w:rsid w:val="00160E85"/>
    <w:rsid w:val="00160E96"/>
    <w:rsid w:val="00161437"/>
    <w:rsid w:val="0016152C"/>
    <w:rsid w:val="001618DD"/>
    <w:rsid w:val="001627CD"/>
    <w:rsid w:val="00162A1A"/>
    <w:rsid w:val="00163BB2"/>
    <w:rsid w:val="001642C6"/>
    <w:rsid w:val="00164735"/>
    <w:rsid w:val="00164A80"/>
    <w:rsid w:val="00164B07"/>
    <w:rsid w:val="001650C0"/>
    <w:rsid w:val="00165781"/>
    <w:rsid w:val="001659A8"/>
    <w:rsid w:val="00165CF9"/>
    <w:rsid w:val="00165E99"/>
    <w:rsid w:val="00165F5C"/>
    <w:rsid w:val="0016668A"/>
    <w:rsid w:val="00166C67"/>
    <w:rsid w:val="00166D52"/>
    <w:rsid w:val="00167009"/>
    <w:rsid w:val="0016711F"/>
    <w:rsid w:val="001673F6"/>
    <w:rsid w:val="00167649"/>
    <w:rsid w:val="001677E7"/>
    <w:rsid w:val="00170674"/>
    <w:rsid w:val="0017080F"/>
    <w:rsid w:val="00170B95"/>
    <w:rsid w:val="001711A7"/>
    <w:rsid w:val="00171456"/>
    <w:rsid w:val="001724F3"/>
    <w:rsid w:val="00172BFE"/>
    <w:rsid w:val="001734EF"/>
    <w:rsid w:val="001735E9"/>
    <w:rsid w:val="001737E3"/>
    <w:rsid w:val="00173F61"/>
    <w:rsid w:val="0017449D"/>
    <w:rsid w:val="001749A7"/>
    <w:rsid w:val="00174A6E"/>
    <w:rsid w:val="00175C88"/>
    <w:rsid w:val="001761D3"/>
    <w:rsid w:val="00176E13"/>
    <w:rsid w:val="00177016"/>
    <w:rsid w:val="001770E4"/>
    <w:rsid w:val="001779E3"/>
    <w:rsid w:val="00177FD4"/>
    <w:rsid w:val="001802A2"/>
    <w:rsid w:val="00180FC5"/>
    <w:rsid w:val="00181056"/>
    <w:rsid w:val="00181345"/>
    <w:rsid w:val="0018184C"/>
    <w:rsid w:val="00181951"/>
    <w:rsid w:val="0018199C"/>
    <w:rsid w:val="00181BDE"/>
    <w:rsid w:val="00181D7B"/>
    <w:rsid w:val="00181E70"/>
    <w:rsid w:val="001828D3"/>
    <w:rsid w:val="00182D4B"/>
    <w:rsid w:val="0018313B"/>
    <w:rsid w:val="0018323A"/>
    <w:rsid w:val="0018331A"/>
    <w:rsid w:val="001835DD"/>
    <w:rsid w:val="00185571"/>
    <w:rsid w:val="00186ECD"/>
    <w:rsid w:val="00187E00"/>
    <w:rsid w:val="001905FE"/>
    <w:rsid w:val="0019061E"/>
    <w:rsid w:val="00190D1B"/>
    <w:rsid w:val="001910B5"/>
    <w:rsid w:val="001910DA"/>
    <w:rsid w:val="001912E2"/>
    <w:rsid w:val="00191E1B"/>
    <w:rsid w:val="0019222F"/>
    <w:rsid w:val="00192269"/>
    <w:rsid w:val="00192E47"/>
    <w:rsid w:val="001932BD"/>
    <w:rsid w:val="00193C73"/>
    <w:rsid w:val="00193DF2"/>
    <w:rsid w:val="001949EE"/>
    <w:rsid w:val="00194FBD"/>
    <w:rsid w:val="0019537D"/>
    <w:rsid w:val="001958BF"/>
    <w:rsid w:val="00196C18"/>
    <w:rsid w:val="00196DA1"/>
    <w:rsid w:val="00197318"/>
    <w:rsid w:val="00197674"/>
    <w:rsid w:val="00197BD9"/>
    <w:rsid w:val="001A0BE6"/>
    <w:rsid w:val="001A0FAA"/>
    <w:rsid w:val="001A1EA1"/>
    <w:rsid w:val="001A1FD6"/>
    <w:rsid w:val="001A25DF"/>
    <w:rsid w:val="001A2830"/>
    <w:rsid w:val="001A296B"/>
    <w:rsid w:val="001A2E7D"/>
    <w:rsid w:val="001A3053"/>
    <w:rsid w:val="001A3260"/>
    <w:rsid w:val="001A3384"/>
    <w:rsid w:val="001A36C8"/>
    <w:rsid w:val="001A379C"/>
    <w:rsid w:val="001A390C"/>
    <w:rsid w:val="001A42B4"/>
    <w:rsid w:val="001A49EE"/>
    <w:rsid w:val="001A4D0D"/>
    <w:rsid w:val="001A610D"/>
    <w:rsid w:val="001A6D7D"/>
    <w:rsid w:val="001A712A"/>
    <w:rsid w:val="001A759C"/>
    <w:rsid w:val="001B035F"/>
    <w:rsid w:val="001B04AF"/>
    <w:rsid w:val="001B0E8E"/>
    <w:rsid w:val="001B10B3"/>
    <w:rsid w:val="001B116B"/>
    <w:rsid w:val="001B180D"/>
    <w:rsid w:val="001B1AC0"/>
    <w:rsid w:val="001B1D6C"/>
    <w:rsid w:val="001B24D2"/>
    <w:rsid w:val="001B29A2"/>
    <w:rsid w:val="001B2B61"/>
    <w:rsid w:val="001B2E3D"/>
    <w:rsid w:val="001B333C"/>
    <w:rsid w:val="001B4021"/>
    <w:rsid w:val="001B5158"/>
    <w:rsid w:val="001B5453"/>
    <w:rsid w:val="001B55B8"/>
    <w:rsid w:val="001B5F62"/>
    <w:rsid w:val="001B6920"/>
    <w:rsid w:val="001B6AF0"/>
    <w:rsid w:val="001B74F6"/>
    <w:rsid w:val="001B76D3"/>
    <w:rsid w:val="001C026B"/>
    <w:rsid w:val="001C058E"/>
    <w:rsid w:val="001C08DB"/>
    <w:rsid w:val="001C0D32"/>
    <w:rsid w:val="001C16F1"/>
    <w:rsid w:val="001C16F5"/>
    <w:rsid w:val="001C186A"/>
    <w:rsid w:val="001C1C2C"/>
    <w:rsid w:val="001C22DE"/>
    <w:rsid w:val="001C2358"/>
    <w:rsid w:val="001C25EB"/>
    <w:rsid w:val="001C269E"/>
    <w:rsid w:val="001C2BE3"/>
    <w:rsid w:val="001C2F0F"/>
    <w:rsid w:val="001C3139"/>
    <w:rsid w:val="001C322D"/>
    <w:rsid w:val="001C3769"/>
    <w:rsid w:val="001C4071"/>
    <w:rsid w:val="001C44EB"/>
    <w:rsid w:val="001C479D"/>
    <w:rsid w:val="001C533F"/>
    <w:rsid w:val="001C56DC"/>
    <w:rsid w:val="001C6316"/>
    <w:rsid w:val="001C73D2"/>
    <w:rsid w:val="001C7A6A"/>
    <w:rsid w:val="001C7A87"/>
    <w:rsid w:val="001D03DA"/>
    <w:rsid w:val="001D1A95"/>
    <w:rsid w:val="001D22CF"/>
    <w:rsid w:val="001D22D2"/>
    <w:rsid w:val="001D2B34"/>
    <w:rsid w:val="001D2E9A"/>
    <w:rsid w:val="001D3014"/>
    <w:rsid w:val="001D3328"/>
    <w:rsid w:val="001D3467"/>
    <w:rsid w:val="001D3490"/>
    <w:rsid w:val="001D3903"/>
    <w:rsid w:val="001D3FB8"/>
    <w:rsid w:val="001D3FDD"/>
    <w:rsid w:val="001D42BB"/>
    <w:rsid w:val="001D53CC"/>
    <w:rsid w:val="001D54B9"/>
    <w:rsid w:val="001D656C"/>
    <w:rsid w:val="001D6D5C"/>
    <w:rsid w:val="001D6F23"/>
    <w:rsid w:val="001D70CC"/>
    <w:rsid w:val="001D7E42"/>
    <w:rsid w:val="001E01A8"/>
    <w:rsid w:val="001E0366"/>
    <w:rsid w:val="001E072D"/>
    <w:rsid w:val="001E1C93"/>
    <w:rsid w:val="001E1CF6"/>
    <w:rsid w:val="001E27D7"/>
    <w:rsid w:val="001E2BAD"/>
    <w:rsid w:val="001E2F03"/>
    <w:rsid w:val="001E3709"/>
    <w:rsid w:val="001E37C6"/>
    <w:rsid w:val="001E3B17"/>
    <w:rsid w:val="001E3EAD"/>
    <w:rsid w:val="001E4084"/>
    <w:rsid w:val="001E42D1"/>
    <w:rsid w:val="001E447B"/>
    <w:rsid w:val="001E4880"/>
    <w:rsid w:val="001E4C14"/>
    <w:rsid w:val="001E51E2"/>
    <w:rsid w:val="001E562D"/>
    <w:rsid w:val="001E5926"/>
    <w:rsid w:val="001E5C56"/>
    <w:rsid w:val="001E60C6"/>
    <w:rsid w:val="001E63B5"/>
    <w:rsid w:val="001E6771"/>
    <w:rsid w:val="001E688F"/>
    <w:rsid w:val="001E695A"/>
    <w:rsid w:val="001E767E"/>
    <w:rsid w:val="001F0130"/>
    <w:rsid w:val="001F01C6"/>
    <w:rsid w:val="001F0497"/>
    <w:rsid w:val="001F0608"/>
    <w:rsid w:val="001F09E6"/>
    <w:rsid w:val="001F1443"/>
    <w:rsid w:val="001F18C5"/>
    <w:rsid w:val="001F21D9"/>
    <w:rsid w:val="001F2723"/>
    <w:rsid w:val="001F2FE5"/>
    <w:rsid w:val="001F4072"/>
    <w:rsid w:val="001F43E3"/>
    <w:rsid w:val="001F4A7D"/>
    <w:rsid w:val="001F5076"/>
    <w:rsid w:val="001F572A"/>
    <w:rsid w:val="001F6105"/>
    <w:rsid w:val="001F61D3"/>
    <w:rsid w:val="001F6357"/>
    <w:rsid w:val="001F64AC"/>
    <w:rsid w:val="001F6896"/>
    <w:rsid w:val="001F69B3"/>
    <w:rsid w:val="001F7A13"/>
    <w:rsid w:val="00200473"/>
    <w:rsid w:val="002004AC"/>
    <w:rsid w:val="0020082A"/>
    <w:rsid w:val="00200ACB"/>
    <w:rsid w:val="00201071"/>
    <w:rsid w:val="00201150"/>
    <w:rsid w:val="002019E2"/>
    <w:rsid w:val="00201E35"/>
    <w:rsid w:val="002020CB"/>
    <w:rsid w:val="0020259A"/>
    <w:rsid w:val="0020261B"/>
    <w:rsid w:val="0020296F"/>
    <w:rsid w:val="00202ABB"/>
    <w:rsid w:val="00202DDB"/>
    <w:rsid w:val="00203188"/>
    <w:rsid w:val="0020345B"/>
    <w:rsid w:val="00203692"/>
    <w:rsid w:val="0020386E"/>
    <w:rsid w:val="002045D1"/>
    <w:rsid w:val="00204901"/>
    <w:rsid w:val="0020554F"/>
    <w:rsid w:val="0020556F"/>
    <w:rsid w:val="002057E4"/>
    <w:rsid w:val="00205BDA"/>
    <w:rsid w:val="00206268"/>
    <w:rsid w:val="00206821"/>
    <w:rsid w:val="00206972"/>
    <w:rsid w:val="00206F4B"/>
    <w:rsid w:val="002070A2"/>
    <w:rsid w:val="00207113"/>
    <w:rsid w:val="00207478"/>
    <w:rsid w:val="00207B37"/>
    <w:rsid w:val="00210659"/>
    <w:rsid w:val="00210A1B"/>
    <w:rsid w:val="00210B20"/>
    <w:rsid w:val="00210F1F"/>
    <w:rsid w:val="0021100E"/>
    <w:rsid w:val="0021107B"/>
    <w:rsid w:val="00211239"/>
    <w:rsid w:val="00211A57"/>
    <w:rsid w:val="00211D28"/>
    <w:rsid w:val="0021252E"/>
    <w:rsid w:val="002126CF"/>
    <w:rsid w:val="00212A86"/>
    <w:rsid w:val="00212BA5"/>
    <w:rsid w:val="002133ED"/>
    <w:rsid w:val="002136A1"/>
    <w:rsid w:val="00213CBD"/>
    <w:rsid w:val="00214603"/>
    <w:rsid w:val="00215699"/>
    <w:rsid w:val="002156A3"/>
    <w:rsid w:val="00215774"/>
    <w:rsid w:val="00215ACA"/>
    <w:rsid w:val="0021664D"/>
    <w:rsid w:val="002167DA"/>
    <w:rsid w:val="00216DC3"/>
    <w:rsid w:val="0021704F"/>
    <w:rsid w:val="00217AF2"/>
    <w:rsid w:val="00217B43"/>
    <w:rsid w:val="00220188"/>
    <w:rsid w:val="002202C8"/>
    <w:rsid w:val="002202D0"/>
    <w:rsid w:val="00220304"/>
    <w:rsid w:val="00221049"/>
    <w:rsid w:val="0022147C"/>
    <w:rsid w:val="00221917"/>
    <w:rsid w:val="00221F5B"/>
    <w:rsid w:val="002223E4"/>
    <w:rsid w:val="00222BFE"/>
    <w:rsid w:val="0022355F"/>
    <w:rsid w:val="00223BAE"/>
    <w:rsid w:val="00223EDA"/>
    <w:rsid w:val="002243C9"/>
    <w:rsid w:val="0022445D"/>
    <w:rsid w:val="0022465D"/>
    <w:rsid w:val="0022497E"/>
    <w:rsid w:val="00224ADF"/>
    <w:rsid w:val="00225305"/>
    <w:rsid w:val="00227CB0"/>
    <w:rsid w:val="002300CE"/>
    <w:rsid w:val="00230D44"/>
    <w:rsid w:val="00231220"/>
    <w:rsid w:val="00231490"/>
    <w:rsid w:val="00231801"/>
    <w:rsid w:val="0023185A"/>
    <w:rsid w:val="00231C61"/>
    <w:rsid w:val="00232096"/>
    <w:rsid w:val="002321AC"/>
    <w:rsid w:val="00232ADD"/>
    <w:rsid w:val="00232CF6"/>
    <w:rsid w:val="00232D77"/>
    <w:rsid w:val="00232F0B"/>
    <w:rsid w:val="00233025"/>
    <w:rsid w:val="002330DD"/>
    <w:rsid w:val="0023341A"/>
    <w:rsid w:val="002336A0"/>
    <w:rsid w:val="002338D2"/>
    <w:rsid w:val="00233C61"/>
    <w:rsid w:val="002343A1"/>
    <w:rsid w:val="0023451C"/>
    <w:rsid w:val="00234D65"/>
    <w:rsid w:val="00234ED3"/>
    <w:rsid w:val="00234FA9"/>
    <w:rsid w:val="002357BC"/>
    <w:rsid w:val="00235AD9"/>
    <w:rsid w:val="002364E8"/>
    <w:rsid w:val="00236771"/>
    <w:rsid w:val="00236ACB"/>
    <w:rsid w:val="00236B73"/>
    <w:rsid w:val="00236FEF"/>
    <w:rsid w:val="00237ABF"/>
    <w:rsid w:val="002408EE"/>
    <w:rsid w:val="0024094A"/>
    <w:rsid w:val="00240ADD"/>
    <w:rsid w:val="00240EDE"/>
    <w:rsid w:val="002413C2"/>
    <w:rsid w:val="002414EC"/>
    <w:rsid w:val="00241507"/>
    <w:rsid w:val="00242A4C"/>
    <w:rsid w:val="00243AEB"/>
    <w:rsid w:val="00243B84"/>
    <w:rsid w:val="00243E7F"/>
    <w:rsid w:val="0024463C"/>
    <w:rsid w:val="00244B88"/>
    <w:rsid w:val="00244C66"/>
    <w:rsid w:val="00244C76"/>
    <w:rsid w:val="00245225"/>
    <w:rsid w:val="0024553B"/>
    <w:rsid w:val="00245D55"/>
    <w:rsid w:val="002460E1"/>
    <w:rsid w:val="002467DA"/>
    <w:rsid w:val="00246AD9"/>
    <w:rsid w:val="00246DA2"/>
    <w:rsid w:val="00247AE0"/>
    <w:rsid w:val="0025065E"/>
    <w:rsid w:val="00250F8B"/>
    <w:rsid w:val="00251592"/>
    <w:rsid w:val="0025168F"/>
    <w:rsid w:val="0025266A"/>
    <w:rsid w:val="00252E10"/>
    <w:rsid w:val="002538B5"/>
    <w:rsid w:val="00253A42"/>
    <w:rsid w:val="00253B59"/>
    <w:rsid w:val="002541A8"/>
    <w:rsid w:val="002554FE"/>
    <w:rsid w:val="002556EB"/>
    <w:rsid w:val="002558CD"/>
    <w:rsid w:val="0025691A"/>
    <w:rsid w:val="00256BF3"/>
    <w:rsid w:val="00256C66"/>
    <w:rsid w:val="00257554"/>
    <w:rsid w:val="00257E5C"/>
    <w:rsid w:val="00257EF7"/>
    <w:rsid w:val="00260615"/>
    <w:rsid w:val="002608D8"/>
    <w:rsid w:val="0026091C"/>
    <w:rsid w:val="00261214"/>
    <w:rsid w:val="0026174A"/>
    <w:rsid w:val="002620F5"/>
    <w:rsid w:val="00262161"/>
    <w:rsid w:val="002625FE"/>
    <w:rsid w:val="0026294C"/>
    <w:rsid w:val="00262A23"/>
    <w:rsid w:val="0026388B"/>
    <w:rsid w:val="002644BD"/>
    <w:rsid w:val="00264E63"/>
    <w:rsid w:val="00265175"/>
    <w:rsid w:val="0026558C"/>
    <w:rsid w:val="00265B71"/>
    <w:rsid w:val="00265D71"/>
    <w:rsid w:val="0026747B"/>
    <w:rsid w:val="0026786B"/>
    <w:rsid w:val="0026796C"/>
    <w:rsid w:val="0027022D"/>
    <w:rsid w:val="00270485"/>
    <w:rsid w:val="002705E1"/>
    <w:rsid w:val="0027172A"/>
    <w:rsid w:val="00271C24"/>
    <w:rsid w:val="00272478"/>
    <w:rsid w:val="002727D5"/>
    <w:rsid w:val="0027288A"/>
    <w:rsid w:val="00272C2D"/>
    <w:rsid w:val="00273E0E"/>
    <w:rsid w:val="00273F2B"/>
    <w:rsid w:val="00274E0A"/>
    <w:rsid w:val="002772E6"/>
    <w:rsid w:val="00277908"/>
    <w:rsid w:val="00277DAD"/>
    <w:rsid w:val="00277F40"/>
    <w:rsid w:val="002801BC"/>
    <w:rsid w:val="00280356"/>
    <w:rsid w:val="002803E6"/>
    <w:rsid w:val="0028056F"/>
    <w:rsid w:val="00280FC2"/>
    <w:rsid w:val="002816E8"/>
    <w:rsid w:val="00281DCF"/>
    <w:rsid w:val="00281F1A"/>
    <w:rsid w:val="0028220A"/>
    <w:rsid w:val="00282534"/>
    <w:rsid w:val="002826A7"/>
    <w:rsid w:val="002829F7"/>
    <w:rsid w:val="00282B52"/>
    <w:rsid w:val="00283E00"/>
    <w:rsid w:val="00284168"/>
    <w:rsid w:val="0028468A"/>
    <w:rsid w:val="00284C7D"/>
    <w:rsid w:val="00284CA1"/>
    <w:rsid w:val="00284D5D"/>
    <w:rsid w:val="002854BF"/>
    <w:rsid w:val="002858F2"/>
    <w:rsid w:val="002869BB"/>
    <w:rsid w:val="00286B0C"/>
    <w:rsid w:val="00286CD5"/>
    <w:rsid w:val="0028743F"/>
    <w:rsid w:val="002878CC"/>
    <w:rsid w:val="0029010E"/>
    <w:rsid w:val="00290C56"/>
    <w:rsid w:val="00290F07"/>
    <w:rsid w:val="002913EC"/>
    <w:rsid w:val="00291838"/>
    <w:rsid w:val="00291A3B"/>
    <w:rsid w:val="0029234E"/>
    <w:rsid w:val="0029261A"/>
    <w:rsid w:val="0029281A"/>
    <w:rsid w:val="00292C2D"/>
    <w:rsid w:val="00292E94"/>
    <w:rsid w:val="00293492"/>
    <w:rsid w:val="002938AE"/>
    <w:rsid w:val="00293C6F"/>
    <w:rsid w:val="00293CCF"/>
    <w:rsid w:val="00293F66"/>
    <w:rsid w:val="002947A3"/>
    <w:rsid w:val="0029494D"/>
    <w:rsid w:val="00294E42"/>
    <w:rsid w:val="00294F3E"/>
    <w:rsid w:val="002954FA"/>
    <w:rsid w:val="00296337"/>
    <w:rsid w:val="002964A2"/>
    <w:rsid w:val="002966D2"/>
    <w:rsid w:val="002972CE"/>
    <w:rsid w:val="00297358"/>
    <w:rsid w:val="00297777"/>
    <w:rsid w:val="00297904"/>
    <w:rsid w:val="00297A05"/>
    <w:rsid w:val="002A00F6"/>
    <w:rsid w:val="002A0791"/>
    <w:rsid w:val="002A1523"/>
    <w:rsid w:val="002A1588"/>
    <w:rsid w:val="002A1B7D"/>
    <w:rsid w:val="002A1E34"/>
    <w:rsid w:val="002A27A6"/>
    <w:rsid w:val="002A2C8F"/>
    <w:rsid w:val="002A2D45"/>
    <w:rsid w:val="002A2F7D"/>
    <w:rsid w:val="002A2FEE"/>
    <w:rsid w:val="002A35E7"/>
    <w:rsid w:val="002A3C27"/>
    <w:rsid w:val="002A3C90"/>
    <w:rsid w:val="002A3F55"/>
    <w:rsid w:val="002A4542"/>
    <w:rsid w:val="002A4661"/>
    <w:rsid w:val="002A5701"/>
    <w:rsid w:val="002A598B"/>
    <w:rsid w:val="002A5DAC"/>
    <w:rsid w:val="002A6D8A"/>
    <w:rsid w:val="002A6DC3"/>
    <w:rsid w:val="002A7005"/>
    <w:rsid w:val="002A7303"/>
    <w:rsid w:val="002A7745"/>
    <w:rsid w:val="002B0297"/>
    <w:rsid w:val="002B06D9"/>
    <w:rsid w:val="002B13ED"/>
    <w:rsid w:val="002B1567"/>
    <w:rsid w:val="002B15C6"/>
    <w:rsid w:val="002B1A02"/>
    <w:rsid w:val="002B1B3E"/>
    <w:rsid w:val="002B1F71"/>
    <w:rsid w:val="002B2334"/>
    <w:rsid w:val="002B24B0"/>
    <w:rsid w:val="002B24EE"/>
    <w:rsid w:val="002B2748"/>
    <w:rsid w:val="002B2BE2"/>
    <w:rsid w:val="002B36D9"/>
    <w:rsid w:val="002B3E34"/>
    <w:rsid w:val="002B3E8A"/>
    <w:rsid w:val="002B47F5"/>
    <w:rsid w:val="002B4994"/>
    <w:rsid w:val="002B4C95"/>
    <w:rsid w:val="002B4DBA"/>
    <w:rsid w:val="002B52F4"/>
    <w:rsid w:val="002B5943"/>
    <w:rsid w:val="002B5A0B"/>
    <w:rsid w:val="002B5D49"/>
    <w:rsid w:val="002B71DB"/>
    <w:rsid w:val="002B7445"/>
    <w:rsid w:val="002B7B52"/>
    <w:rsid w:val="002B7F57"/>
    <w:rsid w:val="002C02A3"/>
    <w:rsid w:val="002C046B"/>
    <w:rsid w:val="002C047A"/>
    <w:rsid w:val="002C068B"/>
    <w:rsid w:val="002C0847"/>
    <w:rsid w:val="002C18FA"/>
    <w:rsid w:val="002C19FB"/>
    <w:rsid w:val="002C1AE5"/>
    <w:rsid w:val="002C1BC2"/>
    <w:rsid w:val="002C233C"/>
    <w:rsid w:val="002C2387"/>
    <w:rsid w:val="002C2842"/>
    <w:rsid w:val="002C2C2F"/>
    <w:rsid w:val="002C3647"/>
    <w:rsid w:val="002C39D9"/>
    <w:rsid w:val="002C3BED"/>
    <w:rsid w:val="002C4F15"/>
    <w:rsid w:val="002C517A"/>
    <w:rsid w:val="002C571D"/>
    <w:rsid w:val="002C600E"/>
    <w:rsid w:val="002C6852"/>
    <w:rsid w:val="002C687A"/>
    <w:rsid w:val="002C6C6D"/>
    <w:rsid w:val="002C7DC9"/>
    <w:rsid w:val="002C7ED5"/>
    <w:rsid w:val="002D03B7"/>
    <w:rsid w:val="002D05C2"/>
    <w:rsid w:val="002D10FF"/>
    <w:rsid w:val="002D2D7D"/>
    <w:rsid w:val="002D3183"/>
    <w:rsid w:val="002D3406"/>
    <w:rsid w:val="002D3408"/>
    <w:rsid w:val="002D347E"/>
    <w:rsid w:val="002D40BC"/>
    <w:rsid w:val="002D50F6"/>
    <w:rsid w:val="002D5606"/>
    <w:rsid w:val="002D5BE9"/>
    <w:rsid w:val="002D5FD8"/>
    <w:rsid w:val="002D63D9"/>
    <w:rsid w:val="002D64BE"/>
    <w:rsid w:val="002D688F"/>
    <w:rsid w:val="002D69E5"/>
    <w:rsid w:val="002D6AA8"/>
    <w:rsid w:val="002D75F3"/>
    <w:rsid w:val="002D7AA8"/>
    <w:rsid w:val="002E08B5"/>
    <w:rsid w:val="002E0928"/>
    <w:rsid w:val="002E1BE6"/>
    <w:rsid w:val="002E1CB5"/>
    <w:rsid w:val="002E1D51"/>
    <w:rsid w:val="002E1E2C"/>
    <w:rsid w:val="002E1F4B"/>
    <w:rsid w:val="002E21E2"/>
    <w:rsid w:val="002E22D1"/>
    <w:rsid w:val="002E268D"/>
    <w:rsid w:val="002E28CC"/>
    <w:rsid w:val="002E2AF7"/>
    <w:rsid w:val="002E2C28"/>
    <w:rsid w:val="002E2D42"/>
    <w:rsid w:val="002E40B1"/>
    <w:rsid w:val="002E494E"/>
    <w:rsid w:val="002E4C2A"/>
    <w:rsid w:val="002E50E6"/>
    <w:rsid w:val="002E51B4"/>
    <w:rsid w:val="002E521B"/>
    <w:rsid w:val="002E5690"/>
    <w:rsid w:val="002E5D5C"/>
    <w:rsid w:val="002E612B"/>
    <w:rsid w:val="002E62AA"/>
    <w:rsid w:val="002E65B0"/>
    <w:rsid w:val="002E6B50"/>
    <w:rsid w:val="002E6F3F"/>
    <w:rsid w:val="002E709D"/>
    <w:rsid w:val="002E7F04"/>
    <w:rsid w:val="002F0451"/>
    <w:rsid w:val="002F0656"/>
    <w:rsid w:val="002F0AEE"/>
    <w:rsid w:val="002F0B2F"/>
    <w:rsid w:val="002F0BED"/>
    <w:rsid w:val="002F0E42"/>
    <w:rsid w:val="002F105A"/>
    <w:rsid w:val="002F114D"/>
    <w:rsid w:val="002F1C76"/>
    <w:rsid w:val="002F1FDD"/>
    <w:rsid w:val="002F263C"/>
    <w:rsid w:val="002F2705"/>
    <w:rsid w:val="002F27A7"/>
    <w:rsid w:val="002F27E4"/>
    <w:rsid w:val="002F2E56"/>
    <w:rsid w:val="002F3744"/>
    <w:rsid w:val="002F37B6"/>
    <w:rsid w:val="002F3C3B"/>
    <w:rsid w:val="002F3D63"/>
    <w:rsid w:val="002F41F6"/>
    <w:rsid w:val="002F4627"/>
    <w:rsid w:val="002F46A0"/>
    <w:rsid w:val="002F4D54"/>
    <w:rsid w:val="002F5FB6"/>
    <w:rsid w:val="002F6B69"/>
    <w:rsid w:val="002F7067"/>
    <w:rsid w:val="002F75D1"/>
    <w:rsid w:val="002F7925"/>
    <w:rsid w:val="002F7B3F"/>
    <w:rsid w:val="00300530"/>
    <w:rsid w:val="0030085F"/>
    <w:rsid w:val="003010E7"/>
    <w:rsid w:val="0030178C"/>
    <w:rsid w:val="00301AE8"/>
    <w:rsid w:val="0030202A"/>
    <w:rsid w:val="00302433"/>
    <w:rsid w:val="00302939"/>
    <w:rsid w:val="00302FD8"/>
    <w:rsid w:val="00303032"/>
    <w:rsid w:val="0030303A"/>
    <w:rsid w:val="00303083"/>
    <w:rsid w:val="00303155"/>
    <w:rsid w:val="003036E4"/>
    <w:rsid w:val="00304304"/>
    <w:rsid w:val="00304333"/>
    <w:rsid w:val="003044CF"/>
    <w:rsid w:val="0030473A"/>
    <w:rsid w:val="00304830"/>
    <w:rsid w:val="00304930"/>
    <w:rsid w:val="00304B7F"/>
    <w:rsid w:val="0030547B"/>
    <w:rsid w:val="00305484"/>
    <w:rsid w:val="0030592A"/>
    <w:rsid w:val="00306E59"/>
    <w:rsid w:val="003070B0"/>
    <w:rsid w:val="00307906"/>
    <w:rsid w:val="00307E15"/>
    <w:rsid w:val="00310650"/>
    <w:rsid w:val="00310E2A"/>
    <w:rsid w:val="00310EDB"/>
    <w:rsid w:val="00310F33"/>
    <w:rsid w:val="00311FF7"/>
    <w:rsid w:val="00312AA1"/>
    <w:rsid w:val="00312C05"/>
    <w:rsid w:val="00312F98"/>
    <w:rsid w:val="00313315"/>
    <w:rsid w:val="003148B9"/>
    <w:rsid w:val="00315119"/>
    <w:rsid w:val="003151D5"/>
    <w:rsid w:val="00315EB2"/>
    <w:rsid w:val="00315FDB"/>
    <w:rsid w:val="003164D6"/>
    <w:rsid w:val="00316635"/>
    <w:rsid w:val="003166FF"/>
    <w:rsid w:val="00316B38"/>
    <w:rsid w:val="003179F5"/>
    <w:rsid w:val="00317FD9"/>
    <w:rsid w:val="00320011"/>
    <w:rsid w:val="00320260"/>
    <w:rsid w:val="00320365"/>
    <w:rsid w:val="00320625"/>
    <w:rsid w:val="00322045"/>
    <w:rsid w:val="00322193"/>
    <w:rsid w:val="00322363"/>
    <w:rsid w:val="00323546"/>
    <w:rsid w:val="00323BB6"/>
    <w:rsid w:val="003240A9"/>
    <w:rsid w:val="00324888"/>
    <w:rsid w:val="00324CF0"/>
    <w:rsid w:val="00325323"/>
    <w:rsid w:val="00325868"/>
    <w:rsid w:val="00325D2E"/>
    <w:rsid w:val="00326252"/>
    <w:rsid w:val="0032642E"/>
    <w:rsid w:val="003267DD"/>
    <w:rsid w:val="00326D7F"/>
    <w:rsid w:val="00326F72"/>
    <w:rsid w:val="00330220"/>
    <w:rsid w:val="00330C77"/>
    <w:rsid w:val="003314F0"/>
    <w:rsid w:val="00332CD2"/>
    <w:rsid w:val="0033306B"/>
    <w:rsid w:val="00333460"/>
    <w:rsid w:val="00334199"/>
    <w:rsid w:val="0033427C"/>
    <w:rsid w:val="003344E6"/>
    <w:rsid w:val="00334589"/>
    <w:rsid w:val="003346F3"/>
    <w:rsid w:val="0033490A"/>
    <w:rsid w:val="00335473"/>
    <w:rsid w:val="00335B56"/>
    <w:rsid w:val="00335D43"/>
    <w:rsid w:val="00335F72"/>
    <w:rsid w:val="00336C9F"/>
    <w:rsid w:val="00337094"/>
    <w:rsid w:val="00340263"/>
    <w:rsid w:val="0034028F"/>
    <w:rsid w:val="0034077B"/>
    <w:rsid w:val="00340E53"/>
    <w:rsid w:val="00341057"/>
    <w:rsid w:val="00341098"/>
    <w:rsid w:val="003410A5"/>
    <w:rsid w:val="00341BBC"/>
    <w:rsid w:val="00341CC9"/>
    <w:rsid w:val="00342619"/>
    <w:rsid w:val="0034295D"/>
    <w:rsid w:val="00343720"/>
    <w:rsid w:val="003439F0"/>
    <w:rsid w:val="00343A30"/>
    <w:rsid w:val="00343CA5"/>
    <w:rsid w:val="00343FAB"/>
    <w:rsid w:val="00343FEB"/>
    <w:rsid w:val="003440ED"/>
    <w:rsid w:val="0034414F"/>
    <w:rsid w:val="0034415B"/>
    <w:rsid w:val="00344533"/>
    <w:rsid w:val="003445EE"/>
    <w:rsid w:val="00345100"/>
    <w:rsid w:val="00346492"/>
    <w:rsid w:val="00346780"/>
    <w:rsid w:val="00346883"/>
    <w:rsid w:val="0034695B"/>
    <w:rsid w:val="00346F04"/>
    <w:rsid w:val="00347092"/>
    <w:rsid w:val="00347B9C"/>
    <w:rsid w:val="00350B71"/>
    <w:rsid w:val="003512A0"/>
    <w:rsid w:val="003514A1"/>
    <w:rsid w:val="00351ADF"/>
    <w:rsid w:val="00351B49"/>
    <w:rsid w:val="00351E49"/>
    <w:rsid w:val="003526B5"/>
    <w:rsid w:val="00352D16"/>
    <w:rsid w:val="00353AC8"/>
    <w:rsid w:val="00354A91"/>
    <w:rsid w:val="00355020"/>
    <w:rsid w:val="0035514C"/>
    <w:rsid w:val="00355F0E"/>
    <w:rsid w:val="00355F94"/>
    <w:rsid w:val="00356319"/>
    <w:rsid w:val="0035641E"/>
    <w:rsid w:val="00356B9A"/>
    <w:rsid w:val="00356EB7"/>
    <w:rsid w:val="003604CD"/>
    <w:rsid w:val="0036078B"/>
    <w:rsid w:val="00361028"/>
    <w:rsid w:val="003612FA"/>
    <w:rsid w:val="0036140B"/>
    <w:rsid w:val="00361CB6"/>
    <w:rsid w:val="00362076"/>
    <w:rsid w:val="00362277"/>
    <w:rsid w:val="00362442"/>
    <w:rsid w:val="0036248F"/>
    <w:rsid w:val="003631EF"/>
    <w:rsid w:val="003635A6"/>
    <w:rsid w:val="003637B4"/>
    <w:rsid w:val="003637FE"/>
    <w:rsid w:val="003642F4"/>
    <w:rsid w:val="00364966"/>
    <w:rsid w:val="00364C7B"/>
    <w:rsid w:val="003650E6"/>
    <w:rsid w:val="003652B2"/>
    <w:rsid w:val="00365AC7"/>
    <w:rsid w:val="00365BCD"/>
    <w:rsid w:val="00365D22"/>
    <w:rsid w:val="00365EE1"/>
    <w:rsid w:val="00366456"/>
    <w:rsid w:val="0036667C"/>
    <w:rsid w:val="003671ED"/>
    <w:rsid w:val="00367292"/>
    <w:rsid w:val="003673B5"/>
    <w:rsid w:val="00367C0D"/>
    <w:rsid w:val="003702B2"/>
    <w:rsid w:val="00370444"/>
    <w:rsid w:val="003707A0"/>
    <w:rsid w:val="003709AD"/>
    <w:rsid w:val="00370A99"/>
    <w:rsid w:val="00370DC1"/>
    <w:rsid w:val="00370E06"/>
    <w:rsid w:val="00371164"/>
    <w:rsid w:val="00371169"/>
    <w:rsid w:val="00371279"/>
    <w:rsid w:val="003712D7"/>
    <w:rsid w:val="00371D30"/>
    <w:rsid w:val="00371DEF"/>
    <w:rsid w:val="00372F41"/>
    <w:rsid w:val="003730B2"/>
    <w:rsid w:val="003733C1"/>
    <w:rsid w:val="0037340B"/>
    <w:rsid w:val="003735CC"/>
    <w:rsid w:val="00373999"/>
    <w:rsid w:val="00373F17"/>
    <w:rsid w:val="003740C1"/>
    <w:rsid w:val="003743AC"/>
    <w:rsid w:val="00374572"/>
    <w:rsid w:val="00374712"/>
    <w:rsid w:val="00375898"/>
    <w:rsid w:val="00375CAA"/>
    <w:rsid w:val="00377523"/>
    <w:rsid w:val="003779F2"/>
    <w:rsid w:val="00380027"/>
    <w:rsid w:val="003805F6"/>
    <w:rsid w:val="00380C77"/>
    <w:rsid w:val="003828C0"/>
    <w:rsid w:val="0038313B"/>
    <w:rsid w:val="00383F36"/>
    <w:rsid w:val="003842F0"/>
    <w:rsid w:val="0038447F"/>
    <w:rsid w:val="00384FCA"/>
    <w:rsid w:val="003853D2"/>
    <w:rsid w:val="00386098"/>
    <w:rsid w:val="0038639F"/>
    <w:rsid w:val="0038719E"/>
    <w:rsid w:val="00387613"/>
    <w:rsid w:val="0038798F"/>
    <w:rsid w:val="00387E94"/>
    <w:rsid w:val="00387F1B"/>
    <w:rsid w:val="003900E2"/>
    <w:rsid w:val="003908EC"/>
    <w:rsid w:val="00390DB4"/>
    <w:rsid w:val="00391993"/>
    <w:rsid w:val="00391DAF"/>
    <w:rsid w:val="00391E93"/>
    <w:rsid w:val="0039294A"/>
    <w:rsid w:val="00392A11"/>
    <w:rsid w:val="0039328F"/>
    <w:rsid w:val="00393437"/>
    <w:rsid w:val="00393469"/>
    <w:rsid w:val="00393489"/>
    <w:rsid w:val="0039386A"/>
    <w:rsid w:val="00394208"/>
    <w:rsid w:val="00394211"/>
    <w:rsid w:val="003945BD"/>
    <w:rsid w:val="00394E46"/>
    <w:rsid w:val="00394E5F"/>
    <w:rsid w:val="00395043"/>
    <w:rsid w:val="0039552E"/>
    <w:rsid w:val="0039554C"/>
    <w:rsid w:val="003960C6"/>
    <w:rsid w:val="00397B6D"/>
    <w:rsid w:val="00397FF6"/>
    <w:rsid w:val="003A0A9B"/>
    <w:rsid w:val="003A17A9"/>
    <w:rsid w:val="003A1B4E"/>
    <w:rsid w:val="003A1CEF"/>
    <w:rsid w:val="003A2319"/>
    <w:rsid w:val="003A2424"/>
    <w:rsid w:val="003A286E"/>
    <w:rsid w:val="003A2B9B"/>
    <w:rsid w:val="003A3433"/>
    <w:rsid w:val="003A34A0"/>
    <w:rsid w:val="003A3827"/>
    <w:rsid w:val="003A38F1"/>
    <w:rsid w:val="003A43B8"/>
    <w:rsid w:val="003A43DB"/>
    <w:rsid w:val="003A4CC1"/>
    <w:rsid w:val="003A4F96"/>
    <w:rsid w:val="003A52B0"/>
    <w:rsid w:val="003A64FA"/>
    <w:rsid w:val="003A654A"/>
    <w:rsid w:val="003A66E2"/>
    <w:rsid w:val="003A6C25"/>
    <w:rsid w:val="003A725A"/>
    <w:rsid w:val="003A7844"/>
    <w:rsid w:val="003A794C"/>
    <w:rsid w:val="003B00AA"/>
    <w:rsid w:val="003B0DCF"/>
    <w:rsid w:val="003B1BC4"/>
    <w:rsid w:val="003B1D0D"/>
    <w:rsid w:val="003B221D"/>
    <w:rsid w:val="003B2625"/>
    <w:rsid w:val="003B29B0"/>
    <w:rsid w:val="003B2B1B"/>
    <w:rsid w:val="003B2BBB"/>
    <w:rsid w:val="003B308E"/>
    <w:rsid w:val="003B3342"/>
    <w:rsid w:val="003B36A2"/>
    <w:rsid w:val="003B376D"/>
    <w:rsid w:val="003B40B3"/>
    <w:rsid w:val="003B4614"/>
    <w:rsid w:val="003B476A"/>
    <w:rsid w:val="003B4A70"/>
    <w:rsid w:val="003B4F3B"/>
    <w:rsid w:val="003B50C5"/>
    <w:rsid w:val="003B5104"/>
    <w:rsid w:val="003B5580"/>
    <w:rsid w:val="003B5A0A"/>
    <w:rsid w:val="003B5A5A"/>
    <w:rsid w:val="003B6CA6"/>
    <w:rsid w:val="003B73CE"/>
    <w:rsid w:val="003B7464"/>
    <w:rsid w:val="003B76D7"/>
    <w:rsid w:val="003B7FD8"/>
    <w:rsid w:val="003C0AF8"/>
    <w:rsid w:val="003C0F15"/>
    <w:rsid w:val="003C164A"/>
    <w:rsid w:val="003C164F"/>
    <w:rsid w:val="003C1E1A"/>
    <w:rsid w:val="003C2984"/>
    <w:rsid w:val="003C3C61"/>
    <w:rsid w:val="003C46F0"/>
    <w:rsid w:val="003C4DE1"/>
    <w:rsid w:val="003C5099"/>
    <w:rsid w:val="003C5A26"/>
    <w:rsid w:val="003C605B"/>
    <w:rsid w:val="003C60D6"/>
    <w:rsid w:val="003C63AF"/>
    <w:rsid w:val="003C6DCE"/>
    <w:rsid w:val="003D054F"/>
    <w:rsid w:val="003D07FA"/>
    <w:rsid w:val="003D0939"/>
    <w:rsid w:val="003D15E6"/>
    <w:rsid w:val="003D2447"/>
    <w:rsid w:val="003D298C"/>
    <w:rsid w:val="003D2EE5"/>
    <w:rsid w:val="003D3108"/>
    <w:rsid w:val="003D3123"/>
    <w:rsid w:val="003D3E8C"/>
    <w:rsid w:val="003D3ECB"/>
    <w:rsid w:val="003D40C0"/>
    <w:rsid w:val="003D46B9"/>
    <w:rsid w:val="003D5021"/>
    <w:rsid w:val="003D6422"/>
    <w:rsid w:val="003D6B16"/>
    <w:rsid w:val="003D6D65"/>
    <w:rsid w:val="003D7646"/>
    <w:rsid w:val="003D7927"/>
    <w:rsid w:val="003D7968"/>
    <w:rsid w:val="003E1554"/>
    <w:rsid w:val="003E1A18"/>
    <w:rsid w:val="003E1B8C"/>
    <w:rsid w:val="003E20BE"/>
    <w:rsid w:val="003E35FC"/>
    <w:rsid w:val="003E384A"/>
    <w:rsid w:val="003E3E4F"/>
    <w:rsid w:val="003E4924"/>
    <w:rsid w:val="003E51ED"/>
    <w:rsid w:val="003E5329"/>
    <w:rsid w:val="003E56E7"/>
    <w:rsid w:val="003E591E"/>
    <w:rsid w:val="003E5DC2"/>
    <w:rsid w:val="003E610D"/>
    <w:rsid w:val="003E622C"/>
    <w:rsid w:val="003E684C"/>
    <w:rsid w:val="003E685E"/>
    <w:rsid w:val="003E6A74"/>
    <w:rsid w:val="003E6BDE"/>
    <w:rsid w:val="003E6F1F"/>
    <w:rsid w:val="003E7092"/>
    <w:rsid w:val="003E75AB"/>
    <w:rsid w:val="003E7A23"/>
    <w:rsid w:val="003F06A4"/>
    <w:rsid w:val="003F06E4"/>
    <w:rsid w:val="003F0D05"/>
    <w:rsid w:val="003F126E"/>
    <w:rsid w:val="003F131E"/>
    <w:rsid w:val="003F14DC"/>
    <w:rsid w:val="003F15F0"/>
    <w:rsid w:val="003F1A71"/>
    <w:rsid w:val="003F1E38"/>
    <w:rsid w:val="003F20BE"/>
    <w:rsid w:val="003F3069"/>
    <w:rsid w:val="003F34B2"/>
    <w:rsid w:val="003F36C7"/>
    <w:rsid w:val="003F3A82"/>
    <w:rsid w:val="003F51E3"/>
    <w:rsid w:val="003F5C04"/>
    <w:rsid w:val="003F5F36"/>
    <w:rsid w:val="003F6232"/>
    <w:rsid w:val="003F66C2"/>
    <w:rsid w:val="003F6FFD"/>
    <w:rsid w:val="003F748C"/>
    <w:rsid w:val="003F7D51"/>
    <w:rsid w:val="004006F6"/>
    <w:rsid w:val="0040073E"/>
    <w:rsid w:val="004007BA"/>
    <w:rsid w:val="00400B54"/>
    <w:rsid w:val="00400D0C"/>
    <w:rsid w:val="004016DA"/>
    <w:rsid w:val="00401B46"/>
    <w:rsid w:val="00401E20"/>
    <w:rsid w:val="00401ECF"/>
    <w:rsid w:val="004025D2"/>
    <w:rsid w:val="00402B57"/>
    <w:rsid w:val="00402D0F"/>
    <w:rsid w:val="004031D8"/>
    <w:rsid w:val="00403775"/>
    <w:rsid w:val="00403ADD"/>
    <w:rsid w:val="00403D8B"/>
    <w:rsid w:val="00404275"/>
    <w:rsid w:val="00404646"/>
    <w:rsid w:val="004052AD"/>
    <w:rsid w:val="00405761"/>
    <w:rsid w:val="00405D5B"/>
    <w:rsid w:val="00405D65"/>
    <w:rsid w:val="00405FD5"/>
    <w:rsid w:val="00406A22"/>
    <w:rsid w:val="00406B53"/>
    <w:rsid w:val="00407023"/>
    <w:rsid w:val="004074FB"/>
    <w:rsid w:val="00407AD3"/>
    <w:rsid w:val="0041066D"/>
    <w:rsid w:val="00410C4A"/>
    <w:rsid w:val="00411A23"/>
    <w:rsid w:val="00412C2B"/>
    <w:rsid w:val="00412DE8"/>
    <w:rsid w:val="004132AF"/>
    <w:rsid w:val="00414181"/>
    <w:rsid w:val="004146D9"/>
    <w:rsid w:val="0041470D"/>
    <w:rsid w:val="00414944"/>
    <w:rsid w:val="00414AB9"/>
    <w:rsid w:val="00414DA5"/>
    <w:rsid w:val="00415421"/>
    <w:rsid w:val="00415D6D"/>
    <w:rsid w:val="004166CD"/>
    <w:rsid w:val="00416C91"/>
    <w:rsid w:val="004170AC"/>
    <w:rsid w:val="004176E5"/>
    <w:rsid w:val="004178FC"/>
    <w:rsid w:val="00417B26"/>
    <w:rsid w:val="00417B6B"/>
    <w:rsid w:val="0042006A"/>
    <w:rsid w:val="004200AC"/>
    <w:rsid w:val="00420192"/>
    <w:rsid w:val="004204EC"/>
    <w:rsid w:val="00420C93"/>
    <w:rsid w:val="00420CF9"/>
    <w:rsid w:val="00421A47"/>
    <w:rsid w:val="00421BCF"/>
    <w:rsid w:val="00421D77"/>
    <w:rsid w:val="00423047"/>
    <w:rsid w:val="0042307A"/>
    <w:rsid w:val="0042328D"/>
    <w:rsid w:val="004234A6"/>
    <w:rsid w:val="004234F6"/>
    <w:rsid w:val="00424129"/>
    <w:rsid w:val="0042464F"/>
    <w:rsid w:val="00424C35"/>
    <w:rsid w:val="00424D58"/>
    <w:rsid w:val="00424D5A"/>
    <w:rsid w:val="00424D94"/>
    <w:rsid w:val="00425A64"/>
    <w:rsid w:val="00425F40"/>
    <w:rsid w:val="0042606D"/>
    <w:rsid w:val="0042629E"/>
    <w:rsid w:val="00426B42"/>
    <w:rsid w:val="00427116"/>
    <w:rsid w:val="0042749A"/>
    <w:rsid w:val="004274EA"/>
    <w:rsid w:val="0042757C"/>
    <w:rsid w:val="004275DB"/>
    <w:rsid w:val="00427658"/>
    <w:rsid w:val="00427B01"/>
    <w:rsid w:val="004305B1"/>
    <w:rsid w:val="00431403"/>
    <w:rsid w:val="00431C02"/>
    <w:rsid w:val="00431E52"/>
    <w:rsid w:val="0043202F"/>
    <w:rsid w:val="00432449"/>
    <w:rsid w:val="00432DC4"/>
    <w:rsid w:val="00433A85"/>
    <w:rsid w:val="00434491"/>
    <w:rsid w:val="00434E44"/>
    <w:rsid w:val="00435D17"/>
    <w:rsid w:val="00436200"/>
    <w:rsid w:val="004365FC"/>
    <w:rsid w:val="00436ECA"/>
    <w:rsid w:val="00436FC1"/>
    <w:rsid w:val="004400A0"/>
    <w:rsid w:val="00440508"/>
    <w:rsid w:val="00440D1D"/>
    <w:rsid w:val="00441912"/>
    <w:rsid w:val="00441E86"/>
    <w:rsid w:val="0044204C"/>
    <w:rsid w:val="00442346"/>
    <w:rsid w:val="004428C7"/>
    <w:rsid w:val="00442A7B"/>
    <w:rsid w:val="004431D2"/>
    <w:rsid w:val="00443776"/>
    <w:rsid w:val="00443E1B"/>
    <w:rsid w:val="00444B20"/>
    <w:rsid w:val="00444BE2"/>
    <w:rsid w:val="00444C01"/>
    <w:rsid w:val="00444C93"/>
    <w:rsid w:val="00444CFC"/>
    <w:rsid w:val="004453FB"/>
    <w:rsid w:val="00445712"/>
    <w:rsid w:val="00445957"/>
    <w:rsid w:val="00445A45"/>
    <w:rsid w:val="004461A7"/>
    <w:rsid w:val="00446310"/>
    <w:rsid w:val="0044641A"/>
    <w:rsid w:val="004467EA"/>
    <w:rsid w:val="0044694C"/>
    <w:rsid w:val="00446CA6"/>
    <w:rsid w:val="00446F21"/>
    <w:rsid w:val="00447198"/>
    <w:rsid w:val="00447215"/>
    <w:rsid w:val="00447792"/>
    <w:rsid w:val="004478B3"/>
    <w:rsid w:val="00447A8A"/>
    <w:rsid w:val="00447CB3"/>
    <w:rsid w:val="00447DC8"/>
    <w:rsid w:val="00447F11"/>
    <w:rsid w:val="004502C8"/>
    <w:rsid w:val="0045034E"/>
    <w:rsid w:val="00450B8F"/>
    <w:rsid w:val="004510B6"/>
    <w:rsid w:val="00451732"/>
    <w:rsid w:val="004517EA"/>
    <w:rsid w:val="00452A9A"/>
    <w:rsid w:val="00452C01"/>
    <w:rsid w:val="00453157"/>
    <w:rsid w:val="00453637"/>
    <w:rsid w:val="0045366C"/>
    <w:rsid w:val="00453C60"/>
    <w:rsid w:val="0045473E"/>
    <w:rsid w:val="00454ACD"/>
    <w:rsid w:val="00454F45"/>
    <w:rsid w:val="0045574B"/>
    <w:rsid w:val="0045576F"/>
    <w:rsid w:val="00455EBA"/>
    <w:rsid w:val="004562E9"/>
    <w:rsid w:val="004570AA"/>
    <w:rsid w:val="00457180"/>
    <w:rsid w:val="00457337"/>
    <w:rsid w:val="00457711"/>
    <w:rsid w:val="00457E50"/>
    <w:rsid w:val="00460028"/>
    <w:rsid w:val="0046049A"/>
    <w:rsid w:val="00460649"/>
    <w:rsid w:val="004608BA"/>
    <w:rsid w:val="00461146"/>
    <w:rsid w:val="004612A2"/>
    <w:rsid w:val="00461A09"/>
    <w:rsid w:val="00461E5D"/>
    <w:rsid w:val="004624F6"/>
    <w:rsid w:val="00462C01"/>
    <w:rsid w:val="00462E44"/>
    <w:rsid w:val="00462FF8"/>
    <w:rsid w:val="00463707"/>
    <w:rsid w:val="00463D3C"/>
    <w:rsid w:val="0046480F"/>
    <w:rsid w:val="00464A44"/>
    <w:rsid w:val="00464C41"/>
    <w:rsid w:val="00465300"/>
    <w:rsid w:val="0046558D"/>
    <w:rsid w:val="004659E6"/>
    <w:rsid w:val="00465D5D"/>
    <w:rsid w:val="004668E6"/>
    <w:rsid w:val="00466FAE"/>
    <w:rsid w:val="00467D25"/>
    <w:rsid w:val="00470B2F"/>
    <w:rsid w:val="00470B5B"/>
    <w:rsid w:val="00470CD3"/>
    <w:rsid w:val="00470F30"/>
    <w:rsid w:val="00471077"/>
    <w:rsid w:val="00471154"/>
    <w:rsid w:val="0047140D"/>
    <w:rsid w:val="0047171A"/>
    <w:rsid w:val="00471AD4"/>
    <w:rsid w:val="00471F56"/>
    <w:rsid w:val="00472BA1"/>
    <w:rsid w:val="0047320D"/>
    <w:rsid w:val="004734EF"/>
    <w:rsid w:val="0047368B"/>
    <w:rsid w:val="00473D5B"/>
    <w:rsid w:val="00474735"/>
    <w:rsid w:val="00474745"/>
    <w:rsid w:val="00475034"/>
    <w:rsid w:val="0047543D"/>
    <w:rsid w:val="00475C29"/>
    <w:rsid w:val="00475D00"/>
    <w:rsid w:val="00476F03"/>
    <w:rsid w:val="00477448"/>
    <w:rsid w:val="004774C2"/>
    <w:rsid w:val="004778A5"/>
    <w:rsid w:val="00477E4B"/>
    <w:rsid w:val="004803A0"/>
    <w:rsid w:val="004806B4"/>
    <w:rsid w:val="0048076A"/>
    <w:rsid w:val="00480B12"/>
    <w:rsid w:val="004813FE"/>
    <w:rsid w:val="00481D60"/>
    <w:rsid w:val="00481E24"/>
    <w:rsid w:val="00481EAF"/>
    <w:rsid w:val="004826CE"/>
    <w:rsid w:val="00482CD9"/>
    <w:rsid w:val="00482E73"/>
    <w:rsid w:val="00483078"/>
    <w:rsid w:val="004837C0"/>
    <w:rsid w:val="0048391B"/>
    <w:rsid w:val="0048431E"/>
    <w:rsid w:val="0048495F"/>
    <w:rsid w:val="00484B82"/>
    <w:rsid w:val="0048586B"/>
    <w:rsid w:val="00486B9A"/>
    <w:rsid w:val="00486D77"/>
    <w:rsid w:val="0048700A"/>
    <w:rsid w:val="004871AD"/>
    <w:rsid w:val="00487A53"/>
    <w:rsid w:val="00487BC8"/>
    <w:rsid w:val="00490002"/>
    <w:rsid w:val="004919A3"/>
    <w:rsid w:val="00491CAE"/>
    <w:rsid w:val="00492285"/>
    <w:rsid w:val="00492506"/>
    <w:rsid w:val="004928C2"/>
    <w:rsid w:val="00492C5E"/>
    <w:rsid w:val="00492D37"/>
    <w:rsid w:val="004936AF"/>
    <w:rsid w:val="004937B8"/>
    <w:rsid w:val="0049384C"/>
    <w:rsid w:val="0049454C"/>
    <w:rsid w:val="00494EE8"/>
    <w:rsid w:val="00495006"/>
    <w:rsid w:val="004950C4"/>
    <w:rsid w:val="004951C4"/>
    <w:rsid w:val="00495515"/>
    <w:rsid w:val="0049597E"/>
    <w:rsid w:val="004959E7"/>
    <w:rsid w:val="004966F1"/>
    <w:rsid w:val="00496745"/>
    <w:rsid w:val="00496B02"/>
    <w:rsid w:val="004975DC"/>
    <w:rsid w:val="004A0064"/>
    <w:rsid w:val="004A0233"/>
    <w:rsid w:val="004A06B6"/>
    <w:rsid w:val="004A0831"/>
    <w:rsid w:val="004A0ACD"/>
    <w:rsid w:val="004A0C4B"/>
    <w:rsid w:val="004A0E2B"/>
    <w:rsid w:val="004A129C"/>
    <w:rsid w:val="004A1FEE"/>
    <w:rsid w:val="004A29D2"/>
    <w:rsid w:val="004A2E16"/>
    <w:rsid w:val="004A37CD"/>
    <w:rsid w:val="004A3A0F"/>
    <w:rsid w:val="004A418C"/>
    <w:rsid w:val="004A428F"/>
    <w:rsid w:val="004A4404"/>
    <w:rsid w:val="004A442C"/>
    <w:rsid w:val="004A445D"/>
    <w:rsid w:val="004A4638"/>
    <w:rsid w:val="004A4A74"/>
    <w:rsid w:val="004A4BB3"/>
    <w:rsid w:val="004A509C"/>
    <w:rsid w:val="004A56C7"/>
    <w:rsid w:val="004A5724"/>
    <w:rsid w:val="004A596C"/>
    <w:rsid w:val="004A62F9"/>
    <w:rsid w:val="004A636D"/>
    <w:rsid w:val="004A6388"/>
    <w:rsid w:val="004A6D90"/>
    <w:rsid w:val="004A6DA6"/>
    <w:rsid w:val="004A6E2E"/>
    <w:rsid w:val="004A757F"/>
    <w:rsid w:val="004A77E0"/>
    <w:rsid w:val="004A79BF"/>
    <w:rsid w:val="004A7B42"/>
    <w:rsid w:val="004A7CD4"/>
    <w:rsid w:val="004B001A"/>
    <w:rsid w:val="004B0347"/>
    <w:rsid w:val="004B063B"/>
    <w:rsid w:val="004B0B79"/>
    <w:rsid w:val="004B0BF0"/>
    <w:rsid w:val="004B2952"/>
    <w:rsid w:val="004B2F09"/>
    <w:rsid w:val="004B3722"/>
    <w:rsid w:val="004B38DE"/>
    <w:rsid w:val="004B453E"/>
    <w:rsid w:val="004B4F31"/>
    <w:rsid w:val="004B53E9"/>
    <w:rsid w:val="004B5592"/>
    <w:rsid w:val="004B57B4"/>
    <w:rsid w:val="004B5CF0"/>
    <w:rsid w:val="004B5E0A"/>
    <w:rsid w:val="004B5F65"/>
    <w:rsid w:val="004B5F7A"/>
    <w:rsid w:val="004B5F88"/>
    <w:rsid w:val="004B604B"/>
    <w:rsid w:val="004B6252"/>
    <w:rsid w:val="004B62FB"/>
    <w:rsid w:val="004B6831"/>
    <w:rsid w:val="004B6857"/>
    <w:rsid w:val="004B7079"/>
    <w:rsid w:val="004B7683"/>
    <w:rsid w:val="004C1878"/>
    <w:rsid w:val="004C1940"/>
    <w:rsid w:val="004C19BE"/>
    <w:rsid w:val="004C1DEA"/>
    <w:rsid w:val="004C239C"/>
    <w:rsid w:val="004C2890"/>
    <w:rsid w:val="004C38B0"/>
    <w:rsid w:val="004C48DF"/>
    <w:rsid w:val="004C4992"/>
    <w:rsid w:val="004C5161"/>
    <w:rsid w:val="004C537E"/>
    <w:rsid w:val="004C5B8E"/>
    <w:rsid w:val="004C5BD9"/>
    <w:rsid w:val="004C5EF4"/>
    <w:rsid w:val="004C5FAC"/>
    <w:rsid w:val="004C5FD4"/>
    <w:rsid w:val="004C63BC"/>
    <w:rsid w:val="004C65BD"/>
    <w:rsid w:val="004C6A20"/>
    <w:rsid w:val="004C7395"/>
    <w:rsid w:val="004C7A00"/>
    <w:rsid w:val="004C7A47"/>
    <w:rsid w:val="004D0AD6"/>
    <w:rsid w:val="004D0DED"/>
    <w:rsid w:val="004D158C"/>
    <w:rsid w:val="004D1F87"/>
    <w:rsid w:val="004D2CDB"/>
    <w:rsid w:val="004D3011"/>
    <w:rsid w:val="004D32D3"/>
    <w:rsid w:val="004D3444"/>
    <w:rsid w:val="004D38E5"/>
    <w:rsid w:val="004D3A5E"/>
    <w:rsid w:val="004D3CC2"/>
    <w:rsid w:val="004D3D94"/>
    <w:rsid w:val="004D4476"/>
    <w:rsid w:val="004D4833"/>
    <w:rsid w:val="004D4DEE"/>
    <w:rsid w:val="004D5BE3"/>
    <w:rsid w:val="004D5C0E"/>
    <w:rsid w:val="004D6CA5"/>
    <w:rsid w:val="004D6F48"/>
    <w:rsid w:val="004D748F"/>
    <w:rsid w:val="004E030F"/>
    <w:rsid w:val="004E0DAC"/>
    <w:rsid w:val="004E1572"/>
    <w:rsid w:val="004E1AA1"/>
    <w:rsid w:val="004E1C9D"/>
    <w:rsid w:val="004E1D4D"/>
    <w:rsid w:val="004E21AD"/>
    <w:rsid w:val="004E23F9"/>
    <w:rsid w:val="004E252D"/>
    <w:rsid w:val="004E29E1"/>
    <w:rsid w:val="004E2DE2"/>
    <w:rsid w:val="004E36AA"/>
    <w:rsid w:val="004E3EDF"/>
    <w:rsid w:val="004E45B6"/>
    <w:rsid w:val="004E4782"/>
    <w:rsid w:val="004E4AB4"/>
    <w:rsid w:val="004E568D"/>
    <w:rsid w:val="004E61D7"/>
    <w:rsid w:val="004E6509"/>
    <w:rsid w:val="004E6538"/>
    <w:rsid w:val="004E6618"/>
    <w:rsid w:val="004E6A0B"/>
    <w:rsid w:val="004E6E19"/>
    <w:rsid w:val="004E7719"/>
    <w:rsid w:val="004E7817"/>
    <w:rsid w:val="004E7E25"/>
    <w:rsid w:val="004F08F2"/>
    <w:rsid w:val="004F0A5B"/>
    <w:rsid w:val="004F1AF8"/>
    <w:rsid w:val="004F23CF"/>
    <w:rsid w:val="004F242A"/>
    <w:rsid w:val="004F2B3B"/>
    <w:rsid w:val="004F3743"/>
    <w:rsid w:val="004F4B59"/>
    <w:rsid w:val="004F4B8A"/>
    <w:rsid w:val="004F4DD7"/>
    <w:rsid w:val="004F4F72"/>
    <w:rsid w:val="004F4FD8"/>
    <w:rsid w:val="004F510D"/>
    <w:rsid w:val="004F5306"/>
    <w:rsid w:val="004F533A"/>
    <w:rsid w:val="004F5468"/>
    <w:rsid w:val="004F54DD"/>
    <w:rsid w:val="004F54E6"/>
    <w:rsid w:val="004F557F"/>
    <w:rsid w:val="004F7D05"/>
    <w:rsid w:val="004F7D8C"/>
    <w:rsid w:val="0050006C"/>
    <w:rsid w:val="0050112D"/>
    <w:rsid w:val="00501462"/>
    <w:rsid w:val="00501905"/>
    <w:rsid w:val="00501B9B"/>
    <w:rsid w:val="00501E90"/>
    <w:rsid w:val="005024FD"/>
    <w:rsid w:val="00502BF1"/>
    <w:rsid w:val="00502E42"/>
    <w:rsid w:val="00503800"/>
    <w:rsid w:val="0050466F"/>
    <w:rsid w:val="00504A5B"/>
    <w:rsid w:val="00504DB1"/>
    <w:rsid w:val="00505061"/>
    <w:rsid w:val="00505340"/>
    <w:rsid w:val="0050647B"/>
    <w:rsid w:val="00506917"/>
    <w:rsid w:val="0050694B"/>
    <w:rsid w:val="00507593"/>
    <w:rsid w:val="00507CE0"/>
    <w:rsid w:val="00510FA2"/>
    <w:rsid w:val="00511359"/>
    <w:rsid w:val="00511406"/>
    <w:rsid w:val="0051145A"/>
    <w:rsid w:val="005118FF"/>
    <w:rsid w:val="00511FF2"/>
    <w:rsid w:val="0051217B"/>
    <w:rsid w:val="00512559"/>
    <w:rsid w:val="00512846"/>
    <w:rsid w:val="005128CB"/>
    <w:rsid w:val="005130B6"/>
    <w:rsid w:val="00514025"/>
    <w:rsid w:val="00514865"/>
    <w:rsid w:val="0051488A"/>
    <w:rsid w:val="00514DDF"/>
    <w:rsid w:val="00514F48"/>
    <w:rsid w:val="00515A0F"/>
    <w:rsid w:val="00515C9A"/>
    <w:rsid w:val="00515F2D"/>
    <w:rsid w:val="005161BC"/>
    <w:rsid w:val="005164BE"/>
    <w:rsid w:val="00516511"/>
    <w:rsid w:val="00516674"/>
    <w:rsid w:val="00516C21"/>
    <w:rsid w:val="00516CCA"/>
    <w:rsid w:val="00516E24"/>
    <w:rsid w:val="00517C58"/>
    <w:rsid w:val="00520162"/>
    <w:rsid w:val="005201C8"/>
    <w:rsid w:val="00520476"/>
    <w:rsid w:val="0052076F"/>
    <w:rsid w:val="0052085E"/>
    <w:rsid w:val="00520C63"/>
    <w:rsid w:val="00520CA9"/>
    <w:rsid w:val="00521B1D"/>
    <w:rsid w:val="0052209B"/>
    <w:rsid w:val="005221F5"/>
    <w:rsid w:val="005222ED"/>
    <w:rsid w:val="00522624"/>
    <w:rsid w:val="00522B12"/>
    <w:rsid w:val="0052344C"/>
    <w:rsid w:val="0052389F"/>
    <w:rsid w:val="0052416E"/>
    <w:rsid w:val="00524873"/>
    <w:rsid w:val="00525575"/>
    <w:rsid w:val="0052583D"/>
    <w:rsid w:val="00525AD4"/>
    <w:rsid w:val="00525E41"/>
    <w:rsid w:val="005261EF"/>
    <w:rsid w:val="00526514"/>
    <w:rsid w:val="0052653A"/>
    <w:rsid w:val="00526624"/>
    <w:rsid w:val="00526D9E"/>
    <w:rsid w:val="00526ECD"/>
    <w:rsid w:val="00526F04"/>
    <w:rsid w:val="00526F44"/>
    <w:rsid w:val="0052707F"/>
    <w:rsid w:val="0052755F"/>
    <w:rsid w:val="0052759A"/>
    <w:rsid w:val="00527A27"/>
    <w:rsid w:val="00527F8F"/>
    <w:rsid w:val="005300F7"/>
    <w:rsid w:val="00530F1B"/>
    <w:rsid w:val="00531B04"/>
    <w:rsid w:val="00532116"/>
    <w:rsid w:val="0053270E"/>
    <w:rsid w:val="00532926"/>
    <w:rsid w:val="0053422F"/>
    <w:rsid w:val="00534A48"/>
    <w:rsid w:val="00535A1C"/>
    <w:rsid w:val="00535A4A"/>
    <w:rsid w:val="00535A8F"/>
    <w:rsid w:val="00535D6E"/>
    <w:rsid w:val="005362B5"/>
    <w:rsid w:val="00536387"/>
    <w:rsid w:val="00536597"/>
    <w:rsid w:val="0053671E"/>
    <w:rsid w:val="00536E4D"/>
    <w:rsid w:val="0053745D"/>
    <w:rsid w:val="00537471"/>
    <w:rsid w:val="00537716"/>
    <w:rsid w:val="00537D5B"/>
    <w:rsid w:val="00537E07"/>
    <w:rsid w:val="00537F57"/>
    <w:rsid w:val="005404A8"/>
    <w:rsid w:val="00540E7A"/>
    <w:rsid w:val="005410CE"/>
    <w:rsid w:val="005428D8"/>
    <w:rsid w:val="005428F2"/>
    <w:rsid w:val="005431CB"/>
    <w:rsid w:val="00543476"/>
    <w:rsid w:val="005434A4"/>
    <w:rsid w:val="00543934"/>
    <w:rsid w:val="005440BD"/>
    <w:rsid w:val="00545421"/>
    <w:rsid w:val="005457FB"/>
    <w:rsid w:val="005460C1"/>
    <w:rsid w:val="00546203"/>
    <w:rsid w:val="0054644F"/>
    <w:rsid w:val="005466F8"/>
    <w:rsid w:val="00546707"/>
    <w:rsid w:val="005467AD"/>
    <w:rsid w:val="00546BD6"/>
    <w:rsid w:val="00546CC6"/>
    <w:rsid w:val="00546FBF"/>
    <w:rsid w:val="00547A7F"/>
    <w:rsid w:val="00547B01"/>
    <w:rsid w:val="00547B07"/>
    <w:rsid w:val="00547E23"/>
    <w:rsid w:val="00550CE2"/>
    <w:rsid w:val="00550D62"/>
    <w:rsid w:val="00551531"/>
    <w:rsid w:val="0055206A"/>
    <w:rsid w:val="0055220D"/>
    <w:rsid w:val="00552401"/>
    <w:rsid w:val="00552A2A"/>
    <w:rsid w:val="00552AC2"/>
    <w:rsid w:val="00552CE8"/>
    <w:rsid w:val="0055302E"/>
    <w:rsid w:val="00553568"/>
    <w:rsid w:val="005558AA"/>
    <w:rsid w:val="00555E6E"/>
    <w:rsid w:val="00556A18"/>
    <w:rsid w:val="00556F3D"/>
    <w:rsid w:val="00556FB1"/>
    <w:rsid w:val="005571E9"/>
    <w:rsid w:val="00557572"/>
    <w:rsid w:val="005603AE"/>
    <w:rsid w:val="005603EA"/>
    <w:rsid w:val="0056050B"/>
    <w:rsid w:val="0056079C"/>
    <w:rsid w:val="00560B42"/>
    <w:rsid w:val="005618B5"/>
    <w:rsid w:val="005618CB"/>
    <w:rsid w:val="00561EAD"/>
    <w:rsid w:val="0056204C"/>
    <w:rsid w:val="00562948"/>
    <w:rsid w:val="00562BAF"/>
    <w:rsid w:val="00562DD1"/>
    <w:rsid w:val="0056333D"/>
    <w:rsid w:val="005636C5"/>
    <w:rsid w:val="00563701"/>
    <w:rsid w:val="005639B8"/>
    <w:rsid w:val="005639FF"/>
    <w:rsid w:val="005641C2"/>
    <w:rsid w:val="00564776"/>
    <w:rsid w:val="0056592F"/>
    <w:rsid w:val="00565D09"/>
    <w:rsid w:val="00566A54"/>
    <w:rsid w:val="0056737D"/>
    <w:rsid w:val="00567629"/>
    <w:rsid w:val="00567A6E"/>
    <w:rsid w:val="005704C5"/>
    <w:rsid w:val="0057050E"/>
    <w:rsid w:val="00570662"/>
    <w:rsid w:val="005709A9"/>
    <w:rsid w:val="00570CBB"/>
    <w:rsid w:val="00570E29"/>
    <w:rsid w:val="00570FDC"/>
    <w:rsid w:val="005714A1"/>
    <w:rsid w:val="00571C06"/>
    <w:rsid w:val="00571E92"/>
    <w:rsid w:val="0057201D"/>
    <w:rsid w:val="00572936"/>
    <w:rsid w:val="005735B7"/>
    <w:rsid w:val="0057397E"/>
    <w:rsid w:val="00574F65"/>
    <w:rsid w:val="00575178"/>
    <w:rsid w:val="00575230"/>
    <w:rsid w:val="00575870"/>
    <w:rsid w:val="00576B5B"/>
    <w:rsid w:val="00576C64"/>
    <w:rsid w:val="00576CF4"/>
    <w:rsid w:val="00577011"/>
    <w:rsid w:val="00577158"/>
    <w:rsid w:val="005774A8"/>
    <w:rsid w:val="00577820"/>
    <w:rsid w:val="00577990"/>
    <w:rsid w:val="00577B84"/>
    <w:rsid w:val="00577C19"/>
    <w:rsid w:val="00577F64"/>
    <w:rsid w:val="00580049"/>
    <w:rsid w:val="005800BE"/>
    <w:rsid w:val="00580936"/>
    <w:rsid w:val="00580C50"/>
    <w:rsid w:val="00581021"/>
    <w:rsid w:val="005814C6"/>
    <w:rsid w:val="00581BC1"/>
    <w:rsid w:val="005824A7"/>
    <w:rsid w:val="00582836"/>
    <w:rsid w:val="00582E75"/>
    <w:rsid w:val="00583540"/>
    <w:rsid w:val="00583832"/>
    <w:rsid w:val="00583CEA"/>
    <w:rsid w:val="00584AD6"/>
    <w:rsid w:val="00585501"/>
    <w:rsid w:val="005857C2"/>
    <w:rsid w:val="00586387"/>
    <w:rsid w:val="005866E0"/>
    <w:rsid w:val="00586B4E"/>
    <w:rsid w:val="00586C1E"/>
    <w:rsid w:val="00586D1D"/>
    <w:rsid w:val="0058717F"/>
    <w:rsid w:val="0058728D"/>
    <w:rsid w:val="005875AE"/>
    <w:rsid w:val="00587CE8"/>
    <w:rsid w:val="00590948"/>
    <w:rsid w:val="00590A46"/>
    <w:rsid w:val="00590A48"/>
    <w:rsid w:val="00590B54"/>
    <w:rsid w:val="00590E0F"/>
    <w:rsid w:val="005913E8"/>
    <w:rsid w:val="00591848"/>
    <w:rsid w:val="00591B5A"/>
    <w:rsid w:val="00591D1B"/>
    <w:rsid w:val="00591E87"/>
    <w:rsid w:val="00592207"/>
    <w:rsid w:val="00592269"/>
    <w:rsid w:val="00592E1C"/>
    <w:rsid w:val="00592F86"/>
    <w:rsid w:val="00593332"/>
    <w:rsid w:val="005940C4"/>
    <w:rsid w:val="00594101"/>
    <w:rsid w:val="0059432C"/>
    <w:rsid w:val="005945F5"/>
    <w:rsid w:val="0059463C"/>
    <w:rsid w:val="00594F41"/>
    <w:rsid w:val="005952A0"/>
    <w:rsid w:val="005952E2"/>
    <w:rsid w:val="00595B33"/>
    <w:rsid w:val="00595F5C"/>
    <w:rsid w:val="00596485"/>
    <w:rsid w:val="00596ED6"/>
    <w:rsid w:val="0059739B"/>
    <w:rsid w:val="00597684"/>
    <w:rsid w:val="00597702"/>
    <w:rsid w:val="00597A1C"/>
    <w:rsid w:val="00597E6A"/>
    <w:rsid w:val="005A02A6"/>
    <w:rsid w:val="005A034D"/>
    <w:rsid w:val="005A088E"/>
    <w:rsid w:val="005A09E7"/>
    <w:rsid w:val="005A19D1"/>
    <w:rsid w:val="005A1A23"/>
    <w:rsid w:val="005A2829"/>
    <w:rsid w:val="005A2DEE"/>
    <w:rsid w:val="005A3639"/>
    <w:rsid w:val="005A36CB"/>
    <w:rsid w:val="005A37A7"/>
    <w:rsid w:val="005A44CB"/>
    <w:rsid w:val="005A525B"/>
    <w:rsid w:val="005A5ACD"/>
    <w:rsid w:val="005A5C48"/>
    <w:rsid w:val="005A6831"/>
    <w:rsid w:val="005A68BE"/>
    <w:rsid w:val="005A6AF1"/>
    <w:rsid w:val="005A6B77"/>
    <w:rsid w:val="005A6CC1"/>
    <w:rsid w:val="005A6F7D"/>
    <w:rsid w:val="005B0146"/>
    <w:rsid w:val="005B0BB1"/>
    <w:rsid w:val="005B0D41"/>
    <w:rsid w:val="005B0DFE"/>
    <w:rsid w:val="005B1286"/>
    <w:rsid w:val="005B16BD"/>
    <w:rsid w:val="005B1AE4"/>
    <w:rsid w:val="005B2576"/>
    <w:rsid w:val="005B2B59"/>
    <w:rsid w:val="005B2C72"/>
    <w:rsid w:val="005B31A6"/>
    <w:rsid w:val="005B390B"/>
    <w:rsid w:val="005B4411"/>
    <w:rsid w:val="005B4A8F"/>
    <w:rsid w:val="005B5052"/>
    <w:rsid w:val="005B50FD"/>
    <w:rsid w:val="005B539F"/>
    <w:rsid w:val="005B5D0F"/>
    <w:rsid w:val="005B5DAE"/>
    <w:rsid w:val="005B604C"/>
    <w:rsid w:val="005B6520"/>
    <w:rsid w:val="005B7152"/>
    <w:rsid w:val="005B727C"/>
    <w:rsid w:val="005C04C5"/>
    <w:rsid w:val="005C1113"/>
    <w:rsid w:val="005C14D4"/>
    <w:rsid w:val="005C1E50"/>
    <w:rsid w:val="005C295A"/>
    <w:rsid w:val="005C2ACF"/>
    <w:rsid w:val="005C2F7F"/>
    <w:rsid w:val="005C3B9F"/>
    <w:rsid w:val="005C449E"/>
    <w:rsid w:val="005C5155"/>
    <w:rsid w:val="005C5181"/>
    <w:rsid w:val="005C533A"/>
    <w:rsid w:val="005C5410"/>
    <w:rsid w:val="005C5774"/>
    <w:rsid w:val="005C79B2"/>
    <w:rsid w:val="005C7BF5"/>
    <w:rsid w:val="005D0053"/>
    <w:rsid w:val="005D0054"/>
    <w:rsid w:val="005D0169"/>
    <w:rsid w:val="005D02F9"/>
    <w:rsid w:val="005D04B1"/>
    <w:rsid w:val="005D15AC"/>
    <w:rsid w:val="005D1BFB"/>
    <w:rsid w:val="005D1C8C"/>
    <w:rsid w:val="005D1CB5"/>
    <w:rsid w:val="005D2026"/>
    <w:rsid w:val="005D24C3"/>
    <w:rsid w:val="005D26E1"/>
    <w:rsid w:val="005D287B"/>
    <w:rsid w:val="005D2F8F"/>
    <w:rsid w:val="005D300B"/>
    <w:rsid w:val="005D325C"/>
    <w:rsid w:val="005D3553"/>
    <w:rsid w:val="005D3DEE"/>
    <w:rsid w:val="005D3F0A"/>
    <w:rsid w:val="005D3F12"/>
    <w:rsid w:val="005D4642"/>
    <w:rsid w:val="005D4AC2"/>
    <w:rsid w:val="005D4CF3"/>
    <w:rsid w:val="005D4DBC"/>
    <w:rsid w:val="005D5002"/>
    <w:rsid w:val="005D5449"/>
    <w:rsid w:val="005D5670"/>
    <w:rsid w:val="005D57D6"/>
    <w:rsid w:val="005D5C5F"/>
    <w:rsid w:val="005D5DDD"/>
    <w:rsid w:val="005D5E0F"/>
    <w:rsid w:val="005D64C2"/>
    <w:rsid w:val="005D6588"/>
    <w:rsid w:val="005D69BA"/>
    <w:rsid w:val="005D73F8"/>
    <w:rsid w:val="005D77E3"/>
    <w:rsid w:val="005E037F"/>
    <w:rsid w:val="005E0487"/>
    <w:rsid w:val="005E0651"/>
    <w:rsid w:val="005E0870"/>
    <w:rsid w:val="005E0A49"/>
    <w:rsid w:val="005E1B51"/>
    <w:rsid w:val="005E1E5B"/>
    <w:rsid w:val="005E297A"/>
    <w:rsid w:val="005E2C1A"/>
    <w:rsid w:val="005E2DE2"/>
    <w:rsid w:val="005E33B8"/>
    <w:rsid w:val="005E371E"/>
    <w:rsid w:val="005E3783"/>
    <w:rsid w:val="005E38AC"/>
    <w:rsid w:val="005E3CB1"/>
    <w:rsid w:val="005E485C"/>
    <w:rsid w:val="005E4901"/>
    <w:rsid w:val="005E53C1"/>
    <w:rsid w:val="005E5BFD"/>
    <w:rsid w:val="005E5C39"/>
    <w:rsid w:val="005E5C79"/>
    <w:rsid w:val="005E6A44"/>
    <w:rsid w:val="005E6B41"/>
    <w:rsid w:val="005E6E1E"/>
    <w:rsid w:val="005E6E21"/>
    <w:rsid w:val="005E715B"/>
    <w:rsid w:val="005E78A1"/>
    <w:rsid w:val="005E7CC5"/>
    <w:rsid w:val="005F0315"/>
    <w:rsid w:val="005F07E8"/>
    <w:rsid w:val="005F0840"/>
    <w:rsid w:val="005F1376"/>
    <w:rsid w:val="005F1555"/>
    <w:rsid w:val="005F1876"/>
    <w:rsid w:val="005F23CD"/>
    <w:rsid w:val="005F2925"/>
    <w:rsid w:val="005F2991"/>
    <w:rsid w:val="005F2DBF"/>
    <w:rsid w:val="005F2EE0"/>
    <w:rsid w:val="005F3207"/>
    <w:rsid w:val="005F3735"/>
    <w:rsid w:val="005F37A9"/>
    <w:rsid w:val="005F38C7"/>
    <w:rsid w:val="005F3A59"/>
    <w:rsid w:val="005F3D18"/>
    <w:rsid w:val="005F431B"/>
    <w:rsid w:val="005F4B5E"/>
    <w:rsid w:val="005F52F7"/>
    <w:rsid w:val="005F5C72"/>
    <w:rsid w:val="005F5CBB"/>
    <w:rsid w:val="005F5D18"/>
    <w:rsid w:val="005F5E0F"/>
    <w:rsid w:val="005F60F1"/>
    <w:rsid w:val="005F630D"/>
    <w:rsid w:val="005F6D8F"/>
    <w:rsid w:val="005F6FFE"/>
    <w:rsid w:val="005F77E6"/>
    <w:rsid w:val="005F7BF4"/>
    <w:rsid w:val="00600327"/>
    <w:rsid w:val="006004CF"/>
    <w:rsid w:val="006004DF"/>
    <w:rsid w:val="006005B8"/>
    <w:rsid w:val="006007ED"/>
    <w:rsid w:val="006007F8"/>
    <w:rsid w:val="006015ED"/>
    <w:rsid w:val="006018A9"/>
    <w:rsid w:val="00601D71"/>
    <w:rsid w:val="006024BD"/>
    <w:rsid w:val="006028BD"/>
    <w:rsid w:val="0060329D"/>
    <w:rsid w:val="00603813"/>
    <w:rsid w:val="00603B7C"/>
    <w:rsid w:val="00603B98"/>
    <w:rsid w:val="00603CF5"/>
    <w:rsid w:val="00603E94"/>
    <w:rsid w:val="00603FA9"/>
    <w:rsid w:val="00604227"/>
    <w:rsid w:val="00604318"/>
    <w:rsid w:val="006045AE"/>
    <w:rsid w:val="00604849"/>
    <w:rsid w:val="00604E8E"/>
    <w:rsid w:val="00604F25"/>
    <w:rsid w:val="00605730"/>
    <w:rsid w:val="00605985"/>
    <w:rsid w:val="00605C39"/>
    <w:rsid w:val="00605D45"/>
    <w:rsid w:val="006063FC"/>
    <w:rsid w:val="006066B3"/>
    <w:rsid w:val="00606955"/>
    <w:rsid w:val="00606B93"/>
    <w:rsid w:val="00606BA9"/>
    <w:rsid w:val="00606C15"/>
    <w:rsid w:val="00607AEA"/>
    <w:rsid w:val="00607C90"/>
    <w:rsid w:val="00607DA1"/>
    <w:rsid w:val="00607FDD"/>
    <w:rsid w:val="0061159F"/>
    <w:rsid w:val="00611622"/>
    <w:rsid w:val="00611B35"/>
    <w:rsid w:val="00612463"/>
    <w:rsid w:val="006132C2"/>
    <w:rsid w:val="006132CE"/>
    <w:rsid w:val="00614324"/>
    <w:rsid w:val="006145A2"/>
    <w:rsid w:val="0061486C"/>
    <w:rsid w:val="006149FB"/>
    <w:rsid w:val="00614E08"/>
    <w:rsid w:val="00615722"/>
    <w:rsid w:val="00615818"/>
    <w:rsid w:val="00615C8C"/>
    <w:rsid w:val="006165E4"/>
    <w:rsid w:val="00616D29"/>
    <w:rsid w:val="00616D48"/>
    <w:rsid w:val="006171AD"/>
    <w:rsid w:val="00617E7E"/>
    <w:rsid w:val="0062028C"/>
    <w:rsid w:val="00621029"/>
    <w:rsid w:val="006210F4"/>
    <w:rsid w:val="00621115"/>
    <w:rsid w:val="006214A2"/>
    <w:rsid w:val="00621973"/>
    <w:rsid w:val="00621E5F"/>
    <w:rsid w:val="00622382"/>
    <w:rsid w:val="006226CC"/>
    <w:rsid w:val="0062273B"/>
    <w:rsid w:val="006227A1"/>
    <w:rsid w:val="00622BD4"/>
    <w:rsid w:val="00622D40"/>
    <w:rsid w:val="00623379"/>
    <w:rsid w:val="00624C02"/>
    <w:rsid w:val="00624E21"/>
    <w:rsid w:val="00624FC9"/>
    <w:rsid w:val="00625148"/>
    <w:rsid w:val="00625581"/>
    <w:rsid w:val="0062579F"/>
    <w:rsid w:val="006259FA"/>
    <w:rsid w:val="00625AAC"/>
    <w:rsid w:val="00625D63"/>
    <w:rsid w:val="00626060"/>
    <w:rsid w:val="00626127"/>
    <w:rsid w:val="0062644D"/>
    <w:rsid w:val="00626B4F"/>
    <w:rsid w:val="00626FEB"/>
    <w:rsid w:val="0062736A"/>
    <w:rsid w:val="00627390"/>
    <w:rsid w:val="00627803"/>
    <w:rsid w:val="006278B8"/>
    <w:rsid w:val="00627C60"/>
    <w:rsid w:val="00630586"/>
    <w:rsid w:val="00630593"/>
    <w:rsid w:val="00630F52"/>
    <w:rsid w:val="006314DC"/>
    <w:rsid w:val="006316CB"/>
    <w:rsid w:val="00631A3B"/>
    <w:rsid w:val="006321D2"/>
    <w:rsid w:val="006324B9"/>
    <w:rsid w:val="00632CC6"/>
    <w:rsid w:val="006330F9"/>
    <w:rsid w:val="0063351F"/>
    <w:rsid w:val="00633539"/>
    <w:rsid w:val="00633BE9"/>
    <w:rsid w:val="00633C52"/>
    <w:rsid w:val="00633CBC"/>
    <w:rsid w:val="00633EEC"/>
    <w:rsid w:val="00634264"/>
    <w:rsid w:val="00634426"/>
    <w:rsid w:val="00634533"/>
    <w:rsid w:val="006346C5"/>
    <w:rsid w:val="00635205"/>
    <w:rsid w:val="0063536C"/>
    <w:rsid w:val="0063563D"/>
    <w:rsid w:val="00635E9F"/>
    <w:rsid w:val="006360A7"/>
    <w:rsid w:val="00636532"/>
    <w:rsid w:val="006365A5"/>
    <w:rsid w:val="00636772"/>
    <w:rsid w:val="00636807"/>
    <w:rsid w:val="006372FE"/>
    <w:rsid w:val="00637808"/>
    <w:rsid w:val="00637867"/>
    <w:rsid w:val="00637DAB"/>
    <w:rsid w:val="00637FE2"/>
    <w:rsid w:val="006400A8"/>
    <w:rsid w:val="0064013D"/>
    <w:rsid w:val="0064025A"/>
    <w:rsid w:val="006406DE"/>
    <w:rsid w:val="00640E2F"/>
    <w:rsid w:val="00641071"/>
    <w:rsid w:val="00641402"/>
    <w:rsid w:val="006415DE"/>
    <w:rsid w:val="006415F0"/>
    <w:rsid w:val="00641982"/>
    <w:rsid w:val="00641A36"/>
    <w:rsid w:val="00641AD0"/>
    <w:rsid w:val="00641DFD"/>
    <w:rsid w:val="006424F1"/>
    <w:rsid w:val="00642753"/>
    <w:rsid w:val="00643521"/>
    <w:rsid w:val="00643741"/>
    <w:rsid w:val="0064446C"/>
    <w:rsid w:val="006452B9"/>
    <w:rsid w:val="006459F4"/>
    <w:rsid w:val="006459FF"/>
    <w:rsid w:val="00645EE1"/>
    <w:rsid w:val="00645F28"/>
    <w:rsid w:val="00645F45"/>
    <w:rsid w:val="006464BC"/>
    <w:rsid w:val="0064691D"/>
    <w:rsid w:val="00646C0A"/>
    <w:rsid w:val="00646E2E"/>
    <w:rsid w:val="0064779D"/>
    <w:rsid w:val="006506AD"/>
    <w:rsid w:val="00650703"/>
    <w:rsid w:val="00650840"/>
    <w:rsid w:val="0065099D"/>
    <w:rsid w:val="00650A32"/>
    <w:rsid w:val="00650E45"/>
    <w:rsid w:val="006511BC"/>
    <w:rsid w:val="006513CE"/>
    <w:rsid w:val="00651634"/>
    <w:rsid w:val="00651653"/>
    <w:rsid w:val="00651958"/>
    <w:rsid w:val="00651DFA"/>
    <w:rsid w:val="00652238"/>
    <w:rsid w:val="00652712"/>
    <w:rsid w:val="00652B49"/>
    <w:rsid w:val="00652D56"/>
    <w:rsid w:val="00653614"/>
    <w:rsid w:val="00653C6E"/>
    <w:rsid w:val="00653FF1"/>
    <w:rsid w:val="006549ED"/>
    <w:rsid w:val="006551E8"/>
    <w:rsid w:val="006554FE"/>
    <w:rsid w:val="00656EE2"/>
    <w:rsid w:val="00656FC8"/>
    <w:rsid w:val="006577D5"/>
    <w:rsid w:val="00657B66"/>
    <w:rsid w:val="00660380"/>
    <w:rsid w:val="006603F8"/>
    <w:rsid w:val="006610FE"/>
    <w:rsid w:val="00661EFA"/>
    <w:rsid w:val="006629AB"/>
    <w:rsid w:val="00662E28"/>
    <w:rsid w:val="006630F0"/>
    <w:rsid w:val="00663197"/>
    <w:rsid w:val="00663860"/>
    <w:rsid w:val="00663A38"/>
    <w:rsid w:val="00663D97"/>
    <w:rsid w:val="0066477D"/>
    <w:rsid w:val="00664893"/>
    <w:rsid w:val="00664BAF"/>
    <w:rsid w:val="006654A5"/>
    <w:rsid w:val="006654D5"/>
    <w:rsid w:val="006658A9"/>
    <w:rsid w:val="00665E48"/>
    <w:rsid w:val="00666827"/>
    <w:rsid w:val="006668ED"/>
    <w:rsid w:val="00666A35"/>
    <w:rsid w:val="00666C3F"/>
    <w:rsid w:val="00666DAF"/>
    <w:rsid w:val="00666E3A"/>
    <w:rsid w:val="0066733A"/>
    <w:rsid w:val="006675BE"/>
    <w:rsid w:val="0067061B"/>
    <w:rsid w:val="00670652"/>
    <w:rsid w:val="00670687"/>
    <w:rsid w:val="0067103E"/>
    <w:rsid w:val="00671BF6"/>
    <w:rsid w:val="00671FE0"/>
    <w:rsid w:val="00672101"/>
    <w:rsid w:val="006729E6"/>
    <w:rsid w:val="00672B93"/>
    <w:rsid w:val="00672BBE"/>
    <w:rsid w:val="00672D7D"/>
    <w:rsid w:val="006734F0"/>
    <w:rsid w:val="006737DA"/>
    <w:rsid w:val="00673D21"/>
    <w:rsid w:val="00673FF2"/>
    <w:rsid w:val="006744D1"/>
    <w:rsid w:val="006745B9"/>
    <w:rsid w:val="006747D1"/>
    <w:rsid w:val="00674E55"/>
    <w:rsid w:val="00675D68"/>
    <w:rsid w:val="0067609B"/>
    <w:rsid w:val="00676D40"/>
    <w:rsid w:val="00677069"/>
    <w:rsid w:val="00677078"/>
    <w:rsid w:val="00677167"/>
    <w:rsid w:val="00677371"/>
    <w:rsid w:val="00677FFD"/>
    <w:rsid w:val="00680B2D"/>
    <w:rsid w:val="00680B9B"/>
    <w:rsid w:val="006817D0"/>
    <w:rsid w:val="00681D81"/>
    <w:rsid w:val="00681F72"/>
    <w:rsid w:val="0068299A"/>
    <w:rsid w:val="006833E2"/>
    <w:rsid w:val="00683996"/>
    <w:rsid w:val="006840B1"/>
    <w:rsid w:val="0068491D"/>
    <w:rsid w:val="00685115"/>
    <w:rsid w:val="0068535E"/>
    <w:rsid w:val="0068563A"/>
    <w:rsid w:val="0068577C"/>
    <w:rsid w:val="00685FBB"/>
    <w:rsid w:val="00686253"/>
    <w:rsid w:val="00686369"/>
    <w:rsid w:val="00686384"/>
    <w:rsid w:val="006866E3"/>
    <w:rsid w:val="006866EB"/>
    <w:rsid w:val="00686765"/>
    <w:rsid w:val="00686B5B"/>
    <w:rsid w:val="00686E87"/>
    <w:rsid w:val="00686FCD"/>
    <w:rsid w:val="00687457"/>
    <w:rsid w:val="006875D1"/>
    <w:rsid w:val="006928FB"/>
    <w:rsid w:val="006938BA"/>
    <w:rsid w:val="00693A67"/>
    <w:rsid w:val="00693EBD"/>
    <w:rsid w:val="0069422F"/>
    <w:rsid w:val="00695321"/>
    <w:rsid w:val="00695471"/>
    <w:rsid w:val="006959C8"/>
    <w:rsid w:val="00696901"/>
    <w:rsid w:val="0069705A"/>
    <w:rsid w:val="006A03DA"/>
    <w:rsid w:val="006A0C97"/>
    <w:rsid w:val="006A10D0"/>
    <w:rsid w:val="006A1312"/>
    <w:rsid w:val="006A13F9"/>
    <w:rsid w:val="006A1AF8"/>
    <w:rsid w:val="006A29C8"/>
    <w:rsid w:val="006A2C7B"/>
    <w:rsid w:val="006A2DEB"/>
    <w:rsid w:val="006A325C"/>
    <w:rsid w:val="006A3DD7"/>
    <w:rsid w:val="006A441D"/>
    <w:rsid w:val="006A4508"/>
    <w:rsid w:val="006A46D6"/>
    <w:rsid w:val="006A4BF3"/>
    <w:rsid w:val="006A52CC"/>
    <w:rsid w:val="006A53FB"/>
    <w:rsid w:val="006A56B8"/>
    <w:rsid w:val="006A56D8"/>
    <w:rsid w:val="006A5995"/>
    <w:rsid w:val="006A5A0D"/>
    <w:rsid w:val="006A5AF1"/>
    <w:rsid w:val="006A5C3F"/>
    <w:rsid w:val="006A64A3"/>
    <w:rsid w:val="006A6855"/>
    <w:rsid w:val="006A6951"/>
    <w:rsid w:val="006A7273"/>
    <w:rsid w:val="006A7C4A"/>
    <w:rsid w:val="006B007D"/>
    <w:rsid w:val="006B0191"/>
    <w:rsid w:val="006B020D"/>
    <w:rsid w:val="006B0873"/>
    <w:rsid w:val="006B0A53"/>
    <w:rsid w:val="006B0CE0"/>
    <w:rsid w:val="006B1436"/>
    <w:rsid w:val="006B1665"/>
    <w:rsid w:val="006B1973"/>
    <w:rsid w:val="006B1B1E"/>
    <w:rsid w:val="006B2407"/>
    <w:rsid w:val="006B24F7"/>
    <w:rsid w:val="006B2D92"/>
    <w:rsid w:val="006B2F1D"/>
    <w:rsid w:val="006B2F9F"/>
    <w:rsid w:val="006B3338"/>
    <w:rsid w:val="006B3730"/>
    <w:rsid w:val="006B38D3"/>
    <w:rsid w:val="006B3B28"/>
    <w:rsid w:val="006B3E26"/>
    <w:rsid w:val="006B4337"/>
    <w:rsid w:val="006B499A"/>
    <w:rsid w:val="006B4B31"/>
    <w:rsid w:val="006B4E99"/>
    <w:rsid w:val="006B5645"/>
    <w:rsid w:val="006B61E3"/>
    <w:rsid w:val="006B6295"/>
    <w:rsid w:val="006B6674"/>
    <w:rsid w:val="006B6CB0"/>
    <w:rsid w:val="006B7209"/>
    <w:rsid w:val="006B73DE"/>
    <w:rsid w:val="006B74F7"/>
    <w:rsid w:val="006B7535"/>
    <w:rsid w:val="006B79CF"/>
    <w:rsid w:val="006C0DFD"/>
    <w:rsid w:val="006C180A"/>
    <w:rsid w:val="006C1D86"/>
    <w:rsid w:val="006C214A"/>
    <w:rsid w:val="006C2737"/>
    <w:rsid w:val="006C379E"/>
    <w:rsid w:val="006C39B3"/>
    <w:rsid w:val="006C3A2F"/>
    <w:rsid w:val="006C3BF6"/>
    <w:rsid w:val="006C4B1B"/>
    <w:rsid w:val="006C4F2A"/>
    <w:rsid w:val="006C50F6"/>
    <w:rsid w:val="006C539A"/>
    <w:rsid w:val="006C5A8F"/>
    <w:rsid w:val="006C5F3D"/>
    <w:rsid w:val="006C62E3"/>
    <w:rsid w:val="006C679A"/>
    <w:rsid w:val="006C69B9"/>
    <w:rsid w:val="006C6BCE"/>
    <w:rsid w:val="006C6DFF"/>
    <w:rsid w:val="006C743F"/>
    <w:rsid w:val="006D0233"/>
    <w:rsid w:val="006D084A"/>
    <w:rsid w:val="006D0982"/>
    <w:rsid w:val="006D0E18"/>
    <w:rsid w:val="006D10BA"/>
    <w:rsid w:val="006D136C"/>
    <w:rsid w:val="006D13B5"/>
    <w:rsid w:val="006D165C"/>
    <w:rsid w:val="006D16EC"/>
    <w:rsid w:val="006D1D3B"/>
    <w:rsid w:val="006D1EE1"/>
    <w:rsid w:val="006D2E1B"/>
    <w:rsid w:val="006D3269"/>
    <w:rsid w:val="006D3D43"/>
    <w:rsid w:val="006D400C"/>
    <w:rsid w:val="006D4404"/>
    <w:rsid w:val="006D4E62"/>
    <w:rsid w:val="006D50D3"/>
    <w:rsid w:val="006D5181"/>
    <w:rsid w:val="006D5960"/>
    <w:rsid w:val="006D5B2F"/>
    <w:rsid w:val="006D6102"/>
    <w:rsid w:val="006D66CE"/>
    <w:rsid w:val="006D7033"/>
    <w:rsid w:val="006D7AB7"/>
    <w:rsid w:val="006D7B67"/>
    <w:rsid w:val="006E0362"/>
    <w:rsid w:val="006E09A8"/>
    <w:rsid w:val="006E15FB"/>
    <w:rsid w:val="006E19DC"/>
    <w:rsid w:val="006E21A6"/>
    <w:rsid w:val="006E240C"/>
    <w:rsid w:val="006E288F"/>
    <w:rsid w:val="006E2983"/>
    <w:rsid w:val="006E3A30"/>
    <w:rsid w:val="006E4B5A"/>
    <w:rsid w:val="006E4C3D"/>
    <w:rsid w:val="006E4DC3"/>
    <w:rsid w:val="006E5B86"/>
    <w:rsid w:val="006E6417"/>
    <w:rsid w:val="006E67F5"/>
    <w:rsid w:val="006E6C59"/>
    <w:rsid w:val="006E6D85"/>
    <w:rsid w:val="006E746C"/>
    <w:rsid w:val="006F0212"/>
    <w:rsid w:val="006F02C5"/>
    <w:rsid w:val="006F0597"/>
    <w:rsid w:val="006F0622"/>
    <w:rsid w:val="006F067E"/>
    <w:rsid w:val="006F0B2F"/>
    <w:rsid w:val="006F10FB"/>
    <w:rsid w:val="006F127D"/>
    <w:rsid w:val="006F13C8"/>
    <w:rsid w:val="006F1DA1"/>
    <w:rsid w:val="006F1F81"/>
    <w:rsid w:val="006F2333"/>
    <w:rsid w:val="006F2634"/>
    <w:rsid w:val="006F2ABA"/>
    <w:rsid w:val="006F3116"/>
    <w:rsid w:val="006F3364"/>
    <w:rsid w:val="006F342D"/>
    <w:rsid w:val="006F34F5"/>
    <w:rsid w:val="006F41D0"/>
    <w:rsid w:val="006F482D"/>
    <w:rsid w:val="006F4A37"/>
    <w:rsid w:val="006F54D8"/>
    <w:rsid w:val="006F5C17"/>
    <w:rsid w:val="006F5DA8"/>
    <w:rsid w:val="006F6288"/>
    <w:rsid w:val="006F63FB"/>
    <w:rsid w:val="006F69F4"/>
    <w:rsid w:val="006F6AA8"/>
    <w:rsid w:val="006F71BC"/>
    <w:rsid w:val="006F73AC"/>
    <w:rsid w:val="006F7550"/>
    <w:rsid w:val="006F791A"/>
    <w:rsid w:val="006F7977"/>
    <w:rsid w:val="006F7997"/>
    <w:rsid w:val="00700559"/>
    <w:rsid w:val="007006F6"/>
    <w:rsid w:val="0070073D"/>
    <w:rsid w:val="00700AF0"/>
    <w:rsid w:val="00700DDA"/>
    <w:rsid w:val="007011FC"/>
    <w:rsid w:val="007019A7"/>
    <w:rsid w:val="007020AE"/>
    <w:rsid w:val="0070285F"/>
    <w:rsid w:val="00703475"/>
    <w:rsid w:val="00703499"/>
    <w:rsid w:val="007037D6"/>
    <w:rsid w:val="00703DD8"/>
    <w:rsid w:val="00703F8C"/>
    <w:rsid w:val="00704137"/>
    <w:rsid w:val="00704559"/>
    <w:rsid w:val="007046B4"/>
    <w:rsid w:val="00704901"/>
    <w:rsid w:val="00704E6C"/>
    <w:rsid w:val="0070506F"/>
    <w:rsid w:val="0070537E"/>
    <w:rsid w:val="00705577"/>
    <w:rsid w:val="00705625"/>
    <w:rsid w:val="0070604A"/>
    <w:rsid w:val="0070615A"/>
    <w:rsid w:val="007079F0"/>
    <w:rsid w:val="00707E67"/>
    <w:rsid w:val="00707ECF"/>
    <w:rsid w:val="00710140"/>
    <w:rsid w:val="007103A5"/>
    <w:rsid w:val="007103D2"/>
    <w:rsid w:val="00710548"/>
    <w:rsid w:val="0071087A"/>
    <w:rsid w:val="00710C69"/>
    <w:rsid w:val="00711224"/>
    <w:rsid w:val="00711476"/>
    <w:rsid w:val="00711641"/>
    <w:rsid w:val="00711CCF"/>
    <w:rsid w:val="00711FDE"/>
    <w:rsid w:val="00712EEF"/>
    <w:rsid w:val="007133F1"/>
    <w:rsid w:val="00713888"/>
    <w:rsid w:val="00713A35"/>
    <w:rsid w:val="00714051"/>
    <w:rsid w:val="007140F7"/>
    <w:rsid w:val="00714755"/>
    <w:rsid w:val="00714C87"/>
    <w:rsid w:val="007159EA"/>
    <w:rsid w:val="00715B92"/>
    <w:rsid w:val="00716057"/>
    <w:rsid w:val="0071618D"/>
    <w:rsid w:val="0071639D"/>
    <w:rsid w:val="0072010F"/>
    <w:rsid w:val="0072015E"/>
    <w:rsid w:val="00720466"/>
    <w:rsid w:val="007206D3"/>
    <w:rsid w:val="00721314"/>
    <w:rsid w:val="0072145B"/>
    <w:rsid w:val="007214A2"/>
    <w:rsid w:val="007218BE"/>
    <w:rsid w:val="00721BE2"/>
    <w:rsid w:val="00721C29"/>
    <w:rsid w:val="00721D3A"/>
    <w:rsid w:val="00722588"/>
    <w:rsid w:val="007225D3"/>
    <w:rsid w:val="0072275C"/>
    <w:rsid w:val="00722993"/>
    <w:rsid w:val="00722DE4"/>
    <w:rsid w:val="00722F33"/>
    <w:rsid w:val="007232A5"/>
    <w:rsid w:val="007233CB"/>
    <w:rsid w:val="00723AD4"/>
    <w:rsid w:val="00723E2E"/>
    <w:rsid w:val="00724309"/>
    <w:rsid w:val="00724406"/>
    <w:rsid w:val="00724474"/>
    <w:rsid w:val="007244FC"/>
    <w:rsid w:val="007247C9"/>
    <w:rsid w:val="007249AC"/>
    <w:rsid w:val="00724BD1"/>
    <w:rsid w:val="00724C8C"/>
    <w:rsid w:val="00725163"/>
    <w:rsid w:val="007255A3"/>
    <w:rsid w:val="0072623F"/>
    <w:rsid w:val="00726809"/>
    <w:rsid w:val="00727754"/>
    <w:rsid w:val="0072793B"/>
    <w:rsid w:val="007308C3"/>
    <w:rsid w:val="007319D8"/>
    <w:rsid w:val="00731CE7"/>
    <w:rsid w:val="00731F64"/>
    <w:rsid w:val="00731FC0"/>
    <w:rsid w:val="007322AF"/>
    <w:rsid w:val="00732405"/>
    <w:rsid w:val="00732575"/>
    <w:rsid w:val="00733512"/>
    <w:rsid w:val="00733AD2"/>
    <w:rsid w:val="00733C51"/>
    <w:rsid w:val="00733ECB"/>
    <w:rsid w:val="00733F6A"/>
    <w:rsid w:val="0073466F"/>
    <w:rsid w:val="0073471C"/>
    <w:rsid w:val="007348AB"/>
    <w:rsid w:val="007348D9"/>
    <w:rsid w:val="0073509F"/>
    <w:rsid w:val="007351D1"/>
    <w:rsid w:val="0073564F"/>
    <w:rsid w:val="007356AB"/>
    <w:rsid w:val="007357FE"/>
    <w:rsid w:val="00735F88"/>
    <w:rsid w:val="007362F3"/>
    <w:rsid w:val="00736803"/>
    <w:rsid w:val="00736B3D"/>
    <w:rsid w:val="007371F6"/>
    <w:rsid w:val="007374F2"/>
    <w:rsid w:val="00737537"/>
    <w:rsid w:val="00737626"/>
    <w:rsid w:val="00737C67"/>
    <w:rsid w:val="00741079"/>
    <w:rsid w:val="007410EC"/>
    <w:rsid w:val="0074139F"/>
    <w:rsid w:val="00741502"/>
    <w:rsid w:val="007428B7"/>
    <w:rsid w:val="00743159"/>
    <w:rsid w:val="007434DB"/>
    <w:rsid w:val="00743A26"/>
    <w:rsid w:val="0074467D"/>
    <w:rsid w:val="0074492B"/>
    <w:rsid w:val="00744DC7"/>
    <w:rsid w:val="007450F4"/>
    <w:rsid w:val="007458A5"/>
    <w:rsid w:val="00745B3E"/>
    <w:rsid w:val="00745EFF"/>
    <w:rsid w:val="00746BFF"/>
    <w:rsid w:val="00746E6E"/>
    <w:rsid w:val="00746F6F"/>
    <w:rsid w:val="0074701D"/>
    <w:rsid w:val="00750CBF"/>
    <w:rsid w:val="00751188"/>
    <w:rsid w:val="007515EB"/>
    <w:rsid w:val="00752087"/>
    <w:rsid w:val="00752323"/>
    <w:rsid w:val="007528A1"/>
    <w:rsid w:val="00752DDA"/>
    <w:rsid w:val="00753B70"/>
    <w:rsid w:val="00753F2F"/>
    <w:rsid w:val="00754FA7"/>
    <w:rsid w:val="00755024"/>
    <w:rsid w:val="0075562F"/>
    <w:rsid w:val="00755C99"/>
    <w:rsid w:val="00756608"/>
    <w:rsid w:val="0075662A"/>
    <w:rsid w:val="007566F8"/>
    <w:rsid w:val="00756C3B"/>
    <w:rsid w:val="00756D02"/>
    <w:rsid w:val="007576A7"/>
    <w:rsid w:val="00757753"/>
    <w:rsid w:val="0075794B"/>
    <w:rsid w:val="007608E1"/>
    <w:rsid w:val="00760E9E"/>
    <w:rsid w:val="00761A73"/>
    <w:rsid w:val="00761D47"/>
    <w:rsid w:val="007628EC"/>
    <w:rsid w:val="00762A50"/>
    <w:rsid w:val="00762B81"/>
    <w:rsid w:val="00763411"/>
    <w:rsid w:val="00764682"/>
    <w:rsid w:val="00764DFC"/>
    <w:rsid w:val="007658A6"/>
    <w:rsid w:val="00765A25"/>
    <w:rsid w:val="00765CD4"/>
    <w:rsid w:val="007663FE"/>
    <w:rsid w:val="00766CE2"/>
    <w:rsid w:val="00766FA0"/>
    <w:rsid w:val="00767418"/>
    <w:rsid w:val="00767502"/>
    <w:rsid w:val="007677CF"/>
    <w:rsid w:val="00767C68"/>
    <w:rsid w:val="00767E49"/>
    <w:rsid w:val="007700B0"/>
    <w:rsid w:val="00770271"/>
    <w:rsid w:val="00770497"/>
    <w:rsid w:val="00770DCC"/>
    <w:rsid w:val="00770DD6"/>
    <w:rsid w:val="00771751"/>
    <w:rsid w:val="00771B55"/>
    <w:rsid w:val="0077381B"/>
    <w:rsid w:val="00773EED"/>
    <w:rsid w:val="00773F7D"/>
    <w:rsid w:val="00774336"/>
    <w:rsid w:val="00774656"/>
    <w:rsid w:val="00774669"/>
    <w:rsid w:val="0077476C"/>
    <w:rsid w:val="00774A93"/>
    <w:rsid w:val="00774B5F"/>
    <w:rsid w:val="00774BB5"/>
    <w:rsid w:val="00774E26"/>
    <w:rsid w:val="00775B97"/>
    <w:rsid w:val="0077640B"/>
    <w:rsid w:val="00776B8F"/>
    <w:rsid w:val="00776BFC"/>
    <w:rsid w:val="00776D20"/>
    <w:rsid w:val="00776EB9"/>
    <w:rsid w:val="00776F5B"/>
    <w:rsid w:val="007770AC"/>
    <w:rsid w:val="0077735E"/>
    <w:rsid w:val="007778D7"/>
    <w:rsid w:val="00777A44"/>
    <w:rsid w:val="00777BF5"/>
    <w:rsid w:val="00777E39"/>
    <w:rsid w:val="007809BD"/>
    <w:rsid w:val="00781155"/>
    <w:rsid w:val="00781EB2"/>
    <w:rsid w:val="00781F42"/>
    <w:rsid w:val="00782154"/>
    <w:rsid w:val="0078278F"/>
    <w:rsid w:val="00782C56"/>
    <w:rsid w:val="00782CCE"/>
    <w:rsid w:val="007834E0"/>
    <w:rsid w:val="0078375F"/>
    <w:rsid w:val="00783848"/>
    <w:rsid w:val="007844D4"/>
    <w:rsid w:val="00784AAF"/>
    <w:rsid w:val="00784AB8"/>
    <w:rsid w:val="00784BC9"/>
    <w:rsid w:val="00784CCB"/>
    <w:rsid w:val="00784F9C"/>
    <w:rsid w:val="007852CA"/>
    <w:rsid w:val="007858D0"/>
    <w:rsid w:val="00786693"/>
    <w:rsid w:val="00786A27"/>
    <w:rsid w:val="00786DE4"/>
    <w:rsid w:val="00790261"/>
    <w:rsid w:val="007905C3"/>
    <w:rsid w:val="00791DAF"/>
    <w:rsid w:val="007925D7"/>
    <w:rsid w:val="0079282D"/>
    <w:rsid w:val="00792AD8"/>
    <w:rsid w:val="00793103"/>
    <w:rsid w:val="00793644"/>
    <w:rsid w:val="007939C5"/>
    <w:rsid w:val="00794E1E"/>
    <w:rsid w:val="00794E24"/>
    <w:rsid w:val="00794F47"/>
    <w:rsid w:val="0079552C"/>
    <w:rsid w:val="007955A0"/>
    <w:rsid w:val="00795EB4"/>
    <w:rsid w:val="00795F90"/>
    <w:rsid w:val="00796372"/>
    <w:rsid w:val="00796D3C"/>
    <w:rsid w:val="007976D1"/>
    <w:rsid w:val="007978A2"/>
    <w:rsid w:val="007A0186"/>
    <w:rsid w:val="007A058B"/>
    <w:rsid w:val="007A076D"/>
    <w:rsid w:val="007A1BCD"/>
    <w:rsid w:val="007A3423"/>
    <w:rsid w:val="007A3567"/>
    <w:rsid w:val="007A384B"/>
    <w:rsid w:val="007A3F08"/>
    <w:rsid w:val="007A4CD1"/>
    <w:rsid w:val="007A5800"/>
    <w:rsid w:val="007A58F2"/>
    <w:rsid w:val="007A5B59"/>
    <w:rsid w:val="007A5CB7"/>
    <w:rsid w:val="007A5CD5"/>
    <w:rsid w:val="007A6242"/>
    <w:rsid w:val="007A6782"/>
    <w:rsid w:val="007A698F"/>
    <w:rsid w:val="007A6C99"/>
    <w:rsid w:val="007A6C9F"/>
    <w:rsid w:val="007A70EB"/>
    <w:rsid w:val="007A76C0"/>
    <w:rsid w:val="007A7CBC"/>
    <w:rsid w:val="007B040C"/>
    <w:rsid w:val="007B0CE4"/>
    <w:rsid w:val="007B0D1A"/>
    <w:rsid w:val="007B20AF"/>
    <w:rsid w:val="007B27F5"/>
    <w:rsid w:val="007B290C"/>
    <w:rsid w:val="007B2A5B"/>
    <w:rsid w:val="007B2AD7"/>
    <w:rsid w:val="007B2FD4"/>
    <w:rsid w:val="007B33C1"/>
    <w:rsid w:val="007B3690"/>
    <w:rsid w:val="007B3ACB"/>
    <w:rsid w:val="007B3D14"/>
    <w:rsid w:val="007B438E"/>
    <w:rsid w:val="007B46B9"/>
    <w:rsid w:val="007B47FD"/>
    <w:rsid w:val="007B4C10"/>
    <w:rsid w:val="007B50C3"/>
    <w:rsid w:val="007B5F6E"/>
    <w:rsid w:val="007B62C5"/>
    <w:rsid w:val="007B6403"/>
    <w:rsid w:val="007B640B"/>
    <w:rsid w:val="007B644F"/>
    <w:rsid w:val="007B662B"/>
    <w:rsid w:val="007B6ECF"/>
    <w:rsid w:val="007B6F19"/>
    <w:rsid w:val="007B7C50"/>
    <w:rsid w:val="007B7CB1"/>
    <w:rsid w:val="007C0729"/>
    <w:rsid w:val="007C07C7"/>
    <w:rsid w:val="007C0AD2"/>
    <w:rsid w:val="007C0CD7"/>
    <w:rsid w:val="007C1155"/>
    <w:rsid w:val="007C1216"/>
    <w:rsid w:val="007C13D1"/>
    <w:rsid w:val="007C205C"/>
    <w:rsid w:val="007C20A0"/>
    <w:rsid w:val="007C2BB0"/>
    <w:rsid w:val="007C32A9"/>
    <w:rsid w:val="007C35B0"/>
    <w:rsid w:val="007C3702"/>
    <w:rsid w:val="007C3930"/>
    <w:rsid w:val="007C3FF0"/>
    <w:rsid w:val="007C4CE9"/>
    <w:rsid w:val="007C5105"/>
    <w:rsid w:val="007C5FFF"/>
    <w:rsid w:val="007C6013"/>
    <w:rsid w:val="007C60A5"/>
    <w:rsid w:val="007C6ED0"/>
    <w:rsid w:val="007C704C"/>
    <w:rsid w:val="007C76A8"/>
    <w:rsid w:val="007C7C13"/>
    <w:rsid w:val="007C7EEE"/>
    <w:rsid w:val="007C7FD1"/>
    <w:rsid w:val="007D052B"/>
    <w:rsid w:val="007D069C"/>
    <w:rsid w:val="007D08C9"/>
    <w:rsid w:val="007D14CC"/>
    <w:rsid w:val="007D20E3"/>
    <w:rsid w:val="007D2479"/>
    <w:rsid w:val="007D24F5"/>
    <w:rsid w:val="007D27A8"/>
    <w:rsid w:val="007D2BAC"/>
    <w:rsid w:val="007D2CB7"/>
    <w:rsid w:val="007D3665"/>
    <w:rsid w:val="007D3FCB"/>
    <w:rsid w:val="007D4919"/>
    <w:rsid w:val="007D49DA"/>
    <w:rsid w:val="007D4C49"/>
    <w:rsid w:val="007D4F92"/>
    <w:rsid w:val="007D4FF2"/>
    <w:rsid w:val="007D50EB"/>
    <w:rsid w:val="007D5509"/>
    <w:rsid w:val="007D6538"/>
    <w:rsid w:val="007D6E00"/>
    <w:rsid w:val="007D73D9"/>
    <w:rsid w:val="007D766A"/>
    <w:rsid w:val="007D786C"/>
    <w:rsid w:val="007D79DE"/>
    <w:rsid w:val="007D7B5A"/>
    <w:rsid w:val="007D7E0D"/>
    <w:rsid w:val="007E022B"/>
    <w:rsid w:val="007E1C74"/>
    <w:rsid w:val="007E2851"/>
    <w:rsid w:val="007E2FA1"/>
    <w:rsid w:val="007E33A4"/>
    <w:rsid w:val="007E3894"/>
    <w:rsid w:val="007E3A51"/>
    <w:rsid w:val="007E400C"/>
    <w:rsid w:val="007E51B2"/>
    <w:rsid w:val="007E5720"/>
    <w:rsid w:val="007E5BB9"/>
    <w:rsid w:val="007E5C93"/>
    <w:rsid w:val="007E6051"/>
    <w:rsid w:val="007E65C7"/>
    <w:rsid w:val="007E67A5"/>
    <w:rsid w:val="007E6C41"/>
    <w:rsid w:val="007E6F73"/>
    <w:rsid w:val="007E720E"/>
    <w:rsid w:val="007E743D"/>
    <w:rsid w:val="007E7544"/>
    <w:rsid w:val="007E7A07"/>
    <w:rsid w:val="007E7BB7"/>
    <w:rsid w:val="007E7CA4"/>
    <w:rsid w:val="007E7FCF"/>
    <w:rsid w:val="007F0008"/>
    <w:rsid w:val="007F1808"/>
    <w:rsid w:val="007F26A7"/>
    <w:rsid w:val="007F278F"/>
    <w:rsid w:val="007F2C36"/>
    <w:rsid w:val="007F3B9D"/>
    <w:rsid w:val="007F40B8"/>
    <w:rsid w:val="007F49F8"/>
    <w:rsid w:val="007F4E5B"/>
    <w:rsid w:val="007F4E9D"/>
    <w:rsid w:val="007F518A"/>
    <w:rsid w:val="007F5E9B"/>
    <w:rsid w:val="007F690B"/>
    <w:rsid w:val="007F6DFD"/>
    <w:rsid w:val="007F7792"/>
    <w:rsid w:val="007F78F2"/>
    <w:rsid w:val="007F7B39"/>
    <w:rsid w:val="008009A1"/>
    <w:rsid w:val="00800F2A"/>
    <w:rsid w:val="00801375"/>
    <w:rsid w:val="0080138B"/>
    <w:rsid w:val="0080154E"/>
    <w:rsid w:val="00802AC8"/>
    <w:rsid w:val="008039AE"/>
    <w:rsid w:val="00803E07"/>
    <w:rsid w:val="00803F21"/>
    <w:rsid w:val="008049C6"/>
    <w:rsid w:val="00804E3F"/>
    <w:rsid w:val="008059EC"/>
    <w:rsid w:val="00805AC8"/>
    <w:rsid w:val="00805FEB"/>
    <w:rsid w:val="008067CD"/>
    <w:rsid w:val="008069CC"/>
    <w:rsid w:val="00807234"/>
    <w:rsid w:val="008078B5"/>
    <w:rsid w:val="00807D72"/>
    <w:rsid w:val="00810155"/>
    <w:rsid w:val="00810859"/>
    <w:rsid w:val="00810B47"/>
    <w:rsid w:val="008113C3"/>
    <w:rsid w:val="0081253F"/>
    <w:rsid w:val="008129F3"/>
    <w:rsid w:val="00812A07"/>
    <w:rsid w:val="00812ECB"/>
    <w:rsid w:val="0081320C"/>
    <w:rsid w:val="0081384F"/>
    <w:rsid w:val="00813CC0"/>
    <w:rsid w:val="00814270"/>
    <w:rsid w:val="00814C0F"/>
    <w:rsid w:val="00814DFC"/>
    <w:rsid w:val="00815157"/>
    <w:rsid w:val="0081515F"/>
    <w:rsid w:val="008152EA"/>
    <w:rsid w:val="00815920"/>
    <w:rsid w:val="0081618D"/>
    <w:rsid w:val="0081660C"/>
    <w:rsid w:val="00816891"/>
    <w:rsid w:val="00816FC2"/>
    <w:rsid w:val="00816FE6"/>
    <w:rsid w:val="0081713B"/>
    <w:rsid w:val="00817343"/>
    <w:rsid w:val="00817A9A"/>
    <w:rsid w:val="00817BD4"/>
    <w:rsid w:val="00817BF1"/>
    <w:rsid w:val="00817CCE"/>
    <w:rsid w:val="00820241"/>
    <w:rsid w:val="008203A5"/>
    <w:rsid w:val="00820415"/>
    <w:rsid w:val="00821224"/>
    <w:rsid w:val="00821408"/>
    <w:rsid w:val="00821838"/>
    <w:rsid w:val="00821867"/>
    <w:rsid w:val="00821A66"/>
    <w:rsid w:val="00821DE6"/>
    <w:rsid w:val="0082221F"/>
    <w:rsid w:val="00822335"/>
    <w:rsid w:val="0082294E"/>
    <w:rsid w:val="008232EA"/>
    <w:rsid w:val="00823FB7"/>
    <w:rsid w:val="00824330"/>
    <w:rsid w:val="00825C6F"/>
    <w:rsid w:val="00825EE9"/>
    <w:rsid w:val="008263C2"/>
    <w:rsid w:val="0082680E"/>
    <w:rsid w:val="00826CEA"/>
    <w:rsid w:val="00826D5E"/>
    <w:rsid w:val="00827AA5"/>
    <w:rsid w:val="00827D9F"/>
    <w:rsid w:val="00827E51"/>
    <w:rsid w:val="00827EA9"/>
    <w:rsid w:val="00830D90"/>
    <w:rsid w:val="008311EC"/>
    <w:rsid w:val="008314D1"/>
    <w:rsid w:val="008316D1"/>
    <w:rsid w:val="00831763"/>
    <w:rsid w:val="00831FA7"/>
    <w:rsid w:val="008331AA"/>
    <w:rsid w:val="0083383A"/>
    <w:rsid w:val="008340EF"/>
    <w:rsid w:val="00834D20"/>
    <w:rsid w:val="0083508E"/>
    <w:rsid w:val="008351BC"/>
    <w:rsid w:val="00835302"/>
    <w:rsid w:val="00835DB6"/>
    <w:rsid w:val="00835F79"/>
    <w:rsid w:val="0083626F"/>
    <w:rsid w:val="008364F8"/>
    <w:rsid w:val="00836546"/>
    <w:rsid w:val="00836D6C"/>
    <w:rsid w:val="0083723C"/>
    <w:rsid w:val="008375FB"/>
    <w:rsid w:val="0083768B"/>
    <w:rsid w:val="008379D8"/>
    <w:rsid w:val="00837A26"/>
    <w:rsid w:val="00837F63"/>
    <w:rsid w:val="00840095"/>
    <w:rsid w:val="0084018A"/>
    <w:rsid w:val="0084075B"/>
    <w:rsid w:val="00841319"/>
    <w:rsid w:val="00841525"/>
    <w:rsid w:val="00841A08"/>
    <w:rsid w:val="00841F4C"/>
    <w:rsid w:val="00842079"/>
    <w:rsid w:val="0084257E"/>
    <w:rsid w:val="0084366B"/>
    <w:rsid w:val="00843CA0"/>
    <w:rsid w:val="00843F62"/>
    <w:rsid w:val="00844832"/>
    <w:rsid w:val="0084552D"/>
    <w:rsid w:val="00845566"/>
    <w:rsid w:val="00845EC8"/>
    <w:rsid w:val="00846597"/>
    <w:rsid w:val="00846E55"/>
    <w:rsid w:val="008477D8"/>
    <w:rsid w:val="00847954"/>
    <w:rsid w:val="0085018C"/>
    <w:rsid w:val="00850827"/>
    <w:rsid w:val="00850A73"/>
    <w:rsid w:val="00851681"/>
    <w:rsid w:val="00851C09"/>
    <w:rsid w:val="00852090"/>
    <w:rsid w:val="008521EF"/>
    <w:rsid w:val="008527EA"/>
    <w:rsid w:val="00852EE1"/>
    <w:rsid w:val="00853309"/>
    <w:rsid w:val="008534DE"/>
    <w:rsid w:val="00853824"/>
    <w:rsid w:val="0085394B"/>
    <w:rsid w:val="00853EC0"/>
    <w:rsid w:val="00854846"/>
    <w:rsid w:val="00854AC2"/>
    <w:rsid w:val="00854C49"/>
    <w:rsid w:val="0085509E"/>
    <w:rsid w:val="00855239"/>
    <w:rsid w:val="00855433"/>
    <w:rsid w:val="00855C08"/>
    <w:rsid w:val="008564AD"/>
    <w:rsid w:val="00856879"/>
    <w:rsid w:val="00856B93"/>
    <w:rsid w:val="00856D7A"/>
    <w:rsid w:val="00857E56"/>
    <w:rsid w:val="008605B3"/>
    <w:rsid w:val="008605FD"/>
    <w:rsid w:val="008606DC"/>
    <w:rsid w:val="00860C4E"/>
    <w:rsid w:val="00860D40"/>
    <w:rsid w:val="008617EC"/>
    <w:rsid w:val="0086197D"/>
    <w:rsid w:val="00861B86"/>
    <w:rsid w:val="0086255D"/>
    <w:rsid w:val="00862EF3"/>
    <w:rsid w:val="00862F11"/>
    <w:rsid w:val="00863403"/>
    <w:rsid w:val="00863BDA"/>
    <w:rsid w:val="00863C0A"/>
    <w:rsid w:val="00863F93"/>
    <w:rsid w:val="00863F94"/>
    <w:rsid w:val="00864C3B"/>
    <w:rsid w:val="00864E74"/>
    <w:rsid w:val="0086512C"/>
    <w:rsid w:val="00865534"/>
    <w:rsid w:val="0086561B"/>
    <w:rsid w:val="00865EE1"/>
    <w:rsid w:val="0086701E"/>
    <w:rsid w:val="00867242"/>
    <w:rsid w:val="008672B5"/>
    <w:rsid w:val="008672DE"/>
    <w:rsid w:val="00867693"/>
    <w:rsid w:val="00867A48"/>
    <w:rsid w:val="00867C12"/>
    <w:rsid w:val="00867FAD"/>
    <w:rsid w:val="00867FF4"/>
    <w:rsid w:val="00870137"/>
    <w:rsid w:val="00870341"/>
    <w:rsid w:val="00870665"/>
    <w:rsid w:val="00870710"/>
    <w:rsid w:val="00870AB6"/>
    <w:rsid w:val="00870BEF"/>
    <w:rsid w:val="00871290"/>
    <w:rsid w:val="0087162D"/>
    <w:rsid w:val="008716C6"/>
    <w:rsid w:val="00872C31"/>
    <w:rsid w:val="00872CCA"/>
    <w:rsid w:val="00873D6C"/>
    <w:rsid w:val="00873E63"/>
    <w:rsid w:val="00873F65"/>
    <w:rsid w:val="00873F80"/>
    <w:rsid w:val="00874058"/>
    <w:rsid w:val="00874A2D"/>
    <w:rsid w:val="008750D0"/>
    <w:rsid w:val="008758B3"/>
    <w:rsid w:val="00876031"/>
    <w:rsid w:val="00876DC3"/>
    <w:rsid w:val="00876E1E"/>
    <w:rsid w:val="00876F63"/>
    <w:rsid w:val="00877325"/>
    <w:rsid w:val="00877640"/>
    <w:rsid w:val="00877D39"/>
    <w:rsid w:val="0088004A"/>
    <w:rsid w:val="0088079C"/>
    <w:rsid w:val="00880931"/>
    <w:rsid w:val="00880E19"/>
    <w:rsid w:val="0088116A"/>
    <w:rsid w:val="008811B4"/>
    <w:rsid w:val="00881233"/>
    <w:rsid w:val="0088163A"/>
    <w:rsid w:val="00881BF9"/>
    <w:rsid w:val="00881E41"/>
    <w:rsid w:val="00882E39"/>
    <w:rsid w:val="00883A46"/>
    <w:rsid w:val="00883A7A"/>
    <w:rsid w:val="008842FD"/>
    <w:rsid w:val="00884C65"/>
    <w:rsid w:val="00885F3E"/>
    <w:rsid w:val="008862B2"/>
    <w:rsid w:val="00886B63"/>
    <w:rsid w:val="00886C15"/>
    <w:rsid w:val="00887641"/>
    <w:rsid w:val="008876AA"/>
    <w:rsid w:val="00887D19"/>
    <w:rsid w:val="00887FCB"/>
    <w:rsid w:val="0089007F"/>
    <w:rsid w:val="0089026F"/>
    <w:rsid w:val="008908C1"/>
    <w:rsid w:val="008909F8"/>
    <w:rsid w:val="00890F3A"/>
    <w:rsid w:val="00891017"/>
    <w:rsid w:val="008913B7"/>
    <w:rsid w:val="00891CB7"/>
    <w:rsid w:val="00891E3A"/>
    <w:rsid w:val="00892061"/>
    <w:rsid w:val="00892755"/>
    <w:rsid w:val="00892BE7"/>
    <w:rsid w:val="0089310F"/>
    <w:rsid w:val="0089314E"/>
    <w:rsid w:val="0089326C"/>
    <w:rsid w:val="00893429"/>
    <w:rsid w:val="00893CF1"/>
    <w:rsid w:val="00894EA0"/>
    <w:rsid w:val="00895069"/>
    <w:rsid w:val="008954C2"/>
    <w:rsid w:val="0089573E"/>
    <w:rsid w:val="0089583B"/>
    <w:rsid w:val="00895E8F"/>
    <w:rsid w:val="00895FCB"/>
    <w:rsid w:val="0089652E"/>
    <w:rsid w:val="008968B0"/>
    <w:rsid w:val="00896F62"/>
    <w:rsid w:val="008972E6"/>
    <w:rsid w:val="00897A4C"/>
    <w:rsid w:val="00897DDF"/>
    <w:rsid w:val="008A00EF"/>
    <w:rsid w:val="008A09CF"/>
    <w:rsid w:val="008A0F03"/>
    <w:rsid w:val="008A0FE2"/>
    <w:rsid w:val="008A0FF0"/>
    <w:rsid w:val="008A1000"/>
    <w:rsid w:val="008A10F4"/>
    <w:rsid w:val="008A13B8"/>
    <w:rsid w:val="008A1790"/>
    <w:rsid w:val="008A1C45"/>
    <w:rsid w:val="008A2143"/>
    <w:rsid w:val="008A22B9"/>
    <w:rsid w:val="008A283F"/>
    <w:rsid w:val="008A2B8C"/>
    <w:rsid w:val="008A2BB3"/>
    <w:rsid w:val="008A2DF8"/>
    <w:rsid w:val="008A36CB"/>
    <w:rsid w:val="008A3AC4"/>
    <w:rsid w:val="008A3B6D"/>
    <w:rsid w:val="008A3E52"/>
    <w:rsid w:val="008A41DF"/>
    <w:rsid w:val="008A4276"/>
    <w:rsid w:val="008A4278"/>
    <w:rsid w:val="008A54A8"/>
    <w:rsid w:val="008A574D"/>
    <w:rsid w:val="008A58C3"/>
    <w:rsid w:val="008A59F5"/>
    <w:rsid w:val="008A5B50"/>
    <w:rsid w:val="008A5DF9"/>
    <w:rsid w:val="008A5E46"/>
    <w:rsid w:val="008A6F42"/>
    <w:rsid w:val="008A7389"/>
    <w:rsid w:val="008A7FCB"/>
    <w:rsid w:val="008B209A"/>
    <w:rsid w:val="008B2303"/>
    <w:rsid w:val="008B2932"/>
    <w:rsid w:val="008B2B02"/>
    <w:rsid w:val="008B2D35"/>
    <w:rsid w:val="008B2DF7"/>
    <w:rsid w:val="008B3045"/>
    <w:rsid w:val="008B30CB"/>
    <w:rsid w:val="008B3392"/>
    <w:rsid w:val="008B3C82"/>
    <w:rsid w:val="008B4436"/>
    <w:rsid w:val="008B4E67"/>
    <w:rsid w:val="008B5154"/>
    <w:rsid w:val="008B55E4"/>
    <w:rsid w:val="008B562D"/>
    <w:rsid w:val="008B5D0B"/>
    <w:rsid w:val="008B5E6C"/>
    <w:rsid w:val="008B5E6F"/>
    <w:rsid w:val="008B67C1"/>
    <w:rsid w:val="008B6F68"/>
    <w:rsid w:val="008B7666"/>
    <w:rsid w:val="008B78B9"/>
    <w:rsid w:val="008C215B"/>
    <w:rsid w:val="008C23FD"/>
    <w:rsid w:val="008C246F"/>
    <w:rsid w:val="008C2526"/>
    <w:rsid w:val="008C26FB"/>
    <w:rsid w:val="008C37B3"/>
    <w:rsid w:val="008C3C33"/>
    <w:rsid w:val="008C3D3D"/>
    <w:rsid w:val="008C4343"/>
    <w:rsid w:val="008C4372"/>
    <w:rsid w:val="008C46CA"/>
    <w:rsid w:val="008C4830"/>
    <w:rsid w:val="008C499C"/>
    <w:rsid w:val="008C5303"/>
    <w:rsid w:val="008C55EA"/>
    <w:rsid w:val="008C5AC0"/>
    <w:rsid w:val="008C61A0"/>
    <w:rsid w:val="008C69B6"/>
    <w:rsid w:val="008C70FC"/>
    <w:rsid w:val="008C730E"/>
    <w:rsid w:val="008C7638"/>
    <w:rsid w:val="008C7A5F"/>
    <w:rsid w:val="008C7C83"/>
    <w:rsid w:val="008C7D0E"/>
    <w:rsid w:val="008C7D15"/>
    <w:rsid w:val="008D0080"/>
    <w:rsid w:val="008D0F4F"/>
    <w:rsid w:val="008D0F7C"/>
    <w:rsid w:val="008D1304"/>
    <w:rsid w:val="008D18C9"/>
    <w:rsid w:val="008D1B2D"/>
    <w:rsid w:val="008D20A7"/>
    <w:rsid w:val="008D20FC"/>
    <w:rsid w:val="008D23A4"/>
    <w:rsid w:val="008D23B4"/>
    <w:rsid w:val="008D25DD"/>
    <w:rsid w:val="008D2651"/>
    <w:rsid w:val="008D2CC4"/>
    <w:rsid w:val="008D3808"/>
    <w:rsid w:val="008D386D"/>
    <w:rsid w:val="008D3A6C"/>
    <w:rsid w:val="008D42F9"/>
    <w:rsid w:val="008D4E3B"/>
    <w:rsid w:val="008D4E65"/>
    <w:rsid w:val="008D5802"/>
    <w:rsid w:val="008D5A03"/>
    <w:rsid w:val="008D5A5C"/>
    <w:rsid w:val="008D6179"/>
    <w:rsid w:val="008D6261"/>
    <w:rsid w:val="008D6877"/>
    <w:rsid w:val="008D691C"/>
    <w:rsid w:val="008D6E39"/>
    <w:rsid w:val="008D7909"/>
    <w:rsid w:val="008D790E"/>
    <w:rsid w:val="008D7AB6"/>
    <w:rsid w:val="008D7EBB"/>
    <w:rsid w:val="008E008A"/>
    <w:rsid w:val="008E066D"/>
    <w:rsid w:val="008E0B01"/>
    <w:rsid w:val="008E0DA3"/>
    <w:rsid w:val="008E1382"/>
    <w:rsid w:val="008E1E3B"/>
    <w:rsid w:val="008E1EA6"/>
    <w:rsid w:val="008E246D"/>
    <w:rsid w:val="008E265E"/>
    <w:rsid w:val="008E3F02"/>
    <w:rsid w:val="008E40BE"/>
    <w:rsid w:val="008E4278"/>
    <w:rsid w:val="008E428A"/>
    <w:rsid w:val="008E4584"/>
    <w:rsid w:val="008E4F24"/>
    <w:rsid w:val="008E5503"/>
    <w:rsid w:val="008E5774"/>
    <w:rsid w:val="008E5D6A"/>
    <w:rsid w:val="008E5ED4"/>
    <w:rsid w:val="008E5FA0"/>
    <w:rsid w:val="008E6505"/>
    <w:rsid w:val="008E6998"/>
    <w:rsid w:val="008E69E2"/>
    <w:rsid w:val="008E6C61"/>
    <w:rsid w:val="008E70BB"/>
    <w:rsid w:val="008E7237"/>
    <w:rsid w:val="008E79F7"/>
    <w:rsid w:val="008F07EC"/>
    <w:rsid w:val="008F0EA1"/>
    <w:rsid w:val="008F0F3C"/>
    <w:rsid w:val="008F11CE"/>
    <w:rsid w:val="008F214A"/>
    <w:rsid w:val="008F2E9F"/>
    <w:rsid w:val="008F2EDC"/>
    <w:rsid w:val="008F32BC"/>
    <w:rsid w:val="008F3F9E"/>
    <w:rsid w:val="008F466D"/>
    <w:rsid w:val="008F4994"/>
    <w:rsid w:val="008F4B35"/>
    <w:rsid w:val="008F4B98"/>
    <w:rsid w:val="008F4C41"/>
    <w:rsid w:val="008F4FE5"/>
    <w:rsid w:val="008F50CE"/>
    <w:rsid w:val="008F52AD"/>
    <w:rsid w:val="008F6100"/>
    <w:rsid w:val="008F612E"/>
    <w:rsid w:val="008F67D8"/>
    <w:rsid w:val="008F6C1B"/>
    <w:rsid w:val="008F6F61"/>
    <w:rsid w:val="008F6F8A"/>
    <w:rsid w:val="008F7084"/>
    <w:rsid w:val="008F7343"/>
    <w:rsid w:val="008F7EB0"/>
    <w:rsid w:val="008F7EC4"/>
    <w:rsid w:val="009003E5"/>
    <w:rsid w:val="009005CD"/>
    <w:rsid w:val="0090064D"/>
    <w:rsid w:val="009006E1"/>
    <w:rsid w:val="00900CAC"/>
    <w:rsid w:val="009010E4"/>
    <w:rsid w:val="0090134E"/>
    <w:rsid w:val="00901844"/>
    <w:rsid w:val="009019A8"/>
    <w:rsid w:val="009024E5"/>
    <w:rsid w:val="0090256C"/>
    <w:rsid w:val="00902F73"/>
    <w:rsid w:val="0090305A"/>
    <w:rsid w:val="00903BDC"/>
    <w:rsid w:val="00903E32"/>
    <w:rsid w:val="0090431B"/>
    <w:rsid w:val="00904438"/>
    <w:rsid w:val="00904951"/>
    <w:rsid w:val="0090499B"/>
    <w:rsid w:val="00904B2D"/>
    <w:rsid w:val="00904D18"/>
    <w:rsid w:val="00904E3B"/>
    <w:rsid w:val="00904F65"/>
    <w:rsid w:val="00904F71"/>
    <w:rsid w:val="00905147"/>
    <w:rsid w:val="00905401"/>
    <w:rsid w:val="009066FA"/>
    <w:rsid w:val="009066FC"/>
    <w:rsid w:val="009069B0"/>
    <w:rsid w:val="00907375"/>
    <w:rsid w:val="00907443"/>
    <w:rsid w:val="00910034"/>
    <w:rsid w:val="009104B7"/>
    <w:rsid w:val="00910598"/>
    <w:rsid w:val="0091085F"/>
    <w:rsid w:val="009109A2"/>
    <w:rsid w:val="00910B17"/>
    <w:rsid w:val="00910C01"/>
    <w:rsid w:val="00911F66"/>
    <w:rsid w:val="00911F70"/>
    <w:rsid w:val="009121E3"/>
    <w:rsid w:val="00912297"/>
    <w:rsid w:val="0091260A"/>
    <w:rsid w:val="00912C64"/>
    <w:rsid w:val="00912EBE"/>
    <w:rsid w:val="009133DE"/>
    <w:rsid w:val="00913B7C"/>
    <w:rsid w:val="009142F9"/>
    <w:rsid w:val="009143EA"/>
    <w:rsid w:val="00914AFA"/>
    <w:rsid w:val="00915248"/>
    <w:rsid w:val="00915662"/>
    <w:rsid w:val="00915858"/>
    <w:rsid w:val="00915CAC"/>
    <w:rsid w:val="00915DD1"/>
    <w:rsid w:val="00916097"/>
    <w:rsid w:val="009165D5"/>
    <w:rsid w:val="00916CE7"/>
    <w:rsid w:val="00916DA0"/>
    <w:rsid w:val="00916E16"/>
    <w:rsid w:val="00917491"/>
    <w:rsid w:val="0091788C"/>
    <w:rsid w:val="00917C0D"/>
    <w:rsid w:val="00917EB6"/>
    <w:rsid w:val="00920F29"/>
    <w:rsid w:val="009212CA"/>
    <w:rsid w:val="00921C93"/>
    <w:rsid w:val="0092208F"/>
    <w:rsid w:val="009223DF"/>
    <w:rsid w:val="00922CA6"/>
    <w:rsid w:val="00922F5A"/>
    <w:rsid w:val="0092309F"/>
    <w:rsid w:val="00923A4F"/>
    <w:rsid w:val="00923BDB"/>
    <w:rsid w:val="00923CE0"/>
    <w:rsid w:val="009242E1"/>
    <w:rsid w:val="009247B8"/>
    <w:rsid w:val="009247D0"/>
    <w:rsid w:val="00924E80"/>
    <w:rsid w:val="00925013"/>
    <w:rsid w:val="00925772"/>
    <w:rsid w:val="009257A0"/>
    <w:rsid w:val="00926092"/>
    <w:rsid w:val="0092639A"/>
    <w:rsid w:val="0092696E"/>
    <w:rsid w:val="00927240"/>
    <w:rsid w:val="00927B67"/>
    <w:rsid w:val="009301AA"/>
    <w:rsid w:val="00930DBD"/>
    <w:rsid w:val="00931E58"/>
    <w:rsid w:val="0093215F"/>
    <w:rsid w:val="00932809"/>
    <w:rsid w:val="00932D0B"/>
    <w:rsid w:val="009330E9"/>
    <w:rsid w:val="009331D3"/>
    <w:rsid w:val="00934592"/>
    <w:rsid w:val="00934623"/>
    <w:rsid w:val="009349DB"/>
    <w:rsid w:val="00934A30"/>
    <w:rsid w:val="00934B9C"/>
    <w:rsid w:val="0093500F"/>
    <w:rsid w:val="00935466"/>
    <w:rsid w:val="00935A22"/>
    <w:rsid w:val="00935D45"/>
    <w:rsid w:val="00936026"/>
    <w:rsid w:val="009360E1"/>
    <w:rsid w:val="009361D5"/>
    <w:rsid w:val="00936CE5"/>
    <w:rsid w:val="00936ED8"/>
    <w:rsid w:val="00936FD1"/>
    <w:rsid w:val="0093731F"/>
    <w:rsid w:val="0093740C"/>
    <w:rsid w:val="009377CA"/>
    <w:rsid w:val="00937844"/>
    <w:rsid w:val="009378A0"/>
    <w:rsid w:val="009378C5"/>
    <w:rsid w:val="009379AC"/>
    <w:rsid w:val="009379C3"/>
    <w:rsid w:val="009379D7"/>
    <w:rsid w:val="00937F70"/>
    <w:rsid w:val="009402D4"/>
    <w:rsid w:val="0094051C"/>
    <w:rsid w:val="009407A5"/>
    <w:rsid w:val="009412E0"/>
    <w:rsid w:val="009413F2"/>
    <w:rsid w:val="009417D8"/>
    <w:rsid w:val="00941889"/>
    <w:rsid w:val="00942267"/>
    <w:rsid w:val="009422D1"/>
    <w:rsid w:val="00942360"/>
    <w:rsid w:val="00942860"/>
    <w:rsid w:val="00942A4E"/>
    <w:rsid w:val="00942E60"/>
    <w:rsid w:val="00943048"/>
    <w:rsid w:val="00943829"/>
    <w:rsid w:val="00944080"/>
    <w:rsid w:val="0094429A"/>
    <w:rsid w:val="009445A6"/>
    <w:rsid w:val="009459CA"/>
    <w:rsid w:val="00946188"/>
    <w:rsid w:val="00946FC2"/>
    <w:rsid w:val="009471A3"/>
    <w:rsid w:val="009472B9"/>
    <w:rsid w:val="00947926"/>
    <w:rsid w:val="009479A5"/>
    <w:rsid w:val="00947AA2"/>
    <w:rsid w:val="00947E65"/>
    <w:rsid w:val="00950171"/>
    <w:rsid w:val="00950B03"/>
    <w:rsid w:val="0095100C"/>
    <w:rsid w:val="009512F3"/>
    <w:rsid w:val="009515E6"/>
    <w:rsid w:val="009516DB"/>
    <w:rsid w:val="00951E96"/>
    <w:rsid w:val="00952829"/>
    <w:rsid w:val="00952D11"/>
    <w:rsid w:val="009531ED"/>
    <w:rsid w:val="0095359F"/>
    <w:rsid w:val="00953677"/>
    <w:rsid w:val="00953DEA"/>
    <w:rsid w:val="00955120"/>
    <w:rsid w:val="009554EB"/>
    <w:rsid w:val="0095625B"/>
    <w:rsid w:val="00956A88"/>
    <w:rsid w:val="00956B5B"/>
    <w:rsid w:val="00956D47"/>
    <w:rsid w:val="00957919"/>
    <w:rsid w:val="00957CC0"/>
    <w:rsid w:val="00960A37"/>
    <w:rsid w:val="00960AF2"/>
    <w:rsid w:val="009613BF"/>
    <w:rsid w:val="00961F92"/>
    <w:rsid w:val="00962257"/>
    <w:rsid w:val="0096263D"/>
    <w:rsid w:val="00962C98"/>
    <w:rsid w:val="00962D7C"/>
    <w:rsid w:val="00962EF3"/>
    <w:rsid w:val="00962FC7"/>
    <w:rsid w:val="009630C3"/>
    <w:rsid w:val="0096352A"/>
    <w:rsid w:val="00964034"/>
    <w:rsid w:val="0096439D"/>
    <w:rsid w:val="00964A05"/>
    <w:rsid w:val="00964A1B"/>
    <w:rsid w:val="00964C52"/>
    <w:rsid w:val="00964E10"/>
    <w:rsid w:val="009653B5"/>
    <w:rsid w:val="00965548"/>
    <w:rsid w:val="009655E5"/>
    <w:rsid w:val="00965FB8"/>
    <w:rsid w:val="00966A23"/>
    <w:rsid w:val="00967536"/>
    <w:rsid w:val="00967621"/>
    <w:rsid w:val="00967EAD"/>
    <w:rsid w:val="009700F2"/>
    <w:rsid w:val="00970815"/>
    <w:rsid w:val="00970F57"/>
    <w:rsid w:val="00971BB0"/>
    <w:rsid w:val="00972321"/>
    <w:rsid w:val="0097268E"/>
    <w:rsid w:val="009726BF"/>
    <w:rsid w:val="00972B0C"/>
    <w:rsid w:val="00973EE1"/>
    <w:rsid w:val="00974AA7"/>
    <w:rsid w:val="00974B18"/>
    <w:rsid w:val="00974E05"/>
    <w:rsid w:val="009750EB"/>
    <w:rsid w:val="0097579A"/>
    <w:rsid w:val="00975EA4"/>
    <w:rsid w:val="0097683D"/>
    <w:rsid w:val="00977205"/>
    <w:rsid w:val="00977915"/>
    <w:rsid w:val="00977A0D"/>
    <w:rsid w:val="00977AAA"/>
    <w:rsid w:val="0098129A"/>
    <w:rsid w:val="00981411"/>
    <w:rsid w:val="00981936"/>
    <w:rsid w:val="00981C9F"/>
    <w:rsid w:val="00982283"/>
    <w:rsid w:val="00983696"/>
    <w:rsid w:val="00983A43"/>
    <w:rsid w:val="00984152"/>
    <w:rsid w:val="009846C8"/>
    <w:rsid w:val="00984733"/>
    <w:rsid w:val="00984B77"/>
    <w:rsid w:val="00984F59"/>
    <w:rsid w:val="00984FB4"/>
    <w:rsid w:val="009850E2"/>
    <w:rsid w:val="0098526A"/>
    <w:rsid w:val="009857A3"/>
    <w:rsid w:val="0098590B"/>
    <w:rsid w:val="00985D62"/>
    <w:rsid w:val="0098634B"/>
    <w:rsid w:val="009866C8"/>
    <w:rsid w:val="009867AE"/>
    <w:rsid w:val="00986D6A"/>
    <w:rsid w:val="00986F66"/>
    <w:rsid w:val="009872CC"/>
    <w:rsid w:val="00987CD3"/>
    <w:rsid w:val="009901A0"/>
    <w:rsid w:val="0099059C"/>
    <w:rsid w:val="00990CD0"/>
    <w:rsid w:val="00992BE0"/>
    <w:rsid w:val="00992D28"/>
    <w:rsid w:val="0099323B"/>
    <w:rsid w:val="009937D0"/>
    <w:rsid w:val="0099385C"/>
    <w:rsid w:val="009941DA"/>
    <w:rsid w:val="00994515"/>
    <w:rsid w:val="00994E56"/>
    <w:rsid w:val="0099538A"/>
    <w:rsid w:val="009953D9"/>
    <w:rsid w:val="0099552F"/>
    <w:rsid w:val="009955F0"/>
    <w:rsid w:val="00995C16"/>
    <w:rsid w:val="00996A1B"/>
    <w:rsid w:val="00996AE5"/>
    <w:rsid w:val="00996C66"/>
    <w:rsid w:val="00997362"/>
    <w:rsid w:val="009A0875"/>
    <w:rsid w:val="009A10D9"/>
    <w:rsid w:val="009A11C1"/>
    <w:rsid w:val="009A1229"/>
    <w:rsid w:val="009A143C"/>
    <w:rsid w:val="009A1488"/>
    <w:rsid w:val="009A16DB"/>
    <w:rsid w:val="009A2772"/>
    <w:rsid w:val="009A2A4B"/>
    <w:rsid w:val="009A2D08"/>
    <w:rsid w:val="009A30FC"/>
    <w:rsid w:val="009A33B7"/>
    <w:rsid w:val="009A3709"/>
    <w:rsid w:val="009A3A45"/>
    <w:rsid w:val="009A3F8E"/>
    <w:rsid w:val="009A3FE7"/>
    <w:rsid w:val="009A5BDD"/>
    <w:rsid w:val="009A6BA8"/>
    <w:rsid w:val="009A6E53"/>
    <w:rsid w:val="009A6E97"/>
    <w:rsid w:val="009A6F23"/>
    <w:rsid w:val="009A78D0"/>
    <w:rsid w:val="009A7A04"/>
    <w:rsid w:val="009B06AD"/>
    <w:rsid w:val="009B10F5"/>
    <w:rsid w:val="009B1300"/>
    <w:rsid w:val="009B1305"/>
    <w:rsid w:val="009B174B"/>
    <w:rsid w:val="009B1EF6"/>
    <w:rsid w:val="009B2676"/>
    <w:rsid w:val="009B2808"/>
    <w:rsid w:val="009B2A0E"/>
    <w:rsid w:val="009B2CBA"/>
    <w:rsid w:val="009B2CED"/>
    <w:rsid w:val="009B3233"/>
    <w:rsid w:val="009B3681"/>
    <w:rsid w:val="009B3794"/>
    <w:rsid w:val="009B4266"/>
    <w:rsid w:val="009B46BA"/>
    <w:rsid w:val="009B49C5"/>
    <w:rsid w:val="009B4EE5"/>
    <w:rsid w:val="009B4F48"/>
    <w:rsid w:val="009B55D2"/>
    <w:rsid w:val="009B561D"/>
    <w:rsid w:val="009B5A82"/>
    <w:rsid w:val="009B6075"/>
    <w:rsid w:val="009B625C"/>
    <w:rsid w:val="009B634B"/>
    <w:rsid w:val="009B6601"/>
    <w:rsid w:val="009B6870"/>
    <w:rsid w:val="009B6E64"/>
    <w:rsid w:val="009B6F01"/>
    <w:rsid w:val="009B710A"/>
    <w:rsid w:val="009B7D39"/>
    <w:rsid w:val="009B7E70"/>
    <w:rsid w:val="009C015E"/>
    <w:rsid w:val="009C0254"/>
    <w:rsid w:val="009C04AB"/>
    <w:rsid w:val="009C0A28"/>
    <w:rsid w:val="009C0F79"/>
    <w:rsid w:val="009C1086"/>
    <w:rsid w:val="009C1B73"/>
    <w:rsid w:val="009C1E4B"/>
    <w:rsid w:val="009C27AF"/>
    <w:rsid w:val="009C2D9C"/>
    <w:rsid w:val="009C30EE"/>
    <w:rsid w:val="009C3632"/>
    <w:rsid w:val="009C3B7A"/>
    <w:rsid w:val="009C3F33"/>
    <w:rsid w:val="009C41BF"/>
    <w:rsid w:val="009C4388"/>
    <w:rsid w:val="009C43B4"/>
    <w:rsid w:val="009C49FA"/>
    <w:rsid w:val="009C4BF5"/>
    <w:rsid w:val="009C4DF8"/>
    <w:rsid w:val="009C55A4"/>
    <w:rsid w:val="009C5709"/>
    <w:rsid w:val="009C5E06"/>
    <w:rsid w:val="009C60E0"/>
    <w:rsid w:val="009C61FC"/>
    <w:rsid w:val="009C6BF2"/>
    <w:rsid w:val="009C6CDE"/>
    <w:rsid w:val="009C6E3E"/>
    <w:rsid w:val="009C7602"/>
    <w:rsid w:val="009C7825"/>
    <w:rsid w:val="009C7E57"/>
    <w:rsid w:val="009C7F06"/>
    <w:rsid w:val="009D12B6"/>
    <w:rsid w:val="009D1443"/>
    <w:rsid w:val="009D17EB"/>
    <w:rsid w:val="009D1B54"/>
    <w:rsid w:val="009D1CDE"/>
    <w:rsid w:val="009D1DA7"/>
    <w:rsid w:val="009D1DF2"/>
    <w:rsid w:val="009D1E4B"/>
    <w:rsid w:val="009D1EDE"/>
    <w:rsid w:val="009D263B"/>
    <w:rsid w:val="009D2A4D"/>
    <w:rsid w:val="009D2C1A"/>
    <w:rsid w:val="009D2F9C"/>
    <w:rsid w:val="009D3EE6"/>
    <w:rsid w:val="009D401B"/>
    <w:rsid w:val="009D434C"/>
    <w:rsid w:val="009D4983"/>
    <w:rsid w:val="009D4C6E"/>
    <w:rsid w:val="009D5066"/>
    <w:rsid w:val="009D51D2"/>
    <w:rsid w:val="009D529E"/>
    <w:rsid w:val="009D5787"/>
    <w:rsid w:val="009D5898"/>
    <w:rsid w:val="009D58D7"/>
    <w:rsid w:val="009D5919"/>
    <w:rsid w:val="009D5ED7"/>
    <w:rsid w:val="009D5F9E"/>
    <w:rsid w:val="009D60DC"/>
    <w:rsid w:val="009D66B3"/>
    <w:rsid w:val="009D6B61"/>
    <w:rsid w:val="009D6C18"/>
    <w:rsid w:val="009D77C7"/>
    <w:rsid w:val="009D7D0B"/>
    <w:rsid w:val="009E00B6"/>
    <w:rsid w:val="009E0891"/>
    <w:rsid w:val="009E0AC5"/>
    <w:rsid w:val="009E12BA"/>
    <w:rsid w:val="009E253C"/>
    <w:rsid w:val="009E3328"/>
    <w:rsid w:val="009E363B"/>
    <w:rsid w:val="009E3855"/>
    <w:rsid w:val="009E3966"/>
    <w:rsid w:val="009E4318"/>
    <w:rsid w:val="009E44E9"/>
    <w:rsid w:val="009E6AE9"/>
    <w:rsid w:val="009E6E17"/>
    <w:rsid w:val="009E7170"/>
    <w:rsid w:val="009E744C"/>
    <w:rsid w:val="009E7F05"/>
    <w:rsid w:val="009F08F8"/>
    <w:rsid w:val="009F096B"/>
    <w:rsid w:val="009F0F2B"/>
    <w:rsid w:val="009F130F"/>
    <w:rsid w:val="009F1B74"/>
    <w:rsid w:val="009F1BD2"/>
    <w:rsid w:val="009F24F4"/>
    <w:rsid w:val="009F25B7"/>
    <w:rsid w:val="009F351E"/>
    <w:rsid w:val="009F3534"/>
    <w:rsid w:val="009F38B9"/>
    <w:rsid w:val="009F3914"/>
    <w:rsid w:val="009F3F26"/>
    <w:rsid w:val="009F4B81"/>
    <w:rsid w:val="009F4EAD"/>
    <w:rsid w:val="009F5479"/>
    <w:rsid w:val="009F54D2"/>
    <w:rsid w:val="009F5512"/>
    <w:rsid w:val="009F5ABB"/>
    <w:rsid w:val="009F5E36"/>
    <w:rsid w:val="009F6122"/>
    <w:rsid w:val="009F63FA"/>
    <w:rsid w:val="009F6AB0"/>
    <w:rsid w:val="009F719B"/>
    <w:rsid w:val="009F71CD"/>
    <w:rsid w:val="009F74A7"/>
    <w:rsid w:val="00A00121"/>
    <w:rsid w:val="00A0073D"/>
    <w:rsid w:val="00A00E44"/>
    <w:rsid w:val="00A0100F"/>
    <w:rsid w:val="00A01246"/>
    <w:rsid w:val="00A0141F"/>
    <w:rsid w:val="00A01AB5"/>
    <w:rsid w:val="00A02130"/>
    <w:rsid w:val="00A025C6"/>
    <w:rsid w:val="00A03601"/>
    <w:rsid w:val="00A03837"/>
    <w:rsid w:val="00A03B86"/>
    <w:rsid w:val="00A03DA1"/>
    <w:rsid w:val="00A03FC1"/>
    <w:rsid w:val="00A0474B"/>
    <w:rsid w:val="00A04CA7"/>
    <w:rsid w:val="00A052A2"/>
    <w:rsid w:val="00A0592C"/>
    <w:rsid w:val="00A0697D"/>
    <w:rsid w:val="00A06CFC"/>
    <w:rsid w:val="00A06F6D"/>
    <w:rsid w:val="00A07798"/>
    <w:rsid w:val="00A078C9"/>
    <w:rsid w:val="00A101C8"/>
    <w:rsid w:val="00A10CEC"/>
    <w:rsid w:val="00A1181D"/>
    <w:rsid w:val="00A122B7"/>
    <w:rsid w:val="00A123A6"/>
    <w:rsid w:val="00A12456"/>
    <w:rsid w:val="00A127BF"/>
    <w:rsid w:val="00A12C10"/>
    <w:rsid w:val="00A12CF8"/>
    <w:rsid w:val="00A12D7A"/>
    <w:rsid w:val="00A12E41"/>
    <w:rsid w:val="00A12EED"/>
    <w:rsid w:val="00A13373"/>
    <w:rsid w:val="00A133D7"/>
    <w:rsid w:val="00A136B4"/>
    <w:rsid w:val="00A1374B"/>
    <w:rsid w:val="00A13F2E"/>
    <w:rsid w:val="00A142BA"/>
    <w:rsid w:val="00A14A04"/>
    <w:rsid w:val="00A14FAB"/>
    <w:rsid w:val="00A155DA"/>
    <w:rsid w:val="00A163E1"/>
    <w:rsid w:val="00A1640F"/>
    <w:rsid w:val="00A168AA"/>
    <w:rsid w:val="00A17054"/>
    <w:rsid w:val="00A17060"/>
    <w:rsid w:val="00A17224"/>
    <w:rsid w:val="00A17456"/>
    <w:rsid w:val="00A17987"/>
    <w:rsid w:val="00A17AD3"/>
    <w:rsid w:val="00A17BB9"/>
    <w:rsid w:val="00A17F2F"/>
    <w:rsid w:val="00A2096D"/>
    <w:rsid w:val="00A2097E"/>
    <w:rsid w:val="00A20F0F"/>
    <w:rsid w:val="00A21BCE"/>
    <w:rsid w:val="00A21C6F"/>
    <w:rsid w:val="00A22135"/>
    <w:rsid w:val="00A22C0B"/>
    <w:rsid w:val="00A23953"/>
    <w:rsid w:val="00A239C1"/>
    <w:rsid w:val="00A239FE"/>
    <w:rsid w:val="00A249F7"/>
    <w:rsid w:val="00A24DCB"/>
    <w:rsid w:val="00A2506F"/>
    <w:rsid w:val="00A252AA"/>
    <w:rsid w:val="00A255E1"/>
    <w:rsid w:val="00A25B47"/>
    <w:rsid w:val="00A25E1D"/>
    <w:rsid w:val="00A26270"/>
    <w:rsid w:val="00A2650F"/>
    <w:rsid w:val="00A265C8"/>
    <w:rsid w:val="00A2682D"/>
    <w:rsid w:val="00A27B55"/>
    <w:rsid w:val="00A303D9"/>
    <w:rsid w:val="00A30A72"/>
    <w:rsid w:val="00A313CF"/>
    <w:rsid w:val="00A31920"/>
    <w:rsid w:val="00A3207B"/>
    <w:rsid w:val="00A321E4"/>
    <w:rsid w:val="00A32481"/>
    <w:rsid w:val="00A324AD"/>
    <w:rsid w:val="00A32C52"/>
    <w:rsid w:val="00A32E2E"/>
    <w:rsid w:val="00A32F13"/>
    <w:rsid w:val="00A32F6A"/>
    <w:rsid w:val="00A3319A"/>
    <w:rsid w:val="00A33B39"/>
    <w:rsid w:val="00A33B47"/>
    <w:rsid w:val="00A34B09"/>
    <w:rsid w:val="00A34CF1"/>
    <w:rsid w:val="00A34EAF"/>
    <w:rsid w:val="00A34FB8"/>
    <w:rsid w:val="00A35271"/>
    <w:rsid w:val="00A35939"/>
    <w:rsid w:val="00A35BEB"/>
    <w:rsid w:val="00A35FBC"/>
    <w:rsid w:val="00A36425"/>
    <w:rsid w:val="00A366D1"/>
    <w:rsid w:val="00A36707"/>
    <w:rsid w:val="00A367D7"/>
    <w:rsid w:val="00A37B76"/>
    <w:rsid w:val="00A37C15"/>
    <w:rsid w:val="00A37FE0"/>
    <w:rsid w:val="00A40540"/>
    <w:rsid w:val="00A410FB"/>
    <w:rsid w:val="00A4116B"/>
    <w:rsid w:val="00A421B7"/>
    <w:rsid w:val="00A42208"/>
    <w:rsid w:val="00A4268D"/>
    <w:rsid w:val="00A431E0"/>
    <w:rsid w:val="00A433AD"/>
    <w:rsid w:val="00A4355D"/>
    <w:rsid w:val="00A437BC"/>
    <w:rsid w:val="00A448AC"/>
    <w:rsid w:val="00A44E17"/>
    <w:rsid w:val="00A46027"/>
    <w:rsid w:val="00A46EFB"/>
    <w:rsid w:val="00A4785D"/>
    <w:rsid w:val="00A478A7"/>
    <w:rsid w:val="00A47999"/>
    <w:rsid w:val="00A47C9D"/>
    <w:rsid w:val="00A50484"/>
    <w:rsid w:val="00A50754"/>
    <w:rsid w:val="00A50785"/>
    <w:rsid w:val="00A5081C"/>
    <w:rsid w:val="00A51222"/>
    <w:rsid w:val="00A51438"/>
    <w:rsid w:val="00A516DB"/>
    <w:rsid w:val="00A51D36"/>
    <w:rsid w:val="00A51E9A"/>
    <w:rsid w:val="00A5293C"/>
    <w:rsid w:val="00A52A63"/>
    <w:rsid w:val="00A537F4"/>
    <w:rsid w:val="00A53874"/>
    <w:rsid w:val="00A53F01"/>
    <w:rsid w:val="00A53FE9"/>
    <w:rsid w:val="00A54313"/>
    <w:rsid w:val="00A54356"/>
    <w:rsid w:val="00A547A2"/>
    <w:rsid w:val="00A54ED5"/>
    <w:rsid w:val="00A55015"/>
    <w:rsid w:val="00A556F7"/>
    <w:rsid w:val="00A55A5E"/>
    <w:rsid w:val="00A56557"/>
    <w:rsid w:val="00A56825"/>
    <w:rsid w:val="00A56D4A"/>
    <w:rsid w:val="00A57AB9"/>
    <w:rsid w:val="00A57B2F"/>
    <w:rsid w:val="00A57BE2"/>
    <w:rsid w:val="00A60511"/>
    <w:rsid w:val="00A606A2"/>
    <w:rsid w:val="00A60AF9"/>
    <w:rsid w:val="00A618B4"/>
    <w:rsid w:val="00A619D8"/>
    <w:rsid w:val="00A61B34"/>
    <w:rsid w:val="00A61EA9"/>
    <w:rsid w:val="00A6285D"/>
    <w:rsid w:val="00A62CA8"/>
    <w:rsid w:val="00A62F7D"/>
    <w:rsid w:val="00A63465"/>
    <w:rsid w:val="00A63494"/>
    <w:rsid w:val="00A6418A"/>
    <w:rsid w:val="00A64249"/>
    <w:rsid w:val="00A643AE"/>
    <w:rsid w:val="00A64B06"/>
    <w:rsid w:val="00A64B07"/>
    <w:rsid w:val="00A64D34"/>
    <w:rsid w:val="00A64E88"/>
    <w:rsid w:val="00A650F7"/>
    <w:rsid w:val="00A6510D"/>
    <w:rsid w:val="00A65268"/>
    <w:rsid w:val="00A652FF"/>
    <w:rsid w:val="00A659C1"/>
    <w:rsid w:val="00A65A7D"/>
    <w:rsid w:val="00A65BE5"/>
    <w:rsid w:val="00A65E02"/>
    <w:rsid w:val="00A6675C"/>
    <w:rsid w:val="00A6682C"/>
    <w:rsid w:val="00A66B57"/>
    <w:rsid w:val="00A66D16"/>
    <w:rsid w:val="00A66E9A"/>
    <w:rsid w:val="00A66EA1"/>
    <w:rsid w:val="00A671B7"/>
    <w:rsid w:val="00A673F7"/>
    <w:rsid w:val="00A67562"/>
    <w:rsid w:val="00A70811"/>
    <w:rsid w:val="00A70B00"/>
    <w:rsid w:val="00A7126C"/>
    <w:rsid w:val="00A71636"/>
    <w:rsid w:val="00A71782"/>
    <w:rsid w:val="00A71A55"/>
    <w:rsid w:val="00A71F2A"/>
    <w:rsid w:val="00A72282"/>
    <w:rsid w:val="00A726F7"/>
    <w:rsid w:val="00A72F8D"/>
    <w:rsid w:val="00A73877"/>
    <w:rsid w:val="00A739E5"/>
    <w:rsid w:val="00A73C36"/>
    <w:rsid w:val="00A74115"/>
    <w:rsid w:val="00A74DDE"/>
    <w:rsid w:val="00A74FDE"/>
    <w:rsid w:val="00A75068"/>
    <w:rsid w:val="00A7689D"/>
    <w:rsid w:val="00A770C7"/>
    <w:rsid w:val="00A771AA"/>
    <w:rsid w:val="00A775AF"/>
    <w:rsid w:val="00A77D2A"/>
    <w:rsid w:val="00A8002E"/>
    <w:rsid w:val="00A801A8"/>
    <w:rsid w:val="00A80608"/>
    <w:rsid w:val="00A806AA"/>
    <w:rsid w:val="00A80E12"/>
    <w:rsid w:val="00A81041"/>
    <w:rsid w:val="00A8150F"/>
    <w:rsid w:val="00A815F2"/>
    <w:rsid w:val="00A81B1F"/>
    <w:rsid w:val="00A823E3"/>
    <w:rsid w:val="00A83057"/>
    <w:rsid w:val="00A83292"/>
    <w:rsid w:val="00A833B6"/>
    <w:rsid w:val="00A83569"/>
    <w:rsid w:val="00A83A65"/>
    <w:rsid w:val="00A83B49"/>
    <w:rsid w:val="00A83C4E"/>
    <w:rsid w:val="00A83C65"/>
    <w:rsid w:val="00A83EA6"/>
    <w:rsid w:val="00A84717"/>
    <w:rsid w:val="00A85203"/>
    <w:rsid w:val="00A85953"/>
    <w:rsid w:val="00A8636B"/>
    <w:rsid w:val="00A86702"/>
    <w:rsid w:val="00A86864"/>
    <w:rsid w:val="00A86C04"/>
    <w:rsid w:val="00A86C51"/>
    <w:rsid w:val="00A870C5"/>
    <w:rsid w:val="00A87336"/>
    <w:rsid w:val="00A87902"/>
    <w:rsid w:val="00A900FF"/>
    <w:rsid w:val="00A909CA"/>
    <w:rsid w:val="00A90A9F"/>
    <w:rsid w:val="00A90DE4"/>
    <w:rsid w:val="00A915AF"/>
    <w:rsid w:val="00A917DB"/>
    <w:rsid w:val="00A91934"/>
    <w:rsid w:val="00A91FCA"/>
    <w:rsid w:val="00A92FE8"/>
    <w:rsid w:val="00A934A0"/>
    <w:rsid w:val="00A93C6E"/>
    <w:rsid w:val="00A94265"/>
    <w:rsid w:val="00A94414"/>
    <w:rsid w:val="00A950D8"/>
    <w:rsid w:val="00A9544F"/>
    <w:rsid w:val="00A955F3"/>
    <w:rsid w:val="00A9562A"/>
    <w:rsid w:val="00A9567B"/>
    <w:rsid w:val="00A959FF"/>
    <w:rsid w:val="00A9620F"/>
    <w:rsid w:val="00A9630B"/>
    <w:rsid w:val="00A96764"/>
    <w:rsid w:val="00A974D6"/>
    <w:rsid w:val="00A979B7"/>
    <w:rsid w:val="00A979D1"/>
    <w:rsid w:val="00AA0230"/>
    <w:rsid w:val="00AA07B5"/>
    <w:rsid w:val="00AA07BD"/>
    <w:rsid w:val="00AA08EA"/>
    <w:rsid w:val="00AA08F3"/>
    <w:rsid w:val="00AA0BED"/>
    <w:rsid w:val="00AA0DAA"/>
    <w:rsid w:val="00AA1180"/>
    <w:rsid w:val="00AA1205"/>
    <w:rsid w:val="00AA1663"/>
    <w:rsid w:val="00AA1793"/>
    <w:rsid w:val="00AA1897"/>
    <w:rsid w:val="00AA1B04"/>
    <w:rsid w:val="00AA1B3A"/>
    <w:rsid w:val="00AA20DC"/>
    <w:rsid w:val="00AA236B"/>
    <w:rsid w:val="00AA292C"/>
    <w:rsid w:val="00AA3559"/>
    <w:rsid w:val="00AA40F5"/>
    <w:rsid w:val="00AA41A0"/>
    <w:rsid w:val="00AA443C"/>
    <w:rsid w:val="00AA4849"/>
    <w:rsid w:val="00AA554E"/>
    <w:rsid w:val="00AA5728"/>
    <w:rsid w:val="00AA5A9C"/>
    <w:rsid w:val="00AA5D89"/>
    <w:rsid w:val="00AA663F"/>
    <w:rsid w:val="00AA6E56"/>
    <w:rsid w:val="00AA70EA"/>
    <w:rsid w:val="00AA72A4"/>
    <w:rsid w:val="00AA7320"/>
    <w:rsid w:val="00AA7BAB"/>
    <w:rsid w:val="00AA7DA9"/>
    <w:rsid w:val="00AA7EE1"/>
    <w:rsid w:val="00AB01F2"/>
    <w:rsid w:val="00AB02CE"/>
    <w:rsid w:val="00AB04CF"/>
    <w:rsid w:val="00AB0E4A"/>
    <w:rsid w:val="00AB141D"/>
    <w:rsid w:val="00AB181C"/>
    <w:rsid w:val="00AB1B01"/>
    <w:rsid w:val="00AB1F84"/>
    <w:rsid w:val="00AB2206"/>
    <w:rsid w:val="00AB26D0"/>
    <w:rsid w:val="00AB2BEC"/>
    <w:rsid w:val="00AB2E93"/>
    <w:rsid w:val="00AB328B"/>
    <w:rsid w:val="00AB3731"/>
    <w:rsid w:val="00AB3880"/>
    <w:rsid w:val="00AB39B4"/>
    <w:rsid w:val="00AB414E"/>
    <w:rsid w:val="00AB48BB"/>
    <w:rsid w:val="00AB4BA6"/>
    <w:rsid w:val="00AB50F8"/>
    <w:rsid w:val="00AB5B86"/>
    <w:rsid w:val="00AB5E2B"/>
    <w:rsid w:val="00AB5E93"/>
    <w:rsid w:val="00AB655F"/>
    <w:rsid w:val="00AB684B"/>
    <w:rsid w:val="00AB6AEB"/>
    <w:rsid w:val="00AB72F6"/>
    <w:rsid w:val="00AB76E7"/>
    <w:rsid w:val="00AB77A8"/>
    <w:rsid w:val="00AB7F90"/>
    <w:rsid w:val="00AC0094"/>
    <w:rsid w:val="00AC04DA"/>
    <w:rsid w:val="00AC09DF"/>
    <w:rsid w:val="00AC0C5A"/>
    <w:rsid w:val="00AC0CEA"/>
    <w:rsid w:val="00AC0EA3"/>
    <w:rsid w:val="00AC0F15"/>
    <w:rsid w:val="00AC0F79"/>
    <w:rsid w:val="00AC1013"/>
    <w:rsid w:val="00AC1019"/>
    <w:rsid w:val="00AC19A9"/>
    <w:rsid w:val="00AC1C93"/>
    <w:rsid w:val="00AC2ADB"/>
    <w:rsid w:val="00AC3451"/>
    <w:rsid w:val="00AC3948"/>
    <w:rsid w:val="00AC3A01"/>
    <w:rsid w:val="00AC4301"/>
    <w:rsid w:val="00AC44F9"/>
    <w:rsid w:val="00AC4C40"/>
    <w:rsid w:val="00AC638E"/>
    <w:rsid w:val="00AC6A6F"/>
    <w:rsid w:val="00AC6BAD"/>
    <w:rsid w:val="00AC6E1E"/>
    <w:rsid w:val="00AC70A2"/>
    <w:rsid w:val="00AC77B3"/>
    <w:rsid w:val="00AD018F"/>
    <w:rsid w:val="00AD04D0"/>
    <w:rsid w:val="00AD0528"/>
    <w:rsid w:val="00AD0553"/>
    <w:rsid w:val="00AD05C9"/>
    <w:rsid w:val="00AD0742"/>
    <w:rsid w:val="00AD0813"/>
    <w:rsid w:val="00AD0C38"/>
    <w:rsid w:val="00AD0D78"/>
    <w:rsid w:val="00AD189E"/>
    <w:rsid w:val="00AD1C1F"/>
    <w:rsid w:val="00AD1CA6"/>
    <w:rsid w:val="00AD2E24"/>
    <w:rsid w:val="00AD3312"/>
    <w:rsid w:val="00AD3DF1"/>
    <w:rsid w:val="00AD4654"/>
    <w:rsid w:val="00AD4715"/>
    <w:rsid w:val="00AD4716"/>
    <w:rsid w:val="00AD4987"/>
    <w:rsid w:val="00AD5AC1"/>
    <w:rsid w:val="00AD5E0C"/>
    <w:rsid w:val="00AD5F2E"/>
    <w:rsid w:val="00AD62C0"/>
    <w:rsid w:val="00AD7185"/>
    <w:rsid w:val="00AD72DB"/>
    <w:rsid w:val="00AD730A"/>
    <w:rsid w:val="00AD7422"/>
    <w:rsid w:val="00AD74E6"/>
    <w:rsid w:val="00AD7853"/>
    <w:rsid w:val="00AD79F3"/>
    <w:rsid w:val="00AD7A79"/>
    <w:rsid w:val="00AE0327"/>
    <w:rsid w:val="00AE03BF"/>
    <w:rsid w:val="00AE0B4D"/>
    <w:rsid w:val="00AE0C15"/>
    <w:rsid w:val="00AE0D4C"/>
    <w:rsid w:val="00AE1CA6"/>
    <w:rsid w:val="00AE1D6A"/>
    <w:rsid w:val="00AE1EF4"/>
    <w:rsid w:val="00AE25C5"/>
    <w:rsid w:val="00AE2D1D"/>
    <w:rsid w:val="00AE3011"/>
    <w:rsid w:val="00AE306B"/>
    <w:rsid w:val="00AE326D"/>
    <w:rsid w:val="00AE378F"/>
    <w:rsid w:val="00AE3DE4"/>
    <w:rsid w:val="00AE5325"/>
    <w:rsid w:val="00AE53A7"/>
    <w:rsid w:val="00AE5541"/>
    <w:rsid w:val="00AE64D1"/>
    <w:rsid w:val="00AE6D93"/>
    <w:rsid w:val="00AE6E71"/>
    <w:rsid w:val="00AE71B9"/>
    <w:rsid w:val="00AF05CD"/>
    <w:rsid w:val="00AF0973"/>
    <w:rsid w:val="00AF09EC"/>
    <w:rsid w:val="00AF0AF4"/>
    <w:rsid w:val="00AF10EB"/>
    <w:rsid w:val="00AF151C"/>
    <w:rsid w:val="00AF17FE"/>
    <w:rsid w:val="00AF2361"/>
    <w:rsid w:val="00AF24D0"/>
    <w:rsid w:val="00AF2500"/>
    <w:rsid w:val="00AF278B"/>
    <w:rsid w:val="00AF2DD5"/>
    <w:rsid w:val="00AF360D"/>
    <w:rsid w:val="00AF3798"/>
    <w:rsid w:val="00AF3BD0"/>
    <w:rsid w:val="00AF3F7B"/>
    <w:rsid w:val="00AF4250"/>
    <w:rsid w:val="00AF462D"/>
    <w:rsid w:val="00AF4748"/>
    <w:rsid w:val="00AF483A"/>
    <w:rsid w:val="00AF4A4C"/>
    <w:rsid w:val="00AF4C84"/>
    <w:rsid w:val="00AF4F24"/>
    <w:rsid w:val="00AF57A8"/>
    <w:rsid w:val="00AF5CD6"/>
    <w:rsid w:val="00AF5E69"/>
    <w:rsid w:val="00AF69AD"/>
    <w:rsid w:val="00AF6C4B"/>
    <w:rsid w:val="00B00018"/>
    <w:rsid w:val="00B00048"/>
    <w:rsid w:val="00B0054B"/>
    <w:rsid w:val="00B00A23"/>
    <w:rsid w:val="00B00A79"/>
    <w:rsid w:val="00B00C01"/>
    <w:rsid w:val="00B00F1C"/>
    <w:rsid w:val="00B0126A"/>
    <w:rsid w:val="00B016DA"/>
    <w:rsid w:val="00B01FA0"/>
    <w:rsid w:val="00B02455"/>
    <w:rsid w:val="00B0260E"/>
    <w:rsid w:val="00B027E1"/>
    <w:rsid w:val="00B02B71"/>
    <w:rsid w:val="00B03100"/>
    <w:rsid w:val="00B033FC"/>
    <w:rsid w:val="00B034C0"/>
    <w:rsid w:val="00B034D7"/>
    <w:rsid w:val="00B037AF"/>
    <w:rsid w:val="00B037B5"/>
    <w:rsid w:val="00B03DFD"/>
    <w:rsid w:val="00B03F3B"/>
    <w:rsid w:val="00B04628"/>
    <w:rsid w:val="00B04B1D"/>
    <w:rsid w:val="00B056FE"/>
    <w:rsid w:val="00B05790"/>
    <w:rsid w:val="00B057C4"/>
    <w:rsid w:val="00B05D48"/>
    <w:rsid w:val="00B06071"/>
    <w:rsid w:val="00B061C2"/>
    <w:rsid w:val="00B062D9"/>
    <w:rsid w:val="00B067F9"/>
    <w:rsid w:val="00B069EA"/>
    <w:rsid w:val="00B06F19"/>
    <w:rsid w:val="00B07D24"/>
    <w:rsid w:val="00B100DB"/>
    <w:rsid w:val="00B101A6"/>
    <w:rsid w:val="00B1027D"/>
    <w:rsid w:val="00B1057E"/>
    <w:rsid w:val="00B10C9A"/>
    <w:rsid w:val="00B10DE6"/>
    <w:rsid w:val="00B11182"/>
    <w:rsid w:val="00B1173D"/>
    <w:rsid w:val="00B11988"/>
    <w:rsid w:val="00B11E0F"/>
    <w:rsid w:val="00B1333F"/>
    <w:rsid w:val="00B134C7"/>
    <w:rsid w:val="00B13922"/>
    <w:rsid w:val="00B13AC6"/>
    <w:rsid w:val="00B13E04"/>
    <w:rsid w:val="00B14481"/>
    <w:rsid w:val="00B14D8D"/>
    <w:rsid w:val="00B15179"/>
    <w:rsid w:val="00B15336"/>
    <w:rsid w:val="00B157CE"/>
    <w:rsid w:val="00B15912"/>
    <w:rsid w:val="00B163E2"/>
    <w:rsid w:val="00B167B2"/>
    <w:rsid w:val="00B16829"/>
    <w:rsid w:val="00B16B51"/>
    <w:rsid w:val="00B16C68"/>
    <w:rsid w:val="00B16D48"/>
    <w:rsid w:val="00B17311"/>
    <w:rsid w:val="00B17B4B"/>
    <w:rsid w:val="00B208E5"/>
    <w:rsid w:val="00B21573"/>
    <w:rsid w:val="00B219B5"/>
    <w:rsid w:val="00B21B26"/>
    <w:rsid w:val="00B21CE8"/>
    <w:rsid w:val="00B22545"/>
    <w:rsid w:val="00B22651"/>
    <w:rsid w:val="00B22B77"/>
    <w:rsid w:val="00B22EA6"/>
    <w:rsid w:val="00B233EE"/>
    <w:rsid w:val="00B2399D"/>
    <w:rsid w:val="00B23C96"/>
    <w:rsid w:val="00B24560"/>
    <w:rsid w:val="00B24F56"/>
    <w:rsid w:val="00B254B7"/>
    <w:rsid w:val="00B25F94"/>
    <w:rsid w:val="00B26A88"/>
    <w:rsid w:val="00B26D5C"/>
    <w:rsid w:val="00B27B41"/>
    <w:rsid w:val="00B27D10"/>
    <w:rsid w:val="00B30521"/>
    <w:rsid w:val="00B31848"/>
    <w:rsid w:val="00B3191A"/>
    <w:rsid w:val="00B31B27"/>
    <w:rsid w:val="00B32082"/>
    <w:rsid w:val="00B32157"/>
    <w:rsid w:val="00B321FA"/>
    <w:rsid w:val="00B32732"/>
    <w:rsid w:val="00B327AB"/>
    <w:rsid w:val="00B32866"/>
    <w:rsid w:val="00B32C1E"/>
    <w:rsid w:val="00B3346C"/>
    <w:rsid w:val="00B3353E"/>
    <w:rsid w:val="00B341AF"/>
    <w:rsid w:val="00B348F4"/>
    <w:rsid w:val="00B34A29"/>
    <w:rsid w:val="00B34D66"/>
    <w:rsid w:val="00B35028"/>
    <w:rsid w:val="00B351B1"/>
    <w:rsid w:val="00B3636E"/>
    <w:rsid w:val="00B3641C"/>
    <w:rsid w:val="00B36818"/>
    <w:rsid w:val="00B36B96"/>
    <w:rsid w:val="00B36F0E"/>
    <w:rsid w:val="00B401EB"/>
    <w:rsid w:val="00B40820"/>
    <w:rsid w:val="00B41AF5"/>
    <w:rsid w:val="00B41F3C"/>
    <w:rsid w:val="00B42081"/>
    <w:rsid w:val="00B428D1"/>
    <w:rsid w:val="00B429EC"/>
    <w:rsid w:val="00B42D53"/>
    <w:rsid w:val="00B42EFF"/>
    <w:rsid w:val="00B4302A"/>
    <w:rsid w:val="00B43419"/>
    <w:rsid w:val="00B43EC9"/>
    <w:rsid w:val="00B442CA"/>
    <w:rsid w:val="00B4480B"/>
    <w:rsid w:val="00B44FC6"/>
    <w:rsid w:val="00B453F5"/>
    <w:rsid w:val="00B458C3"/>
    <w:rsid w:val="00B45C55"/>
    <w:rsid w:val="00B45F38"/>
    <w:rsid w:val="00B460B7"/>
    <w:rsid w:val="00B46109"/>
    <w:rsid w:val="00B46652"/>
    <w:rsid w:val="00B46659"/>
    <w:rsid w:val="00B46748"/>
    <w:rsid w:val="00B467AA"/>
    <w:rsid w:val="00B47787"/>
    <w:rsid w:val="00B47FD1"/>
    <w:rsid w:val="00B504DF"/>
    <w:rsid w:val="00B505DD"/>
    <w:rsid w:val="00B5079F"/>
    <w:rsid w:val="00B50D83"/>
    <w:rsid w:val="00B51C25"/>
    <w:rsid w:val="00B5208A"/>
    <w:rsid w:val="00B5272C"/>
    <w:rsid w:val="00B52777"/>
    <w:rsid w:val="00B52AAF"/>
    <w:rsid w:val="00B53187"/>
    <w:rsid w:val="00B542A1"/>
    <w:rsid w:val="00B5478A"/>
    <w:rsid w:val="00B54823"/>
    <w:rsid w:val="00B54D5B"/>
    <w:rsid w:val="00B559B0"/>
    <w:rsid w:val="00B560D2"/>
    <w:rsid w:val="00B574E7"/>
    <w:rsid w:val="00B578A1"/>
    <w:rsid w:val="00B57BF2"/>
    <w:rsid w:val="00B57DDF"/>
    <w:rsid w:val="00B57E93"/>
    <w:rsid w:val="00B60359"/>
    <w:rsid w:val="00B60459"/>
    <w:rsid w:val="00B60BE9"/>
    <w:rsid w:val="00B614E0"/>
    <w:rsid w:val="00B6150D"/>
    <w:rsid w:val="00B61591"/>
    <w:rsid w:val="00B617F9"/>
    <w:rsid w:val="00B618C9"/>
    <w:rsid w:val="00B61ED3"/>
    <w:rsid w:val="00B6211F"/>
    <w:rsid w:val="00B62AF2"/>
    <w:rsid w:val="00B62BF8"/>
    <w:rsid w:val="00B62F3E"/>
    <w:rsid w:val="00B638A9"/>
    <w:rsid w:val="00B6390F"/>
    <w:rsid w:val="00B642C7"/>
    <w:rsid w:val="00B646A0"/>
    <w:rsid w:val="00B64891"/>
    <w:rsid w:val="00B64DBC"/>
    <w:rsid w:val="00B651F1"/>
    <w:rsid w:val="00B65720"/>
    <w:rsid w:val="00B657BC"/>
    <w:rsid w:val="00B657E7"/>
    <w:rsid w:val="00B65FD2"/>
    <w:rsid w:val="00B663E3"/>
    <w:rsid w:val="00B66853"/>
    <w:rsid w:val="00B671EF"/>
    <w:rsid w:val="00B677DE"/>
    <w:rsid w:val="00B67C46"/>
    <w:rsid w:val="00B67C83"/>
    <w:rsid w:val="00B67F90"/>
    <w:rsid w:val="00B704D1"/>
    <w:rsid w:val="00B70702"/>
    <w:rsid w:val="00B70D2F"/>
    <w:rsid w:val="00B70E33"/>
    <w:rsid w:val="00B714A8"/>
    <w:rsid w:val="00B714B7"/>
    <w:rsid w:val="00B716E8"/>
    <w:rsid w:val="00B71767"/>
    <w:rsid w:val="00B71FFB"/>
    <w:rsid w:val="00B73A86"/>
    <w:rsid w:val="00B73C76"/>
    <w:rsid w:val="00B741A8"/>
    <w:rsid w:val="00B751DB"/>
    <w:rsid w:val="00B7591D"/>
    <w:rsid w:val="00B76278"/>
    <w:rsid w:val="00B7629F"/>
    <w:rsid w:val="00B76358"/>
    <w:rsid w:val="00B76784"/>
    <w:rsid w:val="00B76EC1"/>
    <w:rsid w:val="00B770C0"/>
    <w:rsid w:val="00B77360"/>
    <w:rsid w:val="00B77674"/>
    <w:rsid w:val="00B77760"/>
    <w:rsid w:val="00B778B8"/>
    <w:rsid w:val="00B80232"/>
    <w:rsid w:val="00B8160B"/>
    <w:rsid w:val="00B81808"/>
    <w:rsid w:val="00B820FA"/>
    <w:rsid w:val="00B82190"/>
    <w:rsid w:val="00B8257D"/>
    <w:rsid w:val="00B82F23"/>
    <w:rsid w:val="00B83356"/>
    <w:rsid w:val="00B83971"/>
    <w:rsid w:val="00B83B3C"/>
    <w:rsid w:val="00B847DC"/>
    <w:rsid w:val="00B84801"/>
    <w:rsid w:val="00B852A8"/>
    <w:rsid w:val="00B858F4"/>
    <w:rsid w:val="00B85E3C"/>
    <w:rsid w:val="00B85F68"/>
    <w:rsid w:val="00B8655D"/>
    <w:rsid w:val="00B86BB2"/>
    <w:rsid w:val="00B86EC0"/>
    <w:rsid w:val="00B8707A"/>
    <w:rsid w:val="00B873C7"/>
    <w:rsid w:val="00B877BE"/>
    <w:rsid w:val="00B87AC0"/>
    <w:rsid w:val="00B87BBD"/>
    <w:rsid w:val="00B87EE0"/>
    <w:rsid w:val="00B87FEC"/>
    <w:rsid w:val="00B9050E"/>
    <w:rsid w:val="00B90556"/>
    <w:rsid w:val="00B907E2"/>
    <w:rsid w:val="00B908D0"/>
    <w:rsid w:val="00B90F92"/>
    <w:rsid w:val="00B91462"/>
    <w:rsid w:val="00B9181D"/>
    <w:rsid w:val="00B92413"/>
    <w:rsid w:val="00B92831"/>
    <w:rsid w:val="00B933F0"/>
    <w:rsid w:val="00B9360A"/>
    <w:rsid w:val="00B93A5A"/>
    <w:rsid w:val="00B93F0E"/>
    <w:rsid w:val="00B94404"/>
    <w:rsid w:val="00B9481C"/>
    <w:rsid w:val="00B94880"/>
    <w:rsid w:val="00B94A59"/>
    <w:rsid w:val="00B94AE7"/>
    <w:rsid w:val="00B952CC"/>
    <w:rsid w:val="00B954AB"/>
    <w:rsid w:val="00B954D0"/>
    <w:rsid w:val="00B958F1"/>
    <w:rsid w:val="00B96954"/>
    <w:rsid w:val="00B96BF1"/>
    <w:rsid w:val="00B96E36"/>
    <w:rsid w:val="00B97A66"/>
    <w:rsid w:val="00B97E35"/>
    <w:rsid w:val="00BA01BC"/>
    <w:rsid w:val="00BA17ED"/>
    <w:rsid w:val="00BA193E"/>
    <w:rsid w:val="00BA19C4"/>
    <w:rsid w:val="00BA19C7"/>
    <w:rsid w:val="00BA1BFE"/>
    <w:rsid w:val="00BA2318"/>
    <w:rsid w:val="00BA231E"/>
    <w:rsid w:val="00BA2679"/>
    <w:rsid w:val="00BA268C"/>
    <w:rsid w:val="00BA2728"/>
    <w:rsid w:val="00BA2A2C"/>
    <w:rsid w:val="00BA2D35"/>
    <w:rsid w:val="00BA36C5"/>
    <w:rsid w:val="00BA3B6A"/>
    <w:rsid w:val="00BA4832"/>
    <w:rsid w:val="00BA48F9"/>
    <w:rsid w:val="00BA49E6"/>
    <w:rsid w:val="00BA518F"/>
    <w:rsid w:val="00BA5342"/>
    <w:rsid w:val="00BA55C2"/>
    <w:rsid w:val="00BA55EE"/>
    <w:rsid w:val="00BA5F88"/>
    <w:rsid w:val="00BA655D"/>
    <w:rsid w:val="00BA6FBC"/>
    <w:rsid w:val="00BA70C2"/>
    <w:rsid w:val="00BA7B5B"/>
    <w:rsid w:val="00BA7D04"/>
    <w:rsid w:val="00BB03C2"/>
    <w:rsid w:val="00BB0727"/>
    <w:rsid w:val="00BB0791"/>
    <w:rsid w:val="00BB099A"/>
    <w:rsid w:val="00BB16B2"/>
    <w:rsid w:val="00BB1BE4"/>
    <w:rsid w:val="00BB1D19"/>
    <w:rsid w:val="00BB1DED"/>
    <w:rsid w:val="00BB21E3"/>
    <w:rsid w:val="00BB2269"/>
    <w:rsid w:val="00BB2746"/>
    <w:rsid w:val="00BB27B0"/>
    <w:rsid w:val="00BB3736"/>
    <w:rsid w:val="00BB3C5C"/>
    <w:rsid w:val="00BB3C9F"/>
    <w:rsid w:val="00BB3DCC"/>
    <w:rsid w:val="00BB4687"/>
    <w:rsid w:val="00BB5449"/>
    <w:rsid w:val="00BB5619"/>
    <w:rsid w:val="00BB57DC"/>
    <w:rsid w:val="00BB5D54"/>
    <w:rsid w:val="00BB6663"/>
    <w:rsid w:val="00BB6793"/>
    <w:rsid w:val="00BB7228"/>
    <w:rsid w:val="00BB7369"/>
    <w:rsid w:val="00BB73CB"/>
    <w:rsid w:val="00BB773F"/>
    <w:rsid w:val="00BC09BA"/>
    <w:rsid w:val="00BC0C85"/>
    <w:rsid w:val="00BC1D03"/>
    <w:rsid w:val="00BC245F"/>
    <w:rsid w:val="00BC270A"/>
    <w:rsid w:val="00BC2873"/>
    <w:rsid w:val="00BC2E42"/>
    <w:rsid w:val="00BC30AA"/>
    <w:rsid w:val="00BC316F"/>
    <w:rsid w:val="00BC329F"/>
    <w:rsid w:val="00BC370F"/>
    <w:rsid w:val="00BC39FA"/>
    <w:rsid w:val="00BC3B30"/>
    <w:rsid w:val="00BC3C41"/>
    <w:rsid w:val="00BC3C65"/>
    <w:rsid w:val="00BC400F"/>
    <w:rsid w:val="00BC43A5"/>
    <w:rsid w:val="00BC460B"/>
    <w:rsid w:val="00BC5538"/>
    <w:rsid w:val="00BC5644"/>
    <w:rsid w:val="00BC6E3B"/>
    <w:rsid w:val="00BD024C"/>
    <w:rsid w:val="00BD0623"/>
    <w:rsid w:val="00BD099F"/>
    <w:rsid w:val="00BD0C54"/>
    <w:rsid w:val="00BD0D4E"/>
    <w:rsid w:val="00BD0F22"/>
    <w:rsid w:val="00BD12EA"/>
    <w:rsid w:val="00BD15AD"/>
    <w:rsid w:val="00BD1B0D"/>
    <w:rsid w:val="00BD1B72"/>
    <w:rsid w:val="00BD1E60"/>
    <w:rsid w:val="00BD2365"/>
    <w:rsid w:val="00BD2402"/>
    <w:rsid w:val="00BD2BA1"/>
    <w:rsid w:val="00BD30AA"/>
    <w:rsid w:val="00BD30BA"/>
    <w:rsid w:val="00BD39F4"/>
    <w:rsid w:val="00BD3B73"/>
    <w:rsid w:val="00BD3D46"/>
    <w:rsid w:val="00BD4055"/>
    <w:rsid w:val="00BD4330"/>
    <w:rsid w:val="00BD4811"/>
    <w:rsid w:val="00BD521F"/>
    <w:rsid w:val="00BD5281"/>
    <w:rsid w:val="00BD711C"/>
    <w:rsid w:val="00BD7412"/>
    <w:rsid w:val="00BD7536"/>
    <w:rsid w:val="00BD7A05"/>
    <w:rsid w:val="00BD7F7B"/>
    <w:rsid w:val="00BE0101"/>
    <w:rsid w:val="00BE0367"/>
    <w:rsid w:val="00BE0ACE"/>
    <w:rsid w:val="00BE0B87"/>
    <w:rsid w:val="00BE17F2"/>
    <w:rsid w:val="00BE1870"/>
    <w:rsid w:val="00BE272E"/>
    <w:rsid w:val="00BE2DDA"/>
    <w:rsid w:val="00BE3A22"/>
    <w:rsid w:val="00BE405C"/>
    <w:rsid w:val="00BE42DF"/>
    <w:rsid w:val="00BE44F4"/>
    <w:rsid w:val="00BE4CDD"/>
    <w:rsid w:val="00BE5698"/>
    <w:rsid w:val="00BE58B8"/>
    <w:rsid w:val="00BE5FC4"/>
    <w:rsid w:val="00BE6574"/>
    <w:rsid w:val="00BE687C"/>
    <w:rsid w:val="00BE71B4"/>
    <w:rsid w:val="00BE7702"/>
    <w:rsid w:val="00BE785B"/>
    <w:rsid w:val="00BE7EF5"/>
    <w:rsid w:val="00BF027E"/>
    <w:rsid w:val="00BF04F6"/>
    <w:rsid w:val="00BF0DC4"/>
    <w:rsid w:val="00BF10AE"/>
    <w:rsid w:val="00BF110C"/>
    <w:rsid w:val="00BF16B4"/>
    <w:rsid w:val="00BF1C11"/>
    <w:rsid w:val="00BF279A"/>
    <w:rsid w:val="00BF2D10"/>
    <w:rsid w:val="00BF31CD"/>
    <w:rsid w:val="00BF4171"/>
    <w:rsid w:val="00BF421A"/>
    <w:rsid w:val="00BF4872"/>
    <w:rsid w:val="00BF49BD"/>
    <w:rsid w:val="00BF4D58"/>
    <w:rsid w:val="00BF4D7D"/>
    <w:rsid w:val="00BF58B0"/>
    <w:rsid w:val="00BF5991"/>
    <w:rsid w:val="00BF5C1E"/>
    <w:rsid w:val="00BF5DBB"/>
    <w:rsid w:val="00BF5E44"/>
    <w:rsid w:val="00BF6D5E"/>
    <w:rsid w:val="00BF7822"/>
    <w:rsid w:val="00BF7AE7"/>
    <w:rsid w:val="00C001FD"/>
    <w:rsid w:val="00C00CFD"/>
    <w:rsid w:val="00C011DB"/>
    <w:rsid w:val="00C0163D"/>
    <w:rsid w:val="00C01C7B"/>
    <w:rsid w:val="00C01CD6"/>
    <w:rsid w:val="00C0207F"/>
    <w:rsid w:val="00C02451"/>
    <w:rsid w:val="00C02862"/>
    <w:rsid w:val="00C037E5"/>
    <w:rsid w:val="00C03C92"/>
    <w:rsid w:val="00C04445"/>
    <w:rsid w:val="00C04469"/>
    <w:rsid w:val="00C04F92"/>
    <w:rsid w:val="00C058E1"/>
    <w:rsid w:val="00C05C55"/>
    <w:rsid w:val="00C06528"/>
    <w:rsid w:val="00C06AEC"/>
    <w:rsid w:val="00C06D36"/>
    <w:rsid w:val="00C06D40"/>
    <w:rsid w:val="00C0715A"/>
    <w:rsid w:val="00C0739B"/>
    <w:rsid w:val="00C07769"/>
    <w:rsid w:val="00C079CB"/>
    <w:rsid w:val="00C108CB"/>
    <w:rsid w:val="00C115D8"/>
    <w:rsid w:val="00C11BAA"/>
    <w:rsid w:val="00C1220D"/>
    <w:rsid w:val="00C12266"/>
    <w:rsid w:val="00C12343"/>
    <w:rsid w:val="00C125FD"/>
    <w:rsid w:val="00C12726"/>
    <w:rsid w:val="00C12A46"/>
    <w:rsid w:val="00C13450"/>
    <w:rsid w:val="00C13524"/>
    <w:rsid w:val="00C13591"/>
    <w:rsid w:val="00C13592"/>
    <w:rsid w:val="00C13896"/>
    <w:rsid w:val="00C15383"/>
    <w:rsid w:val="00C154CE"/>
    <w:rsid w:val="00C15F9A"/>
    <w:rsid w:val="00C1603E"/>
    <w:rsid w:val="00C1648A"/>
    <w:rsid w:val="00C16530"/>
    <w:rsid w:val="00C1671B"/>
    <w:rsid w:val="00C1688A"/>
    <w:rsid w:val="00C169D9"/>
    <w:rsid w:val="00C16E90"/>
    <w:rsid w:val="00C16EEA"/>
    <w:rsid w:val="00C170E4"/>
    <w:rsid w:val="00C20999"/>
    <w:rsid w:val="00C20C19"/>
    <w:rsid w:val="00C20CE8"/>
    <w:rsid w:val="00C215C3"/>
    <w:rsid w:val="00C221A3"/>
    <w:rsid w:val="00C22740"/>
    <w:rsid w:val="00C22ECC"/>
    <w:rsid w:val="00C23009"/>
    <w:rsid w:val="00C23ACA"/>
    <w:rsid w:val="00C2410A"/>
    <w:rsid w:val="00C2418C"/>
    <w:rsid w:val="00C24264"/>
    <w:rsid w:val="00C2435B"/>
    <w:rsid w:val="00C263CA"/>
    <w:rsid w:val="00C264B2"/>
    <w:rsid w:val="00C265A0"/>
    <w:rsid w:val="00C26B2F"/>
    <w:rsid w:val="00C27152"/>
    <w:rsid w:val="00C271C9"/>
    <w:rsid w:val="00C271DD"/>
    <w:rsid w:val="00C27833"/>
    <w:rsid w:val="00C27D68"/>
    <w:rsid w:val="00C27F2E"/>
    <w:rsid w:val="00C300CC"/>
    <w:rsid w:val="00C30DA5"/>
    <w:rsid w:val="00C30E2E"/>
    <w:rsid w:val="00C31239"/>
    <w:rsid w:val="00C318DA"/>
    <w:rsid w:val="00C31A56"/>
    <w:rsid w:val="00C31B9E"/>
    <w:rsid w:val="00C31D2F"/>
    <w:rsid w:val="00C31EC0"/>
    <w:rsid w:val="00C31EFE"/>
    <w:rsid w:val="00C32144"/>
    <w:rsid w:val="00C321BA"/>
    <w:rsid w:val="00C32A98"/>
    <w:rsid w:val="00C32B1C"/>
    <w:rsid w:val="00C32D8C"/>
    <w:rsid w:val="00C32E75"/>
    <w:rsid w:val="00C3313B"/>
    <w:rsid w:val="00C33567"/>
    <w:rsid w:val="00C33643"/>
    <w:rsid w:val="00C33796"/>
    <w:rsid w:val="00C34030"/>
    <w:rsid w:val="00C342AA"/>
    <w:rsid w:val="00C342C1"/>
    <w:rsid w:val="00C347B2"/>
    <w:rsid w:val="00C34A30"/>
    <w:rsid w:val="00C34F3A"/>
    <w:rsid w:val="00C358BA"/>
    <w:rsid w:val="00C35CC4"/>
    <w:rsid w:val="00C35DEB"/>
    <w:rsid w:val="00C366E6"/>
    <w:rsid w:val="00C36706"/>
    <w:rsid w:val="00C3692F"/>
    <w:rsid w:val="00C36A2F"/>
    <w:rsid w:val="00C36F87"/>
    <w:rsid w:val="00C370AD"/>
    <w:rsid w:val="00C3738C"/>
    <w:rsid w:val="00C374CD"/>
    <w:rsid w:val="00C375AC"/>
    <w:rsid w:val="00C375C6"/>
    <w:rsid w:val="00C37FFD"/>
    <w:rsid w:val="00C402E5"/>
    <w:rsid w:val="00C40E3E"/>
    <w:rsid w:val="00C41838"/>
    <w:rsid w:val="00C41B4D"/>
    <w:rsid w:val="00C41EBD"/>
    <w:rsid w:val="00C423B0"/>
    <w:rsid w:val="00C42A0D"/>
    <w:rsid w:val="00C42DAC"/>
    <w:rsid w:val="00C42E91"/>
    <w:rsid w:val="00C43163"/>
    <w:rsid w:val="00C431DC"/>
    <w:rsid w:val="00C432D7"/>
    <w:rsid w:val="00C43A95"/>
    <w:rsid w:val="00C44106"/>
    <w:rsid w:val="00C44123"/>
    <w:rsid w:val="00C44A24"/>
    <w:rsid w:val="00C4518F"/>
    <w:rsid w:val="00C45245"/>
    <w:rsid w:val="00C45258"/>
    <w:rsid w:val="00C4525B"/>
    <w:rsid w:val="00C45BF6"/>
    <w:rsid w:val="00C46003"/>
    <w:rsid w:val="00C47526"/>
    <w:rsid w:val="00C475C4"/>
    <w:rsid w:val="00C47685"/>
    <w:rsid w:val="00C478A9"/>
    <w:rsid w:val="00C47DB7"/>
    <w:rsid w:val="00C50466"/>
    <w:rsid w:val="00C50699"/>
    <w:rsid w:val="00C50C52"/>
    <w:rsid w:val="00C5121F"/>
    <w:rsid w:val="00C5144D"/>
    <w:rsid w:val="00C517B5"/>
    <w:rsid w:val="00C518DB"/>
    <w:rsid w:val="00C519F1"/>
    <w:rsid w:val="00C52BCC"/>
    <w:rsid w:val="00C54CFB"/>
    <w:rsid w:val="00C54DF1"/>
    <w:rsid w:val="00C5573D"/>
    <w:rsid w:val="00C55AAB"/>
    <w:rsid w:val="00C55B9D"/>
    <w:rsid w:val="00C55D67"/>
    <w:rsid w:val="00C55DA6"/>
    <w:rsid w:val="00C56258"/>
    <w:rsid w:val="00C56AFD"/>
    <w:rsid w:val="00C56F15"/>
    <w:rsid w:val="00C571C3"/>
    <w:rsid w:val="00C57284"/>
    <w:rsid w:val="00C576E7"/>
    <w:rsid w:val="00C60002"/>
    <w:rsid w:val="00C60027"/>
    <w:rsid w:val="00C60073"/>
    <w:rsid w:val="00C60326"/>
    <w:rsid w:val="00C6098F"/>
    <w:rsid w:val="00C6101B"/>
    <w:rsid w:val="00C622E3"/>
    <w:rsid w:val="00C629E2"/>
    <w:rsid w:val="00C62CA5"/>
    <w:rsid w:val="00C63062"/>
    <w:rsid w:val="00C63131"/>
    <w:rsid w:val="00C63261"/>
    <w:rsid w:val="00C63367"/>
    <w:rsid w:val="00C63CCB"/>
    <w:rsid w:val="00C64536"/>
    <w:rsid w:val="00C64F12"/>
    <w:rsid w:val="00C655E5"/>
    <w:rsid w:val="00C66AE1"/>
    <w:rsid w:val="00C66BFE"/>
    <w:rsid w:val="00C66DB0"/>
    <w:rsid w:val="00C66F30"/>
    <w:rsid w:val="00C67443"/>
    <w:rsid w:val="00C67CEF"/>
    <w:rsid w:val="00C67FB2"/>
    <w:rsid w:val="00C70218"/>
    <w:rsid w:val="00C70871"/>
    <w:rsid w:val="00C7105F"/>
    <w:rsid w:val="00C71373"/>
    <w:rsid w:val="00C727C8"/>
    <w:rsid w:val="00C728AA"/>
    <w:rsid w:val="00C72A7C"/>
    <w:rsid w:val="00C72FD1"/>
    <w:rsid w:val="00C731B7"/>
    <w:rsid w:val="00C73849"/>
    <w:rsid w:val="00C73A0B"/>
    <w:rsid w:val="00C746AA"/>
    <w:rsid w:val="00C74931"/>
    <w:rsid w:val="00C75648"/>
    <w:rsid w:val="00C75DE6"/>
    <w:rsid w:val="00C769F2"/>
    <w:rsid w:val="00C76D8C"/>
    <w:rsid w:val="00C76FD0"/>
    <w:rsid w:val="00C77486"/>
    <w:rsid w:val="00C7765D"/>
    <w:rsid w:val="00C77973"/>
    <w:rsid w:val="00C77E2E"/>
    <w:rsid w:val="00C77F80"/>
    <w:rsid w:val="00C805A6"/>
    <w:rsid w:val="00C80786"/>
    <w:rsid w:val="00C81063"/>
    <w:rsid w:val="00C8122C"/>
    <w:rsid w:val="00C8139F"/>
    <w:rsid w:val="00C81421"/>
    <w:rsid w:val="00C818F0"/>
    <w:rsid w:val="00C81B1B"/>
    <w:rsid w:val="00C8216E"/>
    <w:rsid w:val="00C83463"/>
    <w:rsid w:val="00C83582"/>
    <w:rsid w:val="00C835A8"/>
    <w:rsid w:val="00C83997"/>
    <w:rsid w:val="00C84128"/>
    <w:rsid w:val="00C8498C"/>
    <w:rsid w:val="00C85297"/>
    <w:rsid w:val="00C85870"/>
    <w:rsid w:val="00C85A64"/>
    <w:rsid w:val="00C866F1"/>
    <w:rsid w:val="00C86D43"/>
    <w:rsid w:val="00C871BC"/>
    <w:rsid w:val="00C875B7"/>
    <w:rsid w:val="00C876FD"/>
    <w:rsid w:val="00C87EE7"/>
    <w:rsid w:val="00C90540"/>
    <w:rsid w:val="00C90A2B"/>
    <w:rsid w:val="00C9132D"/>
    <w:rsid w:val="00C9199A"/>
    <w:rsid w:val="00C919CE"/>
    <w:rsid w:val="00C91B48"/>
    <w:rsid w:val="00C92472"/>
    <w:rsid w:val="00C925D9"/>
    <w:rsid w:val="00C92776"/>
    <w:rsid w:val="00C92F9E"/>
    <w:rsid w:val="00C93073"/>
    <w:rsid w:val="00C9315D"/>
    <w:rsid w:val="00C93382"/>
    <w:rsid w:val="00C934E4"/>
    <w:rsid w:val="00C93701"/>
    <w:rsid w:val="00C937EB"/>
    <w:rsid w:val="00C93988"/>
    <w:rsid w:val="00C93A1C"/>
    <w:rsid w:val="00C94669"/>
    <w:rsid w:val="00C94F50"/>
    <w:rsid w:val="00C95CBC"/>
    <w:rsid w:val="00C961E4"/>
    <w:rsid w:val="00C970E3"/>
    <w:rsid w:val="00C97197"/>
    <w:rsid w:val="00C97B69"/>
    <w:rsid w:val="00CA03BE"/>
    <w:rsid w:val="00CA134C"/>
    <w:rsid w:val="00CA18B5"/>
    <w:rsid w:val="00CA24C3"/>
    <w:rsid w:val="00CA29F4"/>
    <w:rsid w:val="00CA2DB7"/>
    <w:rsid w:val="00CA2E9C"/>
    <w:rsid w:val="00CA3085"/>
    <w:rsid w:val="00CA3869"/>
    <w:rsid w:val="00CA41DA"/>
    <w:rsid w:val="00CA4415"/>
    <w:rsid w:val="00CA4A8E"/>
    <w:rsid w:val="00CA4F55"/>
    <w:rsid w:val="00CA5CEF"/>
    <w:rsid w:val="00CA6088"/>
    <w:rsid w:val="00CA6247"/>
    <w:rsid w:val="00CA68AA"/>
    <w:rsid w:val="00CA7A53"/>
    <w:rsid w:val="00CB03FA"/>
    <w:rsid w:val="00CB0594"/>
    <w:rsid w:val="00CB0DA1"/>
    <w:rsid w:val="00CB206C"/>
    <w:rsid w:val="00CB2871"/>
    <w:rsid w:val="00CB2A7D"/>
    <w:rsid w:val="00CB2F19"/>
    <w:rsid w:val="00CB344A"/>
    <w:rsid w:val="00CB3827"/>
    <w:rsid w:val="00CB3F7C"/>
    <w:rsid w:val="00CB48C3"/>
    <w:rsid w:val="00CB4D2A"/>
    <w:rsid w:val="00CB537A"/>
    <w:rsid w:val="00CB54EA"/>
    <w:rsid w:val="00CB5F7A"/>
    <w:rsid w:val="00CB6941"/>
    <w:rsid w:val="00CB6D1A"/>
    <w:rsid w:val="00CC0B37"/>
    <w:rsid w:val="00CC173D"/>
    <w:rsid w:val="00CC1E49"/>
    <w:rsid w:val="00CC297F"/>
    <w:rsid w:val="00CC3488"/>
    <w:rsid w:val="00CC35D4"/>
    <w:rsid w:val="00CC3F92"/>
    <w:rsid w:val="00CC3FCF"/>
    <w:rsid w:val="00CC3FEC"/>
    <w:rsid w:val="00CC4327"/>
    <w:rsid w:val="00CC46F9"/>
    <w:rsid w:val="00CC4801"/>
    <w:rsid w:val="00CC4BAC"/>
    <w:rsid w:val="00CC4D32"/>
    <w:rsid w:val="00CC5A2C"/>
    <w:rsid w:val="00CC5C2F"/>
    <w:rsid w:val="00CC5D27"/>
    <w:rsid w:val="00CC5FB4"/>
    <w:rsid w:val="00CC75DD"/>
    <w:rsid w:val="00CC7D77"/>
    <w:rsid w:val="00CD000E"/>
    <w:rsid w:val="00CD0357"/>
    <w:rsid w:val="00CD0553"/>
    <w:rsid w:val="00CD0C2D"/>
    <w:rsid w:val="00CD0DD3"/>
    <w:rsid w:val="00CD0E50"/>
    <w:rsid w:val="00CD108D"/>
    <w:rsid w:val="00CD1552"/>
    <w:rsid w:val="00CD15A2"/>
    <w:rsid w:val="00CD188E"/>
    <w:rsid w:val="00CD1C53"/>
    <w:rsid w:val="00CD1C9C"/>
    <w:rsid w:val="00CD2961"/>
    <w:rsid w:val="00CD2C89"/>
    <w:rsid w:val="00CD2D41"/>
    <w:rsid w:val="00CD2F86"/>
    <w:rsid w:val="00CD3460"/>
    <w:rsid w:val="00CD3655"/>
    <w:rsid w:val="00CD3779"/>
    <w:rsid w:val="00CD388B"/>
    <w:rsid w:val="00CD3CA4"/>
    <w:rsid w:val="00CD3F10"/>
    <w:rsid w:val="00CD490E"/>
    <w:rsid w:val="00CD4AB6"/>
    <w:rsid w:val="00CD4E70"/>
    <w:rsid w:val="00CD52CA"/>
    <w:rsid w:val="00CD5656"/>
    <w:rsid w:val="00CD5AC4"/>
    <w:rsid w:val="00CD5C1B"/>
    <w:rsid w:val="00CD5F6B"/>
    <w:rsid w:val="00CD6190"/>
    <w:rsid w:val="00CD664E"/>
    <w:rsid w:val="00CD6D9E"/>
    <w:rsid w:val="00CD6FA0"/>
    <w:rsid w:val="00CD79C2"/>
    <w:rsid w:val="00CD7E04"/>
    <w:rsid w:val="00CE1262"/>
    <w:rsid w:val="00CE1468"/>
    <w:rsid w:val="00CE1639"/>
    <w:rsid w:val="00CE288D"/>
    <w:rsid w:val="00CE294E"/>
    <w:rsid w:val="00CE3233"/>
    <w:rsid w:val="00CE37D1"/>
    <w:rsid w:val="00CE3876"/>
    <w:rsid w:val="00CE43C0"/>
    <w:rsid w:val="00CE47CD"/>
    <w:rsid w:val="00CE534F"/>
    <w:rsid w:val="00CE5B2E"/>
    <w:rsid w:val="00CE5CB8"/>
    <w:rsid w:val="00CE5E68"/>
    <w:rsid w:val="00CE5E93"/>
    <w:rsid w:val="00CE5F0E"/>
    <w:rsid w:val="00CE5FA5"/>
    <w:rsid w:val="00CE6073"/>
    <w:rsid w:val="00CE6179"/>
    <w:rsid w:val="00CE710B"/>
    <w:rsid w:val="00CE74AE"/>
    <w:rsid w:val="00CE7D5D"/>
    <w:rsid w:val="00CF064D"/>
    <w:rsid w:val="00CF072F"/>
    <w:rsid w:val="00CF0773"/>
    <w:rsid w:val="00CF0DD0"/>
    <w:rsid w:val="00CF1179"/>
    <w:rsid w:val="00CF1379"/>
    <w:rsid w:val="00CF2816"/>
    <w:rsid w:val="00CF29EB"/>
    <w:rsid w:val="00CF2C15"/>
    <w:rsid w:val="00CF306B"/>
    <w:rsid w:val="00CF35B5"/>
    <w:rsid w:val="00CF3A8C"/>
    <w:rsid w:val="00CF5B21"/>
    <w:rsid w:val="00CF5F25"/>
    <w:rsid w:val="00CF5F42"/>
    <w:rsid w:val="00CF6137"/>
    <w:rsid w:val="00CF6A84"/>
    <w:rsid w:val="00CF716B"/>
    <w:rsid w:val="00D00C31"/>
    <w:rsid w:val="00D00FA1"/>
    <w:rsid w:val="00D0101B"/>
    <w:rsid w:val="00D026D7"/>
    <w:rsid w:val="00D029A0"/>
    <w:rsid w:val="00D02A6D"/>
    <w:rsid w:val="00D037AD"/>
    <w:rsid w:val="00D0464B"/>
    <w:rsid w:val="00D04E0E"/>
    <w:rsid w:val="00D05246"/>
    <w:rsid w:val="00D05885"/>
    <w:rsid w:val="00D05E7D"/>
    <w:rsid w:val="00D06784"/>
    <w:rsid w:val="00D06F15"/>
    <w:rsid w:val="00D077BB"/>
    <w:rsid w:val="00D1093C"/>
    <w:rsid w:val="00D1098E"/>
    <w:rsid w:val="00D11151"/>
    <w:rsid w:val="00D11294"/>
    <w:rsid w:val="00D1172E"/>
    <w:rsid w:val="00D12061"/>
    <w:rsid w:val="00D12293"/>
    <w:rsid w:val="00D12990"/>
    <w:rsid w:val="00D12DB8"/>
    <w:rsid w:val="00D133C5"/>
    <w:rsid w:val="00D138E1"/>
    <w:rsid w:val="00D13A9B"/>
    <w:rsid w:val="00D13EA4"/>
    <w:rsid w:val="00D13F5B"/>
    <w:rsid w:val="00D143E0"/>
    <w:rsid w:val="00D14746"/>
    <w:rsid w:val="00D148B8"/>
    <w:rsid w:val="00D1490A"/>
    <w:rsid w:val="00D15871"/>
    <w:rsid w:val="00D15A4B"/>
    <w:rsid w:val="00D15D31"/>
    <w:rsid w:val="00D16159"/>
    <w:rsid w:val="00D161A7"/>
    <w:rsid w:val="00D17039"/>
    <w:rsid w:val="00D171AD"/>
    <w:rsid w:val="00D1728E"/>
    <w:rsid w:val="00D173A7"/>
    <w:rsid w:val="00D17BF1"/>
    <w:rsid w:val="00D17C6A"/>
    <w:rsid w:val="00D17D5B"/>
    <w:rsid w:val="00D2155E"/>
    <w:rsid w:val="00D215E0"/>
    <w:rsid w:val="00D2186B"/>
    <w:rsid w:val="00D21898"/>
    <w:rsid w:val="00D2215B"/>
    <w:rsid w:val="00D2227E"/>
    <w:rsid w:val="00D22ADE"/>
    <w:rsid w:val="00D22D6A"/>
    <w:rsid w:val="00D22DD6"/>
    <w:rsid w:val="00D22EC5"/>
    <w:rsid w:val="00D2328D"/>
    <w:rsid w:val="00D239CF"/>
    <w:rsid w:val="00D23BE4"/>
    <w:rsid w:val="00D24130"/>
    <w:rsid w:val="00D24690"/>
    <w:rsid w:val="00D247B0"/>
    <w:rsid w:val="00D2575D"/>
    <w:rsid w:val="00D25FC6"/>
    <w:rsid w:val="00D2667E"/>
    <w:rsid w:val="00D26974"/>
    <w:rsid w:val="00D269C8"/>
    <w:rsid w:val="00D27629"/>
    <w:rsid w:val="00D2785C"/>
    <w:rsid w:val="00D2793B"/>
    <w:rsid w:val="00D27A98"/>
    <w:rsid w:val="00D27B28"/>
    <w:rsid w:val="00D27C54"/>
    <w:rsid w:val="00D27EE3"/>
    <w:rsid w:val="00D27FDA"/>
    <w:rsid w:val="00D30280"/>
    <w:rsid w:val="00D30756"/>
    <w:rsid w:val="00D30D40"/>
    <w:rsid w:val="00D30F23"/>
    <w:rsid w:val="00D31835"/>
    <w:rsid w:val="00D31E57"/>
    <w:rsid w:val="00D32010"/>
    <w:rsid w:val="00D3203B"/>
    <w:rsid w:val="00D32C2C"/>
    <w:rsid w:val="00D33587"/>
    <w:rsid w:val="00D335AB"/>
    <w:rsid w:val="00D3395F"/>
    <w:rsid w:val="00D33ACC"/>
    <w:rsid w:val="00D33D04"/>
    <w:rsid w:val="00D344DC"/>
    <w:rsid w:val="00D34981"/>
    <w:rsid w:val="00D34E94"/>
    <w:rsid w:val="00D354DF"/>
    <w:rsid w:val="00D35861"/>
    <w:rsid w:val="00D359C1"/>
    <w:rsid w:val="00D35CF8"/>
    <w:rsid w:val="00D3649E"/>
    <w:rsid w:val="00D367E9"/>
    <w:rsid w:val="00D36B33"/>
    <w:rsid w:val="00D37223"/>
    <w:rsid w:val="00D37796"/>
    <w:rsid w:val="00D40138"/>
    <w:rsid w:val="00D402DE"/>
    <w:rsid w:val="00D404C5"/>
    <w:rsid w:val="00D4058B"/>
    <w:rsid w:val="00D410D0"/>
    <w:rsid w:val="00D4129A"/>
    <w:rsid w:val="00D4129F"/>
    <w:rsid w:val="00D41E84"/>
    <w:rsid w:val="00D42262"/>
    <w:rsid w:val="00D42DF1"/>
    <w:rsid w:val="00D42EBE"/>
    <w:rsid w:val="00D43105"/>
    <w:rsid w:val="00D43ACA"/>
    <w:rsid w:val="00D45223"/>
    <w:rsid w:val="00D452E8"/>
    <w:rsid w:val="00D45422"/>
    <w:rsid w:val="00D460F3"/>
    <w:rsid w:val="00D46133"/>
    <w:rsid w:val="00D462CF"/>
    <w:rsid w:val="00D46ABB"/>
    <w:rsid w:val="00D46DEA"/>
    <w:rsid w:val="00D46EE2"/>
    <w:rsid w:val="00D4722E"/>
    <w:rsid w:val="00D500CF"/>
    <w:rsid w:val="00D50391"/>
    <w:rsid w:val="00D506D5"/>
    <w:rsid w:val="00D50B1D"/>
    <w:rsid w:val="00D50E58"/>
    <w:rsid w:val="00D50EE3"/>
    <w:rsid w:val="00D50FFC"/>
    <w:rsid w:val="00D513F7"/>
    <w:rsid w:val="00D524AB"/>
    <w:rsid w:val="00D52507"/>
    <w:rsid w:val="00D52999"/>
    <w:rsid w:val="00D52EA0"/>
    <w:rsid w:val="00D53391"/>
    <w:rsid w:val="00D544DA"/>
    <w:rsid w:val="00D5471F"/>
    <w:rsid w:val="00D554DF"/>
    <w:rsid w:val="00D5694A"/>
    <w:rsid w:val="00D56E27"/>
    <w:rsid w:val="00D56F98"/>
    <w:rsid w:val="00D5705C"/>
    <w:rsid w:val="00D577AF"/>
    <w:rsid w:val="00D60236"/>
    <w:rsid w:val="00D606A2"/>
    <w:rsid w:val="00D60B95"/>
    <w:rsid w:val="00D60D6B"/>
    <w:rsid w:val="00D60F21"/>
    <w:rsid w:val="00D6117C"/>
    <w:rsid w:val="00D61312"/>
    <w:rsid w:val="00D61423"/>
    <w:rsid w:val="00D61773"/>
    <w:rsid w:val="00D61DB4"/>
    <w:rsid w:val="00D62797"/>
    <w:rsid w:val="00D628A3"/>
    <w:rsid w:val="00D62DF9"/>
    <w:rsid w:val="00D6314F"/>
    <w:rsid w:val="00D63516"/>
    <w:rsid w:val="00D63836"/>
    <w:rsid w:val="00D64887"/>
    <w:rsid w:val="00D64E39"/>
    <w:rsid w:val="00D655CB"/>
    <w:rsid w:val="00D65AFE"/>
    <w:rsid w:val="00D66343"/>
    <w:rsid w:val="00D6655A"/>
    <w:rsid w:val="00D667F4"/>
    <w:rsid w:val="00D67045"/>
    <w:rsid w:val="00D67394"/>
    <w:rsid w:val="00D6739A"/>
    <w:rsid w:val="00D679A9"/>
    <w:rsid w:val="00D67CCA"/>
    <w:rsid w:val="00D70E0A"/>
    <w:rsid w:val="00D721A8"/>
    <w:rsid w:val="00D721DD"/>
    <w:rsid w:val="00D725ED"/>
    <w:rsid w:val="00D725F9"/>
    <w:rsid w:val="00D7281E"/>
    <w:rsid w:val="00D72829"/>
    <w:rsid w:val="00D72A3E"/>
    <w:rsid w:val="00D731C9"/>
    <w:rsid w:val="00D7384B"/>
    <w:rsid w:val="00D73EB6"/>
    <w:rsid w:val="00D7404A"/>
    <w:rsid w:val="00D740C8"/>
    <w:rsid w:val="00D74853"/>
    <w:rsid w:val="00D76385"/>
    <w:rsid w:val="00D7671A"/>
    <w:rsid w:val="00D76A88"/>
    <w:rsid w:val="00D76C7D"/>
    <w:rsid w:val="00D7717F"/>
    <w:rsid w:val="00D7771B"/>
    <w:rsid w:val="00D777EE"/>
    <w:rsid w:val="00D779B4"/>
    <w:rsid w:val="00D77BDE"/>
    <w:rsid w:val="00D80600"/>
    <w:rsid w:val="00D80A52"/>
    <w:rsid w:val="00D8180F"/>
    <w:rsid w:val="00D81903"/>
    <w:rsid w:val="00D81C23"/>
    <w:rsid w:val="00D82107"/>
    <w:rsid w:val="00D826D6"/>
    <w:rsid w:val="00D828B4"/>
    <w:rsid w:val="00D82B75"/>
    <w:rsid w:val="00D8339B"/>
    <w:rsid w:val="00D83AD4"/>
    <w:rsid w:val="00D83E45"/>
    <w:rsid w:val="00D8413E"/>
    <w:rsid w:val="00D841FF"/>
    <w:rsid w:val="00D84581"/>
    <w:rsid w:val="00D84769"/>
    <w:rsid w:val="00D847A1"/>
    <w:rsid w:val="00D84BEA"/>
    <w:rsid w:val="00D84D29"/>
    <w:rsid w:val="00D84E15"/>
    <w:rsid w:val="00D85067"/>
    <w:rsid w:val="00D85272"/>
    <w:rsid w:val="00D8534A"/>
    <w:rsid w:val="00D853BF"/>
    <w:rsid w:val="00D85665"/>
    <w:rsid w:val="00D85752"/>
    <w:rsid w:val="00D857C7"/>
    <w:rsid w:val="00D86155"/>
    <w:rsid w:val="00D86B5E"/>
    <w:rsid w:val="00D86E1F"/>
    <w:rsid w:val="00D8728D"/>
    <w:rsid w:val="00D877F2"/>
    <w:rsid w:val="00D87993"/>
    <w:rsid w:val="00D87C09"/>
    <w:rsid w:val="00D87E18"/>
    <w:rsid w:val="00D87E1D"/>
    <w:rsid w:val="00D90659"/>
    <w:rsid w:val="00D907EB"/>
    <w:rsid w:val="00D90C4D"/>
    <w:rsid w:val="00D90E3A"/>
    <w:rsid w:val="00D92DFC"/>
    <w:rsid w:val="00D93B0F"/>
    <w:rsid w:val="00D93B21"/>
    <w:rsid w:val="00D94C12"/>
    <w:rsid w:val="00D94D88"/>
    <w:rsid w:val="00D94ECF"/>
    <w:rsid w:val="00D94F3A"/>
    <w:rsid w:val="00D95282"/>
    <w:rsid w:val="00D954A1"/>
    <w:rsid w:val="00D957BF"/>
    <w:rsid w:val="00D95BE1"/>
    <w:rsid w:val="00D95E2A"/>
    <w:rsid w:val="00D96041"/>
    <w:rsid w:val="00D96082"/>
    <w:rsid w:val="00D9636E"/>
    <w:rsid w:val="00D96C0E"/>
    <w:rsid w:val="00D96FB6"/>
    <w:rsid w:val="00D971E0"/>
    <w:rsid w:val="00D972B2"/>
    <w:rsid w:val="00D97D64"/>
    <w:rsid w:val="00D97E36"/>
    <w:rsid w:val="00DA070D"/>
    <w:rsid w:val="00DA09B1"/>
    <w:rsid w:val="00DA11A6"/>
    <w:rsid w:val="00DA14E4"/>
    <w:rsid w:val="00DA1626"/>
    <w:rsid w:val="00DA17C2"/>
    <w:rsid w:val="00DA1A3D"/>
    <w:rsid w:val="00DA248D"/>
    <w:rsid w:val="00DA29DC"/>
    <w:rsid w:val="00DA31BB"/>
    <w:rsid w:val="00DA3495"/>
    <w:rsid w:val="00DA47F6"/>
    <w:rsid w:val="00DA4882"/>
    <w:rsid w:val="00DA5240"/>
    <w:rsid w:val="00DA56D2"/>
    <w:rsid w:val="00DA573A"/>
    <w:rsid w:val="00DA57AE"/>
    <w:rsid w:val="00DA5E82"/>
    <w:rsid w:val="00DA6255"/>
    <w:rsid w:val="00DA7534"/>
    <w:rsid w:val="00DA770A"/>
    <w:rsid w:val="00DA7752"/>
    <w:rsid w:val="00DA7EF6"/>
    <w:rsid w:val="00DB01CF"/>
    <w:rsid w:val="00DB0796"/>
    <w:rsid w:val="00DB0C76"/>
    <w:rsid w:val="00DB0F8C"/>
    <w:rsid w:val="00DB1036"/>
    <w:rsid w:val="00DB1235"/>
    <w:rsid w:val="00DB142F"/>
    <w:rsid w:val="00DB1431"/>
    <w:rsid w:val="00DB1797"/>
    <w:rsid w:val="00DB1DFA"/>
    <w:rsid w:val="00DB2504"/>
    <w:rsid w:val="00DB2649"/>
    <w:rsid w:val="00DB282F"/>
    <w:rsid w:val="00DB2BA0"/>
    <w:rsid w:val="00DB2C95"/>
    <w:rsid w:val="00DB323D"/>
    <w:rsid w:val="00DB3260"/>
    <w:rsid w:val="00DB37CF"/>
    <w:rsid w:val="00DB3885"/>
    <w:rsid w:val="00DB3E9E"/>
    <w:rsid w:val="00DB3ED2"/>
    <w:rsid w:val="00DB4E26"/>
    <w:rsid w:val="00DB55B4"/>
    <w:rsid w:val="00DB630B"/>
    <w:rsid w:val="00DB6A34"/>
    <w:rsid w:val="00DB6E8C"/>
    <w:rsid w:val="00DB6EE6"/>
    <w:rsid w:val="00DB792F"/>
    <w:rsid w:val="00DB7B41"/>
    <w:rsid w:val="00DB7C53"/>
    <w:rsid w:val="00DB7C95"/>
    <w:rsid w:val="00DB7CCF"/>
    <w:rsid w:val="00DC003A"/>
    <w:rsid w:val="00DC02F7"/>
    <w:rsid w:val="00DC0825"/>
    <w:rsid w:val="00DC1009"/>
    <w:rsid w:val="00DC13F7"/>
    <w:rsid w:val="00DC1A59"/>
    <w:rsid w:val="00DC1B93"/>
    <w:rsid w:val="00DC1BAB"/>
    <w:rsid w:val="00DC1E56"/>
    <w:rsid w:val="00DC224A"/>
    <w:rsid w:val="00DC2CD1"/>
    <w:rsid w:val="00DC34D4"/>
    <w:rsid w:val="00DC3706"/>
    <w:rsid w:val="00DC38BE"/>
    <w:rsid w:val="00DC4342"/>
    <w:rsid w:val="00DC48B4"/>
    <w:rsid w:val="00DC4AA0"/>
    <w:rsid w:val="00DC4D36"/>
    <w:rsid w:val="00DC4DE8"/>
    <w:rsid w:val="00DC588C"/>
    <w:rsid w:val="00DC5C29"/>
    <w:rsid w:val="00DC5C8E"/>
    <w:rsid w:val="00DC5DD5"/>
    <w:rsid w:val="00DC6060"/>
    <w:rsid w:val="00DC60A8"/>
    <w:rsid w:val="00DC69EB"/>
    <w:rsid w:val="00DC6BDA"/>
    <w:rsid w:val="00DC7310"/>
    <w:rsid w:val="00DD0458"/>
    <w:rsid w:val="00DD06C8"/>
    <w:rsid w:val="00DD076A"/>
    <w:rsid w:val="00DD09CC"/>
    <w:rsid w:val="00DD0A32"/>
    <w:rsid w:val="00DD1584"/>
    <w:rsid w:val="00DD1CAF"/>
    <w:rsid w:val="00DD2041"/>
    <w:rsid w:val="00DD2106"/>
    <w:rsid w:val="00DD266D"/>
    <w:rsid w:val="00DD2B7F"/>
    <w:rsid w:val="00DD31E7"/>
    <w:rsid w:val="00DD32FF"/>
    <w:rsid w:val="00DD342F"/>
    <w:rsid w:val="00DD3A53"/>
    <w:rsid w:val="00DD3B75"/>
    <w:rsid w:val="00DD3C00"/>
    <w:rsid w:val="00DD3CF3"/>
    <w:rsid w:val="00DD3D37"/>
    <w:rsid w:val="00DD3E93"/>
    <w:rsid w:val="00DD3FFC"/>
    <w:rsid w:val="00DD4535"/>
    <w:rsid w:val="00DD4986"/>
    <w:rsid w:val="00DD5B01"/>
    <w:rsid w:val="00DD5E0F"/>
    <w:rsid w:val="00DD603E"/>
    <w:rsid w:val="00DD6330"/>
    <w:rsid w:val="00DD6379"/>
    <w:rsid w:val="00DD641E"/>
    <w:rsid w:val="00DD77B4"/>
    <w:rsid w:val="00DE0224"/>
    <w:rsid w:val="00DE06BF"/>
    <w:rsid w:val="00DE0817"/>
    <w:rsid w:val="00DE08C4"/>
    <w:rsid w:val="00DE0B3D"/>
    <w:rsid w:val="00DE155C"/>
    <w:rsid w:val="00DE1DEE"/>
    <w:rsid w:val="00DE2062"/>
    <w:rsid w:val="00DE21DE"/>
    <w:rsid w:val="00DE2871"/>
    <w:rsid w:val="00DE3083"/>
    <w:rsid w:val="00DE311F"/>
    <w:rsid w:val="00DE3A9F"/>
    <w:rsid w:val="00DE40A1"/>
    <w:rsid w:val="00DE4170"/>
    <w:rsid w:val="00DE49FC"/>
    <w:rsid w:val="00DE4A75"/>
    <w:rsid w:val="00DE4F69"/>
    <w:rsid w:val="00DE519E"/>
    <w:rsid w:val="00DE5CBC"/>
    <w:rsid w:val="00DE60BF"/>
    <w:rsid w:val="00DE634D"/>
    <w:rsid w:val="00DE6355"/>
    <w:rsid w:val="00DE65BA"/>
    <w:rsid w:val="00DE66A2"/>
    <w:rsid w:val="00DE6CBD"/>
    <w:rsid w:val="00DE6FB2"/>
    <w:rsid w:val="00DE7038"/>
    <w:rsid w:val="00DE70C0"/>
    <w:rsid w:val="00DE74BB"/>
    <w:rsid w:val="00DE760A"/>
    <w:rsid w:val="00DF1407"/>
    <w:rsid w:val="00DF19F5"/>
    <w:rsid w:val="00DF22F3"/>
    <w:rsid w:val="00DF2CAC"/>
    <w:rsid w:val="00DF2E10"/>
    <w:rsid w:val="00DF312F"/>
    <w:rsid w:val="00DF349D"/>
    <w:rsid w:val="00DF39DB"/>
    <w:rsid w:val="00DF3AF8"/>
    <w:rsid w:val="00DF4794"/>
    <w:rsid w:val="00DF4997"/>
    <w:rsid w:val="00DF4A91"/>
    <w:rsid w:val="00DF4CEF"/>
    <w:rsid w:val="00DF6048"/>
    <w:rsid w:val="00DF6A04"/>
    <w:rsid w:val="00DF6F96"/>
    <w:rsid w:val="00DF76B0"/>
    <w:rsid w:val="00E00106"/>
    <w:rsid w:val="00E004E2"/>
    <w:rsid w:val="00E0057E"/>
    <w:rsid w:val="00E00BC7"/>
    <w:rsid w:val="00E01099"/>
    <w:rsid w:val="00E013F1"/>
    <w:rsid w:val="00E01758"/>
    <w:rsid w:val="00E0195E"/>
    <w:rsid w:val="00E01A1B"/>
    <w:rsid w:val="00E02C51"/>
    <w:rsid w:val="00E0314E"/>
    <w:rsid w:val="00E04066"/>
    <w:rsid w:val="00E040E3"/>
    <w:rsid w:val="00E04224"/>
    <w:rsid w:val="00E046F4"/>
    <w:rsid w:val="00E04790"/>
    <w:rsid w:val="00E04EA0"/>
    <w:rsid w:val="00E05182"/>
    <w:rsid w:val="00E05776"/>
    <w:rsid w:val="00E05AF0"/>
    <w:rsid w:val="00E05CFA"/>
    <w:rsid w:val="00E0643F"/>
    <w:rsid w:val="00E06483"/>
    <w:rsid w:val="00E06603"/>
    <w:rsid w:val="00E06C51"/>
    <w:rsid w:val="00E06D10"/>
    <w:rsid w:val="00E07646"/>
    <w:rsid w:val="00E07D38"/>
    <w:rsid w:val="00E10220"/>
    <w:rsid w:val="00E102B0"/>
    <w:rsid w:val="00E1084A"/>
    <w:rsid w:val="00E108E7"/>
    <w:rsid w:val="00E1115D"/>
    <w:rsid w:val="00E11287"/>
    <w:rsid w:val="00E112B1"/>
    <w:rsid w:val="00E11AC3"/>
    <w:rsid w:val="00E11BF0"/>
    <w:rsid w:val="00E12161"/>
    <w:rsid w:val="00E133EC"/>
    <w:rsid w:val="00E136AF"/>
    <w:rsid w:val="00E138B9"/>
    <w:rsid w:val="00E14997"/>
    <w:rsid w:val="00E14FB0"/>
    <w:rsid w:val="00E15106"/>
    <w:rsid w:val="00E153A1"/>
    <w:rsid w:val="00E162E5"/>
    <w:rsid w:val="00E16428"/>
    <w:rsid w:val="00E166A3"/>
    <w:rsid w:val="00E16C55"/>
    <w:rsid w:val="00E16F4A"/>
    <w:rsid w:val="00E17673"/>
    <w:rsid w:val="00E17843"/>
    <w:rsid w:val="00E17E33"/>
    <w:rsid w:val="00E17EB8"/>
    <w:rsid w:val="00E20160"/>
    <w:rsid w:val="00E206D8"/>
    <w:rsid w:val="00E2077A"/>
    <w:rsid w:val="00E21A38"/>
    <w:rsid w:val="00E21E0D"/>
    <w:rsid w:val="00E21F4B"/>
    <w:rsid w:val="00E224EA"/>
    <w:rsid w:val="00E2293B"/>
    <w:rsid w:val="00E22D16"/>
    <w:rsid w:val="00E23088"/>
    <w:rsid w:val="00E23523"/>
    <w:rsid w:val="00E23C59"/>
    <w:rsid w:val="00E23FB8"/>
    <w:rsid w:val="00E24920"/>
    <w:rsid w:val="00E24980"/>
    <w:rsid w:val="00E24C7F"/>
    <w:rsid w:val="00E2505B"/>
    <w:rsid w:val="00E25433"/>
    <w:rsid w:val="00E255DB"/>
    <w:rsid w:val="00E25615"/>
    <w:rsid w:val="00E2569A"/>
    <w:rsid w:val="00E259F6"/>
    <w:rsid w:val="00E25FA1"/>
    <w:rsid w:val="00E263B7"/>
    <w:rsid w:val="00E2681A"/>
    <w:rsid w:val="00E26AF2"/>
    <w:rsid w:val="00E27DD9"/>
    <w:rsid w:val="00E27F45"/>
    <w:rsid w:val="00E30510"/>
    <w:rsid w:val="00E30588"/>
    <w:rsid w:val="00E3074B"/>
    <w:rsid w:val="00E309D2"/>
    <w:rsid w:val="00E30BC1"/>
    <w:rsid w:val="00E30DE2"/>
    <w:rsid w:val="00E30E3C"/>
    <w:rsid w:val="00E30F1A"/>
    <w:rsid w:val="00E3118F"/>
    <w:rsid w:val="00E31303"/>
    <w:rsid w:val="00E31BDC"/>
    <w:rsid w:val="00E31C02"/>
    <w:rsid w:val="00E3203B"/>
    <w:rsid w:val="00E322E3"/>
    <w:rsid w:val="00E32C35"/>
    <w:rsid w:val="00E33254"/>
    <w:rsid w:val="00E3470C"/>
    <w:rsid w:val="00E35636"/>
    <w:rsid w:val="00E362E0"/>
    <w:rsid w:val="00E365AF"/>
    <w:rsid w:val="00E365FF"/>
    <w:rsid w:val="00E36AAC"/>
    <w:rsid w:val="00E37C08"/>
    <w:rsid w:val="00E37F81"/>
    <w:rsid w:val="00E40300"/>
    <w:rsid w:val="00E40871"/>
    <w:rsid w:val="00E40995"/>
    <w:rsid w:val="00E40C81"/>
    <w:rsid w:val="00E40F9C"/>
    <w:rsid w:val="00E414E5"/>
    <w:rsid w:val="00E41A7F"/>
    <w:rsid w:val="00E41C71"/>
    <w:rsid w:val="00E428E2"/>
    <w:rsid w:val="00E42F83"/>
    <w:rsid w:val="00E4301A"/>
    <w:rsid w:val="00E430BF"/>
    <w:rsid w:val="00E44345"/>
    <w:rsid w:val="00E445EE"/>
    <w:rsid w:val="00E44774"/>
    <w:rsid w:val="00E4588E"/>
    <w:rsid w:val="00E45C06"/>
    <w:rsid w:val="00E45C7B"/>
    <w:rsid w:val="00E466FF"/>
    <w:rsid w:val="00E467F9"/>
    <w:rsid w:val="00E46B1A"/>
    <w:rsid w:val="00E46DAC"/>
    <w:rsid w:val="00E46F27"/>
    <w:rsid w:val="00E4712A"/>
    <w:rsid w:val="00E47334"/>
    <w:rsid w:val="00E47653"/>
    <w:rsid w:val="00E47F44"/>
    <w:rsid w:val="00E47F81"/>
    <w:rsid w:val="00E50254"/>
    <w:rsid w:val="00E50430"/>
    <w:rsid w:val="00E504A5"/>
    <w:rsid w:val="00E505B7"/>
    <w:rsid w:val="00E50CF0"/>
    <w:rsid w:val="00E50E8E"/>
    <w:rsid w:val="00E51411"/>
    <w:rsid w:val="00E51881"/>
    <w:rsid w:val="00E51F7F"/>
    <w:rsid w:val="00E52159"/>
    <w:rsid w:val="00E524DD"/>
    <w:rsid w:val="00E52EF1"/>
    <w:rsid w:val="00E53748"/>
    <w:rsid w:val="00E5386D"/>
    <w:rsid w:val="00E5488D"/>
    <w:rsid w:val="00E5490C"/>
    <w:rsid w:val="00E54CC1"/>
    <w:rsid w:val="00E54E89"/>
    <w:rsid w:val="00E55514"/>
    <w:rsid w:val="00E555DC"/>
    <w:rsid w:val="00E55758"/>
    <w:rsid w:val="00E561B5"/>
    <w:rsid w:val="00E562C6"/>
    <w:rsid w:val="00E56398"/>
    <w:rsid w:val="00E564FE"/>
    <w:rsid w:val="00E565C3"/>
    <w:rsid w:val="00E5668F"/>
    <w:rsid w:val="00E56FFD"/>
    <w:rsid w:val="00E57068"/>
    <w:rsid w:val="00E57693"/>
    <w:rsid w:val="00E5798D"/>
    <w:rsid w:val="00E57ABF"/>
    <w:rsid w:val="00E57B03"/>
    <w:rsid w:val="00E6013C"/>
    <w:rsid w:val="00E60975"/>
    <w:rsid w:val="00E60977"/>
    <w:rsid w:val="00E6098F"/>
    <w:rsid w:val="00E609D0"/>
    <w:rsid w:val="00E618F5"/>
    <w:rsid w:val="00E61E16"/>
    <w:rsid w:val="00E61FFD"/>
    <w:rsid w:val="00E62206"/>
    <w:rsid w:val="00E627B4"/>
    <w:rsid w:val="00E62DA0"/>
    <w:rsid w:val="00E63125"/>
    <w:rsid w:val="00E63420"/>
    <w:rsid w:val="00E63AA9"/>
    <w:rsid w:val="00E63D84"/>
    <w:rsid w:val="00E64CFF"/>
    <w:rsid w:val="00E655EE"/>
    <w:rsid w:val="00E6570F"/>
    <w:rsid w:val="00E66149"/>
    <w:rsid w:val="00E662BA"/>
    <w:rsid w:val="00E66649"/>
    <w:rsid w:val="00E66994"/>
    <w:rsid w:val="00E66C57"/>
    <w:rsid w:val="00E67858"/>
    <w:rsid w:val="00E700D9"/>
    <w:rsid w:val="00E7039C"/>
    <w:rsid w:val="00E70805"/>
    <w:rsid w:val="00E70924"/>
    <w:rsid w:val="00E70C5A"/>
    <w:rsid w:val="00E70F0C"/>
    <w:rsid w:val="00E70FB8"/>
    <w:rsid w:val="00E72258"/>
    <w:rsid w:val="00E72805"/>
    <w:rsid w:val="00E728BD"/>
    <w:rsid w:val="00E7328C"/>
    <w:rsid w:val="00E736A6"/>
    <w:rsid w:val="00E736D2"/>
    <w:rsid w:val="00E73B88"/>
    <w:rsid w:val="00E73C6C"/>
    <w:rsid w:val="00E7461D"/>
    <w:rsid w:val="00E75508"/>
    <w:rsid w:val="00E763BC"/>
    <w:rsid w:val="00E770D3"/>
    <w:rsid w:val="00E777B7"/>
    <w:rsid w:val="00E7783E"/>
    <w:rsid w:val="00E77EA6"/>
    <w:rsid w:val="00E80717"/>
    <w:rsid w:val="00E80B0B"/>
    <w:rsid w:val="00E80F3A"/>
    <w:rsid w:val="00E81DFF"/>
    <w:rsid w:val="00E81FD8"/>
    <w:rsid w:val="00E8236E"/>
    <w:rsid w:val="00E82606"/>
    <w:rsid w:val="00E82D07"/>
    <w:rsid w:val="00E83C50"/>
    <w:rsid w:val="00E83EDA"/>
    <w:rsid w:val="00E8533D"/>
    <w:rsid w:val="00E85622"/>
    <w:rsid w:val="00E85F4F"/>
    <w:rsid w:val="00E86C6D"/>
    <w:rsid w:val="00E86E24"/>
    <w:rsid w:val="00E87E1C"/>
    <w:rsid w:val="00E90084"/>
    <w:rsid w:val="00E900E2"/>
    <w:rsid w:val="00E9038E"/>
    <w:rsid w:val="00E9052C"/>
    <w:rsid w:val="00E90AA8"/>
    <w:rsid w:val="00E90E5A"/>
    <w:rsid w:val="00E90EC8"/>
    <w:rsid w:val="00E9136C"/>
    <w:rsid w:val="00E91E87"/>
    <w:rsid w:val="00E920B8"/>
    <w:rsid w:val="00E924F9"/>
    <w:rsid w:val="00E926D2"/>
    <w:rsid w:val="00E92ABA"/>
    <w:rsid w:val="00E9329B"/>
    <w:rsid w:val="00E93ADF"/>
    <w:rsid w:val="00E93B52"/>
    <w:rsid w:val="00E93C05"/>
    <w:rsid w:val="00E943D2"/>
    <w:rsid w:val="00E946F5"/>
    <w:rsid w:val="00E95567"/>
    <w:rsid w:val="00E9570C"/>
    <w:rsid w:val="00E95779"/>
    <w:rsid w:val="00E958F8"/>
    <w:rsid w:val="00E964F4"/>
    <w:rsid w:val="00E969EC"/>
    <w:rsid w:val="00E96E76"/>
    <w:rsid w:val="00E971A7"/>
    <w:rsid w:val="00E971AC"/>
    <w:rsid w:val="00E97467"/>
    <w:rsid w:val="00E97554"/>
    <w:rsid w:val="00E97D8B"/>
    <w:rsid w:val="00EA0059"/>
    <w:rsid w:val="00EA0231"/>
    <w:rsid w:val="00EA05C9"/>
    <w:rsid w:val="00EA05E9"/>
    <w:rsid w:val="00EA08FB"/>
    <w:rsid w:val="00EA0A44"/>
    <w:rsid w:val="00EA1520"/>
    <w:rsid w:val="00EA1D01"/>
    <w:rsid w:val="00EA2D53"/>
    <w:rsid w:val="00EA2E48"/>
    <w:rsid w:val="00EA3594"/>
    <w:rsid w:val="00EA3615"/>
    <w:rsid w:val="00EA36BF"/>
    <w:rsid w:val="00EA392F"/>
    <w:rsid w:val="00EA3D40"/>
    <w:rsid w:val="00EA45C5"/>
    <w:rsid w:val="00EA48A3"/>
    <w:rsid w:val="00EA490A"/>
    <w:rsid w:val="00EA4A0C"/>
    <w:rsid w:val="00EA4BB9"/>
    <w:rsid w:val="00EA5185"/>
    <w:rsid w:val="00EA58D8"/>
    <w:rsid w:val="00EA5D48"/>
    <w:rsid w:val="00EA6043"/>
    <w:rsid w:val="00EA60B5"/>
    <w:rsid w:val="00EA64C6"/>
    <w:rsid w:val="00EA675F"/>
    <w:rsid w:val="00EA6BD5"/>
    <w:rsid w:val="00EA6F3E"/>
    <w:rsid w:val="00EA7097"/>
    <w:rsid w:val="00EB05BC"/>
    <w:rsid w:val="00EB0A15"/>
    <w:rsid w:val="00EB1056"/>
    <w:rsid w:val="00EB19A0"/>
    <w:rsid w:val="00EB2215"/>
    <w:rsid w:val="00EB2843"/>
    <w:rsid w:val="00EB28EE"/>
    <w:rsid w:val="00EB2B15"/>
    <w:rsid w:val="00EB2B17"/>
    <w:rsid w:val="00EB2D38"/>
    <w:rsid w:val="00EB4106"/>
    <w:rsid w:val="00EB41FB"/>
    <w:rsid w:val="00EB49BB"/>
    <w:rsid w:val="00EB57F0"/>
    <w:rsid w:val="00EB5B1B"/>
    <w:rsid w:val="00EB5CBA"/>
    <w:rsid w:val="00EB6098"/>
    <w:rsid w:val="00EB6BA8"/>
    <w:rsid w:val="00EB6BE8"/>
    <w:rsid w:val="00EB7211"/>
    <w:rsid w:val="00EB75C2"/>
    <w:rsid w:val="00EB7661"/>
    <w:rsid w:val="00EB7738"/>
    <w:rsid w:val="00EB7DFB"/>
    <w:rsid w:val="00EC0483"/>
    <w:rsid w:val="00EC0BB4"/>
    <w:rsid w:val="00EC0BCB"/>
    <w:rsid w:val="00EC16E8"/>
    <w:rsid w:val="00EC1814"/>
    <w:rsid w:val="00EC2099"/>
    <w:rsid w:val="00EC2231"/>
    <w:rsid w:val="00EC2248"/>
    <w:rsid w:val="00EC2563"/>
    <w:rsid w:val="00EC25EE"/>
    <w:rsid w:val="00EC295B"/>
    <w:rsid w:val="00EC2E5A"/>
    <w:rsid w:val="00EC3C2C"/>
    <w:rsid w:val="00EC3E7C"/>
    <w:rsid w:val="00EC5907"/>
    <w:rsid w:val="00EC5915"/>
    <w:rsid w:val="00EC5ACF"/>
    <w:rsid w:val="00EC5BD1"/>
    <w:rsid w:val="00EC5FB3"/>
    <w:rsid w:val="00EC621B"/>
    <w:rsid w:val="00EC6421"/>
    <w:rsid w:val="00EC6B05"/>
    <w:rsid w:val="00EC75BE"/>
    <w:rsid w:val="00EC771A"/>
    <w:rsid w:val="00ED13A8"/>
    <w:rsid w:val="00ED16BF"/>
    <w:rsid w:val="00ED1FD4"/>
    <w:rsid w:val="00ED1FD9"/>
    <w:rsid w:val="00ED21EB"/>
    <w:rsid w:val="00ED26FE"/>
    <w:rsid w:val="00ED2813"/>
    <w:rsid w:val="00ED31EA"/>
    <w:rsid w:val="00ED37AC"/>
    <w:rsid w:val="00ED388E"/>
    <w:rsid w:val="00ED3C84"/>
    <w:rsid w:val="00ED3E93"/>
    <w:rsid w:val="00ED41A2"/>
    <w:rsid w:val="00ED492D"/>
    <w:rsid w:val="00ED4B0D"/>
    <w:rsid w:val="00ED6080"/>
    <w:rsid w:val="00ED69CB"/>
    <w:rsid w:val="00ED6B11"/>
    <w:rsid w:val="00ED6F43"/>
    <w:rsid w:val="00ED734A"/>
    <w:rsid w:val="00ED7937"/>
    <w:rsid w:val="00ED79A0"/>
    <w:rsid w:val="00ED7E2E"/>
    <w:rsid w:val="00EE0066"/>
    <w:rsid w:val="00EE1EBC"/>
    <w:rsid w:val="00EE2AB6"/>
    <w:rsid w:val="00EE2E32"/>
    <w:rsid w:val="00EE2EEB"/>
    <w:rsid w:val="00EE3179"/>
    <w:rsid w:val="00EE3380"/>
    <w:rsid w:val="00EE3697"/>
    <w:rsid w:val="00EE3A73"/>
    <w:rsid w:val="00EE3C0E"/>
    <w:rsid w:val="00EE3F7E"/>
    <w:rsid w:val="00EE4601"/>
    <w:rsid w:val="00EE4B88"/>
    <w:rsid w:val="00EE4E8B"/>
    <w:rsid w:val="00EE5008"/>
    <w:rsid w:val="00EE5B9B"/>
    <w:rsid w:val="00EE5BAC"/>
    <w:rsid w:val="00EE60EF"/>
    <w:rsid w:val="00EE6E4F"/>
    <w:rsid w:val="00EF06B0"/>
    <w:rsid w:val="00EF09B9"/>
    <w:rsid w:val="00EF0A7F"/>
    <w:rsid w:val="00EF0C24"/>
    <w:rsid w:val="00EF101D"/>
    <w:rsid w:val="00EF1642"/>
    <w:rsid w:val="00EF1963"/>
    <w:rsid w:val="00EF1C98"/>
    <w:rsid w:val="00EF1E9A"/>
    <w:rsid w:val="00EF20A2"/>
    <w:rsid w:val="00EF2472"/>
    <w:rsid w:val="00EF249A"/>
    <w:rsid w:val="00EF24E0"/>
    <w:rsid w:val="00EF24EF"/>
    <w:rsid w:val="00EF2F61"/>
    <w:rsid w:val="00EF317F"/>
    <w:rsid w:val="00EF32A7"/>
    <w:rsid w:val="00EF3A06"/>
    <w:rsid w:val="00EF447F"/>
    <w:rsid w:val="00EF4758"/>
    <w:rsid w:val="00EF4DD8"/>
    <w:rsid w:val="00EF67D5"/>
    <w:rsid w:val="00EF69B5"/>
    <w:rsid w:val="00EF6B57"/>
    <w:rsid w:val="00EF7222"/>
    <w:rsid w:val="00EF74C7"/>
    <w:rsid w:val="00EF7704"/>
    <w:rsid w:val="00EF7F39"/>
    <w:rsid w:val="00F00572"/>
    <w:rsid w:val="00F00E1C"/>
    <w:rsid w:val="00F01191"/>
    <w:rsid w:val="00F01291"/>
    <w:rsid w:val="00F018AC"/>
    <w:rsid w:val="00F01DD9"/>
    <w:rsid w:val="00F01EFD"/>
    <w:rsid w:val="00F033CA"/>
    <w:rsid w:val="00F034DD"/>
    <w:rsid w:val="00F03610"/>
    <w:rsid w:val="00F038F6"/>
    <w:rsid w:val="00F03B87"/>
    <w:rsid w:val="00F03D44"/>
    <w:rsid w:val="00F040F5"/>
    <w:rsid w:val="00F0433E"/>
    <w:rsid w:val="00F04878"/>
    <w:rsid w:val="00F05E93"/>
    <w:rsid w:val="00F06C84"/>
    <w:rsid w:val="00F06C98"/>
    <w:rsid w:val="00F0780C"/>
    <w:rsid w:val="00F07875"/>
    <w:rsid w:val="00F07D18"/>
    <w:rsid w:val="00F07D80"/>
    <w:rsid w:val="00F07E88"/>
    <w:rsid w:val="00F07FC6"/>
    <w:rsid w:val="00F10474"/>
    <w:rsid w:val="00F108BE"/>
    <w:rsid w:val="00F10A46"/>
    <w:rsid w:val="00F10F6A"/>
    <w:rsid w:val="00F11549"/>
    <w:rsid w:val="00F115CC"/>
    <w:rsid w:val="00F1181D"/>
    <w:rsid w:val="00F119F4"/>
    <w:rsid w:val="00F12597"/>
    <w:rsid w:val="00F125F1"/>
    <w:rsid w:val="00F12C8F"/>
    <w:rsid w:val="00F12DBD"/>
    <w:rsid w:val="00F12E36"/>
    <w:rsid w:val="00F13187"/>
    <w:rsid w:val="00F13393"/>
    <w:rsid w:val="00F134AF"/>
    <w:rsid w:val="00F139CA"/>
    <w:rsid w:val="00F13F04"/>
    <w:rsid w:val="00F14EFA"/>
    <w:rsid w:val="00F158DB"/>
    <w:rsid w:val="00F15D0C"/>
    <w:rsid w:val="00F20495"/>
    <w:rsid w:val="00F20B94"/>
    <w:rsid w:val="00F2101C"/>
    <w:rsid w:val="00F2135D"/>
    <w:rsid w:val="00F213A4"/>
    <w:rsid w:val="00F21848"/>
    <w:rsid w:val="00F21C7C"/>
    <w:rsid w:val="00F21F55"/>
    <w:rsid w:val="00F220BF"/>
    <w:rsid w:val="00F2243C"/>
    <w:rsid w:val="00F22742"/>
    <w:rsid w:val="00F22C48"/>
    <w:rsid w:val="00F23079"/>
    <w:rsid w:val="00F2340E"/>
    <w:rsid w:val="00F236E9"/>
    <w:rsid w:val="00F2398C"/>
    <w:rsid w:val="00F23BD9"/>
    <w:rsid w:val="00F23F63"/>
    <w:rsid w:val="00F2458C"/>
    <w:rsid w:val="00F247A1"/>
    <w:rsid w:val="00F25672"/>
    <w:rsid w:val="00F258C1"/>
    <w:rsid w:val="00F25C55"/>
    <w:rsid w:val="00F26603"/>
    <w:rsid w:val="00F266EF"/>
    <w:rsid w:val="00F26925"/>
    <w:rsid w:val="00F26C64"/>
    <w:rsid w:val="00F27190"/>
    <w:rsid w:val="00F277BC"/>
    <w:rsid w:val="00F30134"/>
    <w:rsid w:val="00F306C1"/>
    <w:rsid w:val="00F3095E"/>
    <w:rsid w:val="00F30A0D"/>
    <w:rsid w:val="00F30C1B"/>
    <w:rsid w:val="00F31211"/>
    <w:rsid w:val="00F31BF7"/>
    <w:rsid w:val="00F339FF"/>
    <w:rsid w:val="00F33ADA"/>
    <w:rsid w:val="00F33CEA"/>
    <w:rsid w:val="00F33D0D"/>
    <w:rsid w:val="00F34C6E"/>
    <w:rsid w:val="00F34E6D"/>
    <w:rsid w:val="00F34EF7"/>
    <w:rsid w:val="00F35202"/>
    <w:rsid w:val="00F352A1"/>
    <w:rsid w:val="00F35700"/>
    <w:rsid w:val="00F35870"/>
    <w:rsid w:val="00F35A0F"/>
    <w:rsid w:val="00F35CC9"/>
    <w:rsid w:val="00F35FE4"/>
    <w:rsid w:val="00F3689D"/>
    <w:rsid w:val="00F3697F"/>
    <w:rsid w:val="00F36A68"/>
    <w:rsid w:val="00F36B8F"/>
    <w:rsid w:val="00F36E0D"/>
    <w:rsid w:val="00F37290"/>
    <w:rsid w:val="00F37B46"/>
    <w:rsid w:val="00F37B56"/>
    <w:rsid w:val="00F37D6B"/>
    <w:rsid w:val="00F4010E"/>
    <w:rsid w:val="00F422DF"/>
    <w:rsid w:val="00F423D9"/>
    <w:rsid w:val="00F4270A"/>
    <w:rsid w:val="00F42888"/>
    <w:rsid w:val="00F42B1E"/>
    <w:rsid w:val="00F42BE4"/>
    <w:rsid w:val="00F44E00"/>
    <w:rsid w:val="00F45BED"/>
    <w:rsid w:val="00F45C04"/>
    <w:rsid w:val="00F45D98"/>
    <w:rsid w:val="00F45E61"/>
    <w:rsid w:val="00F4637A"/>
    <w:rsid w:val="00F46A50"/>
    <w:rsid w:val="00F46E25"/>
    <w:rsid w:val="00F47381"/>
    <w:rsid w:val="00F47688"/>
    <w:rsid w:val="00F478F4"/>
    <w:rsid w:val="00F47B69"/>
    <w:rsid w:val="00F47DED"/>
    <w:rsid w:val="00F50232"/>
    <w:rsid w:val="00F50C34"/>
    <w:rsid w:val="00F50FAE"/>
    <w:rsid w:val="00F517DA"/>
    <w:rsid w:val="00F51C72"/>
    <w:rsid w:val="00F51E86"/>
    <w:rsid w:val="00F520C3"/>
    <w:rsid w:val="00F527A6"/>
    <w:rsid w:val="00F52C6A"/>
    <w:rsid w:val="00F52DD7"/>
    <w:rsid w:val="00F5359D"/>
    <w:rsid w:val="00F543AC"/>
    <w:rsid w:val="00F5446A"/>
    <w:rsid w:val="00F54625"/>
    <w:rsid w:val="00F550C3"/>
    <w:rsid w:val="00F55CAD"/>
    <w:rsid w:val="00F568A7"/>
    <w:rsid w:val="00F56A06"/>
    <w:rsid w:val="00F57920"/>
    <w:rsid w:val="00F600D0"/>
    <w:rsid w:val="00F60282"/>
    <w:rsid w:val="00F6046C"/>
    <w:rsid w:val="00F605DC"/>
    <w:rsid w:val="00F6094C"/>
    <w:rsid w:val="00F609EC"/>
    <w:rsid w:val="00F612A7"/>
    <w:rsid w:val="00F61606"/>
    <w:rsid w:val="00F62211"/>
    <w:rsid w:val="00F62F75"/>
    <w:rsid w:val="00F63370"/>
    <w:rsid w:val="00F6342F"/>
    <w:rsid w:val="00F63DE8"/>
    <w:rsid w:val="00F644D1"/>
    <w:rsid w:val="00F64A22"/>
    <w:rsid w:val="00F64B81"/>
    <w:rsid w:val="00F64C9E"/>
    <w:rsid w:val="00F6555F"/>
    <w:rsid w:val="00F660F0"/>
    <w:rsid w:val="00F661E7"/>
    <w:rsid w:val="00F664FF"/>
    <w:rsid w:val="00F66726"/>
    <w:rsid w:val="00F66E6A"/>
    <w:rsid w:val="00F671D4"/>
    <w:rsid w:val="00F6730B"/>
    <w:rsid w:val="00F67344"/>
    <w:rsid w:val="00F67B90"/>
    <w:rsid w:val="00F67C9C"/>
    <w:rsid w:val="00F704C9"/>
    <w:rsid w:val="00F70835"/>
    <w:rsid w:val="00F70B97"/>
    <w:rsid w:val="00F720BF"/>
    <w:rsid w:val="00F72888"/>
    <w:rsid w:val="00F7371D"/>
    <w:rsid w:val="00F74398"/>
    <w:rsid w:val="00F74782"/>
    <w:rsid w:val="00F749A5"/>
    <w:rsid w:val="00F749B2"/>
    <w:rsid w:val="00F74E9B"/>
    <w:rsid w:val="00F75271"/>
    <w:rsid w:val="00F75445"/>
    <w:rsid w:val="00F758E7"/>
    <w:rsid w:val="00F75A33"/>
    <w:rsid w:val="00F75DEB"/>
    <w:rsid w:val="00F75E3E"/>
    <w:rsid w:val="00F75E7B"/>
    <w:rsid w:val="00F75F1F"/>
    <w:rsid w:val="00F7697A"/>
    <w:rsid w:val="00F76AEA"/>
    <w:rsid w:val="00F76FE7"/>
    <w:rsid w:val="00F76FFD"/>
    <w:rsid w:val="00F77194"/>
    <w:rsid w:val="00F775E6"/>
    <w:rsid w:val="00F776AA"/>
    <w:rsid w:val="00F77DEC"/>
    <w:rsid w:val="00F80347"/>
    <w:rsid w:val="00F806BD"/>
    <w:rsid w:val="00F807B5"/>
    <w:rsid w:val="00F81666"/>
    <w:rsid w:val="00F816A0"/>
    <w:rsid w:val="00F8180A"/>
    <w:rsid w:val="00F82249"/>
    <w:rsid w:val="00F82968"/>
    <w:rsid w:val="00F829E0"/>
    <w:rsid w:val="00F82B93"/>
    <w:rsid w:val="00F82C76"/>
    <w:rsid w:val="00F833DE"/>
    <w:rsid w:val="00F83529"/>
    <w:rsid w:val="00F835AE"/>
    <w:rsid w:val="00F83673"/>
    <w:rsid w:val="00F837BD"/>
    <w:rsid w:val="00F83E47"/>
    <w:rsid w:val="00F843F0"/>
    <w:rsid w:val="00F84670"/>
    <w:rsid w:val="00F8477C"/>
    <w:rsid w:val="00F84932"/>
    <w:rsid w:val="00F851BE"/>
    <w:rsid w:val="00F855DB"/>
    <w:rsid w:val="00F8572B"/>
    <w:rsid w:val="00F859A7"/>
    <w:rsid w:val="00F86413"/>
    <w:rsid w:val="00F86845"/>
    <w:rsid w:val="00F86961"/>
    <w:rsid w:val="00F87183"/>
    <w:rsid w:val="00F8790B"/>
    <w:rsid w:val="00F87982"/>
    <w:rsid w:val="00F9051A"/>
    <w:rsid w:val="00F90928"/>
    <w:rsid w:val="00F90C5B"/>
    <w:rsid w:val="00F90DE8"/>
    <w:rsid w:val="00F90EC8"/>
    <w:rsid w:val="00F917D1"/>
    <w:rsid w:val="00F91A21"/>
    <w:rsid w:val="00F91B50"/>
    <w:rsid w:val="00F91D43"/>
    <w:rsid w:val="00F9205B"/>
    <w:rsid w:val="00F93238"/>
    <w:rsid w:val="00F93AAC"/>
    <w:rsid w:val="00F941BD"/>
    <w:rsid w:val="00F94619"/>
    <w:rsid w:val="00F949D9"/>
    <w:rsid w:val="00F94CDD"/>
    <w:rsid w:val="00F95036"/>
    <w:rsid w:val="00F952A3"/>
    <w:rsid w:val="00F954D8"/>
    <w:rsid w:val="00F96316"/>
    <w:rsid w:val="00F96F9C"/>
    <w:rsid w:val="00F97408"/>
    <w:rsid w:val="00F97573"/>
    <w:rsid w:val="00F97667"/>
    <w:rsid w:val="00F97875"/>
    <w:rsid w:val="00F97AA8"/>
    <w:rsid w:val="00FA014C"/>
    <w:rsid w:val="00FA0347"/>
    <w:rsid w:val="00FA12D6"/>
    <w:rsid w:val="00FA140C"/>
    <w:rsid w:val="00FA2847"/>
    <w:rsid w:val="00FA2A96"/>
    <w:rsid w:val="00FA301F"/>
    <w:rsid w:val="00FA347E"/>
    <w:rsid w:val="00FA36CE"/>
    <w:rsid w:val="00FA3E66"/>
    <w:rsid w:val="00FA4605"/>
    <w:rsid w:val="00FA4C17"/>
    <w:rsid w:val="00FA57E6"/>
    <w:rsid w:val="00FA62F2"/>
    <w:rsid w:val="00FB0477"/>
    <w:rsid w:val="00FB0A8F"/>
    <w:rsid w:val="00FB10B6"/>
    <w:rsid w:val="00FB1680"/>
    <w:rsid w:val="00FB17AB"/>
    <w:rsid w:val="00FB1886"/>
    <w:rsid w:val="00FB1CC2"/>
    <w:rsid w:val="00FB1D14"/>
    <w:rsid w:val="00FB1EBB"/>
    <w:rsid w:val="00FB2139"/>
    <w:rsid w:val="00FB26FA"/>
    <w:rsid w:val="00FB2812"/>
    <w:rsid w:val="00FB28EA"/>
    <w:rsid w:val="00FB327C"/>
    <w:rsid w:val="00FB33BF"/>
    <w:rsid w:val="00FB345A"/>
    <w:rsid w:val="00FB398D"/>
    <w:rsid w:val="00FB3A06"/>
    <w:rsid w:val="00FB51E0"/>
    <w:rsid w:val="00FB54C8"/>
    <w:rsid w:val="00FB58EF"/>
    <w:rsid w:val="00FB5BC2"/>
    <w:rsid w:val="00FB5DD9"/>
    <w:rsid w:val="00FB628F"/>
    <w:rsid w:val="00FB6502"/>
    <w:rsid w:val="00FB6973"/>
    <w:rsid w:val="00FB6BD8"/>
    <w:rsid w:val="00FB7516"/>
    <w:rsid w:val="00FB76AE"/>
    <w:rsid w:val="00FB7AC2"/>
    <w:rsid w:val="00FC063A"/>
    <w:rsid w:val="00FC0BE5"/>
    <w:rsid w:val="00FC1392"/>
    <w:rsid w:val="00FC158F"/>
    <w:rsid w:val="00FC17F9"/>
    <w:rsid w:val="00FC2467"/>
    <w:rsid w:val="00FC2605"/>
    <w:rsid w:val="00FC27C2"/>
    <w:rsid w:val="00FC2BA0"/>
    <w:rsid w:val="00FC4BDB"/>
    <w:rsid w:val="00FC4E52"/>
    <w:rsid w:val="00FC5256"/>
    <w:rsid w:val="00FC5503"/>
    <w:rsid w:val="00FC6874"/>
    <w:rsid w:val="00FC6A68"/>
    <w:rsid w:val="00FC6F5B"/>
    <w:rsid w:val="00FC78BD"/>
    <w:rsid w:val="00FC7F20"/>
    <w:rsid w:val="00FD00C3"/>
    <w:rsid w:val="00FD02BB"/>
    <w:rsid w:val="00FD09EC"/>
    <w:rsid w:val="00FD178F"/>
    <w:rsid w:val="00FD17B5"/>
    <w:rsid w:val="00FD181C"/>
    <w:rsid w:val="00FD1A2D"/>
    <w:rsid w:val="00FD1B13"/>
    <w:rsid w:val="00FD24FC"/>
    <w:rsid w:val="00FD3276"/>
    <w:rsid w:val="00FD39A6"/>
    <w:rsid w:val="00FD3C06"/>
    <w:rsid w:val="00FD4B4A"/>
    <w:rsid w:val="00FD4DAA"/>
    <w:rsid w:val="00FD516A"/>
    <w:rsid w:val="00FD56AF"/>
    <w:rsid w:val="00FD5E7E"/>
    <w:rsid w:val="00FD60BA"/>
    <w:rsid w:val="00FD615B"/>
    <w:rsid w:val="00FD65C9"/>
    <w:rsid w:val="00FD6DB1"/>
    <w:rsid w:val="00FD6FD0"/>
    <w:rsid w:val="00FD728C"/>
    <w:rsid w:val="00FD7337"/>
    <w:rsid w:val="00FD7623"/>
    <w:rsid w:val="00FD7DA0"/>
    <w:rsid w:val="00FD7F96"/>
    <w:rsid w:val="00FE0BA6"/>
    <w:rsid w:val="00FE1004"/>
    <w:rsid w:val="00FE1B0B"/>
    <w:rsid w:val="00FE1BC7"/>
    <w:rsid w:val="00FE1D01"/>
    <w:rsid w:val="00FE3129"/>
    <w:rsid w:val="00FE37C8"/>
    <w:rsid w:val="00FE3990"/>
    <w:rsid w:val="00FE3DB1"/>
    <w:rsid w:val="00FE3E01"/>
    <w:rsid w:val="00FE45F7"/>
    <w:rsid w:val="00FE4759"/>
    <w:rsid w:val="00FE4E0A"/>
    <w:rsid w:val="00FE5329"/>
    <w:rsid w:val="00FE570E"/>
    <w:rsid w:val="00FE6E7A"/>
    <w:rsid w:val="00FE72F5"/>
    <w:rsid w:val="00FE74F8"/>
    <w:rsid w:val="00FE7DD4"/>
    <w:rsid w:val="00FF05E4"/>
    <w:rsid w:val="00FF0696"/>
    <w:rsid w:val="00FF06D4"/>
    <w:rsid w:val="00FF0B61"/>
    <w:rsid w:val="00FF1C16"/>
    <w:rsid w:val="00FF2040"/>
    <w:rsid w:val="00FF21D2"/>
    <w:rsid w:val="00FF2246"/>
    <w:rsid w:val="00FF2861"/>
    <w:rsid w:val="00FF2BA8"/>
    <w:rsid w:val="00FF2BDD"/>
    <w:rsid w:val="00FF2F44"/>
    <w:rsid w:val="00FF3481"/>
    <w:rsid w:val="00FF3541"/>
    <w:rsid w:val="00FF3D51"/>
    <w:rsid w:val="00FF4275"/>
    <w:rsid w:val="00FF46AB"/>
    <w:rsid w:val="00FF473C"/>
    <w:rsid w:val="00FF484B"/>
    <w:rsid w:val="00FF4BFA"/>
    <w:rsid w:val="00FF59A6"/>
    <w:rsid w:val="00FF5A1F"/>
    <w:rsid w:val="00FF5DE8"/>
    <w:rsid w:val="00FF5FEC"/>
    <w:rsid w:val="00FF614D"/>
    <w:rsid w:val="00FF663F"/>
    <w:rsid w:val="00FF66F1"/>
    <w:rsid w:val="00FF6D11"/>
    <w:rsid w:val="00FF6D36"/>
    <w:rsid w:val="00FF6F2A"/>
    <w:rsid w:val="00FF71AD"/>
    <w:rsid w:val="00FF770D"/>
    <w:rsid w:val="00FF7C1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53A7"/>
    <w:rPr>
      <w:rFonts w:ascii="Calibri" w:eastAsia="Times New Roman" w:hAnsi="Calibri" w:cs="Times New Roman"/>
      <w:lang w:eastAsia="ru-RU"/>
    </w:rPr>
  </w:style>
  <w:style w:type="paragraph" w:styleId="1">
    <w:name w:val="heading 1"/>
    <w:basedOn w:val="a0"/>
    <w:next w:val="a0"/>
    <w:link w:val="10"/>
    <w:qFormat/>
    <w:rsid w:val="00C90540"/>
    <w:pPr>
      <w:keepNext/>
      <w:spacing w:after="0" w:line="240" w:lineRule="auto"/>
      <w:ind w:firstLine="468"/>
      <w:jc w:val="both"/>
      <w:outlineLvl w:val="0"/>
    </w:pPr>
    <w:rPr>
      <w:rFonts w:ascii="Times New Roman" w:hAnsi="Times New Roman"/>
      <w:b/>
      <w:bCs/>
      <w:sz w:val="24"/>
      <w:szCs w:val="20"/>
    </w:rPr>
  </w:style>
  <w:style w:type="paragraph" w:styleId="2">
    <w:name w:val="heading 2"/>
    <w:basedOn w:val="a0"/>
    <w:link w:val="20"/>
    <w:qFormat/>
    <w:rsid w:val="00A303D9"/>
    <w:pPr>
      <w:spacing w:after="0" w:line="360" w:lineRule="auto"/>
      <w:ind w:firstLine="709"/>
      <w:jc w:val="both"/>
      <w:outlineLvl w:val="1"/>
    </w:pPr>
    <w:rPr>
      <w:rFonts w:ascii="Times New Roman" w:eastAsia="@Arial Unicode MS" w:hAnsi="Times New Roman"/>
      <w:b/>
      <w:bCs/>
      <w:sz w:val="28"/>
      <w:szCs w:val="28"/>
    </w:rPr>
  </w:style>
  <w:style w:type="paragraph" w:styleId="3">
    <w:name w:val="heading 3"/>
    <w:basedOn w:val="a0"/>
    <w:link w:val="30"/>
    <w:qFormat/>
    <w:rsid w:val="00A303D9"/>
    <w:pPr>
      <w:spacing w:before="100" w:beforeAutospacing="1" w:after="100" w:afterAutospacing="1" w:line="240" w:lineRule="auto"/>
      <w:outlineLvl w:val="2"/>
    </w:pPr>
    <w:rPr>
      <w:rFonts w:ascii="Times New Roman" w:hAnsi="Times New Roman"/>
      <w:b/>
      <w:bCs/>
      <w:sz w:val="27"/>
      <w:szCs w:val="27"/>
    </w:rPr>
  </w:style>
  <w:style w:type="paragraph" w:styleId="4">
    <w:name w:val="heading 4"/>
    <w:basedOn w:val="a0"/>
    <w:next w:val="a0"/>
    <w:link w:val="40"/>
    <w:uiPriority w:val="9"/>
    <w:qFormat/>
    <w:rsid w:val="00A303D9"/>
    <w:pPr>
      <w:keepNext/>
      <w:keepLines/>
      <w:spacing w:before="200" w:after="0"/>
      <w:outlineLvl w:val="3"/>
    </w:pPr>
    <w:rPr>
      <w:rFonts w:ascii="Cambria" w:hAnsi="Cambria"/>
      <w:b/>
      <w:bCs/>
      <w:i/>
      <w:iCs/>
      <w:color w:val="4F81BD"/>
      <w:lang w:eastAsia="en-US"/>
    </w:rPr>
  </w:style>
  <w:style w:type="paragraph" w:styleId="5">
    <w:name w:val="heading 5"/>
    <w:basedOn w:val="a0"/>
    <w:next w:val="a0"/>
    <w:link w:val="50"/>
    <w:uiPriority w:val="9"/>
    <w:qFormat/>
    <w:rsid w:val="00A303D9"/>
    <w:pPr>
      <w:keepNext/>
      <w:keepLines/>
      <w:spacing w:before="200" w:after="0"/>
      <w:outlineLvl w:val="4"/>
    </w:pPr>
    <w:rPr>
      <w:rFonts w:ascii="Cambria" w:hAnsi="Cambria"/>
      <w:color w:val="243F60"/>
      <w:lang w:eastAsia="en-US"/>
    </w:rPr>
  </w:style>
  <w:style w:type="paragraph" w:styleId="6">
    <w:name w:val="heading 6"/>
    <w:basedOn w:val="a0"/>
    <w:next w:val="a0"/>
    <w:link w:val="60"/>
    <w:uiPriority w:val="9"/>
    <w:qFormat/>
    <w:rsid w:val="00A303D9"/>
    <w:pPr>
      <w:keepNext/>
      <w:keepLines/>
      <w:spacing w:before="200" w:after="0"/>
      <w:outlineLvl w:val="5"/>
    </w:pPr>
    <w:rPr>
      <w:rFonts w:ascii="Cambria" w:hAnsi="Cambria"/>
      <w:i/>
      <w:iCs/>
      <w:color w:val="243F60"/>
      <w:lang w:eastAsia="en-US"/>
    </w:rPr>
  </w:style>
  <w:style w:type="paragraph" w:styleId="7">
    <w:name w:val="heading 7"/>
    <w:basedOn w:val="a0"/>
    <w:next w:val="a0"/>
    <w:link w:val="70"/>
    <w:uiPriority w:val="9"/>
    <w:qFormat/>
    <w:rsid w:val="00A303D9"/>
    <w:pPr>
      <w:keepNext/>
      <w:keepLines/>
      <w:spacing w:before="200" w:after="0"/>
      <w:outlineLvl w:val="6"/>
    </w:pPr>
    <w:rPr>
      <w:rFonts w:ascii="Cambria" w:hAnsi="Cambria"/>
      <w:i/>
      <w:iCs/>
      <w:color w:val="404040"/>
      <w:lang w:eastAsia="en-US"/>
    </w:rPr>
  </w:style>
  <w:style w:type="paragraph" w:styleId="8">
    <w:name w:val="heading 8"/>
    <w:basedOn w:val="a0"/>
    <w:next w:val="a0"/>
    <w:link w:val="80"/>
    <w:uiPriority w:val="9"/>
    <w:qFormat/>
    <w:rsid w:val="00A303D9"/>
    <w:pPr>
      <w:keepNext/>
      <w:keepLines/>
      <w:spacing w:before="40" w:after="0"/>
      <w:outlineLvl w:val="7"/>
    </w:pPr>
    <w:rPr>
      <w:rFonts w:ascii="Cambria" w:hAnsi="Cambria"/>
      <w:color w:val="272727"/>
      <w:sz w:val="21"/>
      <w:szCs w:val="21"/>
      <w:lang w:eastAsia="en-US"/>
    </w:rPr>
  </w:style>
  <w:style w:type="paragraph" w:styleId="9">
    <w:name w:val="heading 9"/>
    <w:basedOn w:val="a0"/>
    <w:next w:val="a0"/>
    <w:link w:val="90"/>
    <w:uiPriority w:val="9"/>
    <w:qFormat/>
    <w:rsid w:val="00A303D9"/>
    <w:pPr>
      <w:keepNext/>
      <w:keepLines/>
      <w:spacing w:before="200" w:after="0"/>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C90540"/>
    <w:rPr>
      <w:rFonts w:ascii="Times New Roman" w:eastAsia="Times New Roman" w:hAnsi="Times New Roman" w:cs="Times New Roman"/>
      <w:b/>
      <w:bCs/>
      <w:sz w:val="24"/>
      <w:szCs w:val="20"/>
      <w:lang w:eastAsia="ru-RU"/>
    </w:rPr>
  </w:style>
  <w:style w:type="paragraph" w:styleId="a4">
    <w:name w:val="List Paragraph"/>
    <w:basedOn w:val="a0"/>
    <w:link w:val="a5"/>
    <w:uiPriority w:val="99"/>
    <w:qFormat/>
    <w:rsid w:val="00410C4A"/>
    <w:pPr>
      <w:widowControl w:val="0"/>
      <w:autoSpaceDE w:val="0"/>
      <w:autoSpaceDN w:val="0"/>
      <w:adjustRightInd w:val="0"/>
      <w:spacing w:after="0" w:line="240" w:lineRule="auto"/>
      <w:ind w:left="720"/>
      <w:contextualSpacing/>
    </w:pPr>
    <w:rPr>
      <w:rFonts w:ascii="Courier New" w:hAnsi="Courier New" w:cs="Courier New"/>
      <w:sz w:val="20"/>
      <w:szCs w:val="20"/>
    </w:rPr>
  </w:style>
  <w:style w:type="paragraph" w:styleId="a6">
    <w:name w:val="Body Text Indent"/>
    <w:basedOn w:val="a0"/>
    <w:link w:val="a7"/>
    <w:uiPriority w:val="99"/>
    <w:rsid w:val="00C90540"/>
    <w:pPr>
      <w:spacing w:after="0" w:line="240" w:lineRule="auto"/>
      <w:ind w:firstLine="468"/>
      <w:jc w:val="both"/>
    </w:pPr>
    <w:rPr>
      <w:rFonts w:ascii="Times New Roman" w:hAnsi="Times New Roman"/>
      <w:sz w:val="24"/>
      <w:szCs w:val="20"/>
    </w:rPr>
  </w:style>
  <w:style w:type="character" w:customStyle="1" w:styleId="a7">
    <w:name w:val="Основной текст с отступом Знак"/>
    <w:basedOn w:val="a1"/>
    <w:link w:val="a6"/>
    <w:uiPriority w:val="99"/>
    <w:rsid w:val="00C90540"/>
    <w:rPr>
      <w:rFonts w:ascii="Times New Roman" w:eastAsia="Times New Roman" w:hAnsi="Times New Roman" w:cs="Times New Roman"/>
      <w:sz w:val="24"/>
      <w:szCs w:val="20"/>
      <w:lang w:eastAsia="ru-RU"/>
    </w:rPr>
  </w:style>
  <w:style w:type="paragraph" w:styleId="a8">
    <w:name w:val="Subtitle"/>
    <w:basedOn w:val="a0"/>
    <w:link w:val="a9"/>
    <w:qFormat/>
    <w:rsid w:val="00C90540"/>
    <w:pPr>
      <w:spacing w:after="0" w:line="240" w:lineRule="auto"/>
      <w:ind w:firstLine="468"/>
      <w:jc w:val="both"/>
    </w:pPr>
    <w:rPr>
      <w:rFonts w:ascii="Times New Roman" w:hAnsi="Times New Roman"/>
      <w:b/>
      <w:bCs/>
      <w:sz w:val="24"/>
      <w:szCs w:val="20"/>
    </w:rPr>
  </w:style>
  <w:style w:type="character" w:customStyle="1" w:styleId="a9">
    <w:name w:val="Подзаголовок Знак"/>
    <w:basedOn w:val="a1"/>
    <w:link w:val="a8"/>
    <w:rsid w:val="00C90540"/>
    <w:rPr>
      <w:rFonts w:ascii="Times New Roman" w:eastAsia="Times New Roman" w:hAnsi="Times New Roman" w:cs="Times New Roman"/>
      <w:b/>
      <w:bCs/>
      <w:sz w:val="24"/>
      <w:szCs w:val="20"/>
      <w:lang w:eastAsia="ru-RU"/>
    </w:rPr>
  </w:style>
  <w:style w:type="paragraph" w:styleId="31">
    <w:name w:val="Body Text Indent 3"/>
    <w:basedOn w:val="a0"/>
    <w:link w:val="32"/>
    <w:uiPriority w:val="99"/>
    <w:rsid w:val="00C90540"/>
    <w:pPr>
      <w:spacing w:after="120" w:line="240" w:lineRule="auto"/>
      <w:ind w:left="283"/>
    </w:pPr>
    <w:rPr>
      <w:rFonts w:ascii="Times New Roman" w:eastAsia="SimSun" w:hAnsi="Times New Roman"/>
      <w:sz w:val="16"/>
      <w:szCs w:val="16"/>
      <w:lang w:eastAsia="zh-CN"/>
    </w:rPr>
  </w:style>
  <w:style w:type="character" w:customStyle="1" w:styleId="32">
    <w:name w:val="Основной текст с отступом 3 Знак"/>
    <w:basedOn w:val="a1"/>
    <w:link w:val="31"/>
    <w:uiPriority w:val="99"/>
    <w:rsid w:val="00C90540"/>
    <w:rPr>
      <w:rFonts w:ascii="Times New Roman" w:eastAsia="SimSun" w:hAnsi="Times New Roman" w:cs="Times New Roman"/>
      <w:sz w:val="16"/>
      <w:szCs w:val="16"/>
      <w:lang w:eastAsia="zh-CN"/>
    </w:rPr>
  </w:style>
  <w:style w:type="paragraph" w:styleId="21">
    <w:name w:val="Body Text Indent 2"/>
    <w:basedOn w:val="a0"/>
    <w:link w:val="22"/>
    <w:uiPriority w:val="99"/>
    <w:rsid w:val="00C90540"/>
    <w:pPr>
      <w:spacing w:after="120" w:line="480" w:lineRule="auto"/>
      <w:ind w:left="283"/>
    </w:pPr>
    <w:rPr>
      <w:rFonts w:ascii="Times New Roman" w:eastAsia="SimSun" w:hAnsi="Times New Roman"/>
      <w:sz w:val="24"/>
      <w:szCs w:val="24"/>
      <w:lang w:eastAsia="zh-CN"/>
    </w:rPr>
  </w:style>
  <w:style w:type="character" w:customStyle="1" w:styleId="22">
    <w:name w:val="Основной текст с отступом 2 Знак"/>
    <w:basedOn w:val="a1"/>
    <w:link w:val="21"/>
    <w:uiPriority w:val="99"/>
    <w:rsid w:val="00C90540"/>
    <w:rPr>
      <w:rFonts w:ascii="Times New Roman" w:eastAsia="SimSun" w:hAnsi="Times New Roman" w:cs="Times New Roman"/>
      <w:sz w:val="24"/>
      <w:szCs w:val="24"/>
      <w:lang w:eastAsia="zh-CN"/>
    </w:rPr>
  </w:style>
  <w:style w:type="character" w:customStyle="1" w:styleId="dash041e005f0431005f044b005f0447005f043d005f044b005f0439005f005fchar1char1">
    <w:name w:val="dash041e_005f0431_005f044b_005f0447_005f043d_005f044b_005f0439_005f_005fchar1__char1"/>
    <w:basedOn w:val="a1"/>
    <w:rsid w:val="00C9054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C90540"/>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basedOn w:val="a1"/>
    <w:uiPriority w:val="99"/>
    <w:rsid w:val="00C9054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90540"/>
    <w:pPr>
      <w:spacing w:after="0" w:line="240" w:lineRule="auto"/>
    </w:pPr>
    <w:rPr>
      <w:rFonts w:ascii="Times New Roman" w:hAnsi="Times New Roman"/>
      <w:sz w:val="24"/>
      <w:szCs w:val="24"/>
    </w:rPr>
  </w:style>
  <w:style w:type="character" w:customStyle="1" w:styleId="dash0410043104370430044600200441043f04380441043a0430char1">
    <w:name w:val="dash0410_0431_0437_0430_0446_0020_0441_043f_0438_0441_043a_0430__char1"/>
    <w:basedOn w:val="a1"/>
    <w:rsid w:val="00C90540"/>
    <w:rPr>
      <w:rFonts w:ascii="Times New Roman" w:hAnsi="Times New Roman" w:cs="Times New Roman" w:hint="default"/>
      <w:strike w:val="0"/>
      <w:dstrike w:val="0"/>
      <w:sz w:val="24"/>
      <w:szCs w:val="24"/>
      <w:u w:val="none"/>
      <w:effect w:val="none"/>
    </w:rPr>
  </w:style>
  <w:style w:type="paragraph" w:customStyle="1" w:styleId="dash0410043104370430044600200441043f04380441043a0430">
    <w:name w:val="dash0410_0431_0437_0430_0446_0020_0441_043f_0438_0441_043a_0430"/>
    <w:basedOn w:val="a0"/>
    <w:rsid w:val="00C90540"/>
    <w:pPr>
      <w:spacing w:after="0" w:line="240" w:lineRule="auto"/>
      <w:ind w:left="720" w:firstLine="700"/>
      <w:jc w:val="both"/>
    </w:pPr>
    <w:rPr>
      <w:rFonts w:ascii="Times New Roman" w:hAnsi="Times New Roman"/>
      <w:sz w:val="24"/>
      <w:szCs w:val="24"/>
    </w:rPr>
  </w:style>
  <w:style w:type="paragraph" w:styleId="aa">
    <w:name w:val="annotation text"/>
    <w:basedOn w:val="a0"/>
    <w:link w:val="ab"/>
    <w:uiPriority w:val="99"/>
    <w:semiHidden/>
    <w:rsid w:val="00C90540"/>
    <w:pPr>
      <w:spacing w:after="0" w:line="240" w:lineRule="auto"/>
    </w:pPr>
    <w:rPr>
      <w:rFonts w:ascii="Times New Roman" w:hAnsi="Times New Roman"/>
      <w:sz w:val="20"/>
      <w:szCs w:val="20"/>
      <w:lang w:val="uk-UA" w:eastAsia="uk-UA"/>
    </w:rPr>
  </w:style>
  <w:style w:type="character" w:customStyle="1" w:styleId="ab">
    <w:name w:val="Текст примечания Знак"/>
    <w:basedOn w:val="a1"/>
    <w:link w:val="aa"/>
    <w:uiPriority w:val="99"/>
    <w:semiHidden/>
    <w:rsid w:val="00C90540"/>
    <w:rPr>
      <w:rFonts w:ascii="Times New Roman" w:eastAsia="Times New Roman" w:hAnsi="Times New Roman" w:cs="Times New Roman"/>
      <w:sz w:val="20"/>
      <w:szCs w:val="20"/>
      <w:lang w:val="uk-UA" w:eastAsia="uk-UA"/>
    </w:rPr>
  </w:style>
  <w:style w:type="table" w:styleId="ac">
    <w:name w:val="Table Grid"/>
    <w:basedOn w:val="a2"/>
    <w:rsid w:val="00C90540"/>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Заголовок №1_"/>
    <w:basedOn w:val="a1"/>
    <w:link w:val="12"/>
    <w:uiPriority w:val="99"/>
    <w:rsid w:val="00721BE2"/>
    <w:rPr>
      <w:rFonts w:ascii="Arial Narrow" w:eastAsia="Arial Narrow" w:hAnsi="Arial Narrow" w:cs="Arial Narrow"/>
      <w:b/>
      <w:bCs/>
      <w:sz w:val="31"/>
      <w:szCs w:val="31"/>
      <w:shd w:val="clear" w:color="auto" w:fill="FFFFFF"/>
    </w:rPr>
  </w:style>
  <w:style w:type="paragraph" w:customStyle="1" w:styleId="12">
    <w:name w:val="Заголовок №1"/>
    <w:basedOn w:val="a0"/>
    <w:link w:val="11"/>
    <w:rsid w:val="00721BE2"/>
    <w:pPr>
      <w:widowControl w:val="0"/>
      <w:shd w:val="clear" w:color="auto" w:fill="FFFFFF"/>
      <w:spacing w:after="0" w:line="360" w:lineRule="exact"/>
      <w:outlineLvl w:val="0"/>
    </w:pPr>
    <w:rPr>
      <w:rFonts w:ascii="Arial Narrow" w:eastAsia="Arial Narrow" w:hAnsi="Arial Narrow" w:cs="Arial Narrow"/>
      <w:b/>
      <w:bCs/>
      <w:sz w:val="31"/>
      <w:szCs w:val="31"/>
      <w:lang w:eastAsia="en-US"/>
    </w:rPr>
  </w:style>
  <w:style w:type="paragraph" w:styleId="ad">
    <w:name w:val="header"/>
    <w:basedOn w:val="a0"/>
    <w:link w:val="ae"/>
    <w:unhideWhenUsed/>
    <w:rsid w:val="00AE306B"/>
    <w:pPr>
      <w:tabs>
        <w:tab w:val="center" w:pos="4677"/>
        <w:tab w:val="right" w:pos="9355"/>
      </w:tabs>
      <w:spacing w:after="0" w:line="240" w:lineRule="auto"/>
    </w:pPr>
  </w:style>
  <w:style w:type="character" w:customStyle="1" w:styleId="ae">
    <w:name w:val="Верхний колонтитул Знак"/>
    <w:basedOn w:val="a1"/>
    <w:link w:val="ad"/>
    <w:rsid w:val="00AE306B"/>
    <w:rPr>
      <w:rFonts w:ascii="Calibri" w:eastAsia="Times New Roman" w:hAnsi="Calibri" w:cs="Times New Roman"/>
      <w:lang w:eastAsia="ru-RU"/>
    </w:rPr>
  </w:style>
  <w:style w:type="paragraph" w:styleId="af">
    <w:name w:val="footer"/>
    <w:basedOn w:val="a0"/>
    <w:link w:val="af0"/>
    <w:uiPriority w:val="99"/>
    <w:unhideWhenUsed/>
    <w:rsid w:val="00AE306B"/>
    <w:pPr>
      <w:tabs>
        <w:tab w:val="center" w:pos="4677"/>
        <w:tab w:val="right" w:pos="9355"/>
      </w:tabs>
      <w:spacing w:after="0" w:line="240" w:lineRule="auto"/>
    </w:pPr>
  </w:style>
  <w:style w:type="character" w:customStyle="1" w:styleId="af0">
    <w:name w:val="Нижний колонтитул Знак"/>
    <w:basedOn w:val="a1"/>
    <w:link w:val="af"/>
    <w:uiPriority w:val="99"/>
    <w:rsid w:val="00AE306B"/>
    <w:rPr>
      <w:rFonts w:ascii="Calibri" w:eastAsia="Times New Roman" w:hAnsi="Calibri" w:cs="Times New Roman"/>
      <w:lang w:eastAsia="ru-RU"/>
    </w:rPr>
  </w:style>
  <w:style w:type="paragraph" w:styleId="af1">
    <w:name w:val="Normal (Web)"/>
    <w:basedOn w:val="a0"/>
    <w:uiPriority w:val="99"/>
    <w:rsid w:val="0098634B"/>
    <w:pPr>
      <w:spacing w:before="100" w:beforeAutospacing="1" w:after="100" w:afterAutospacing="1" w:line="240" w:lineRule="auto"/>
    </w:pPr>
    <w:rPr>
      <w:rFonts w:ascii="Arial" w:hAnsi="Arial" w:cs="Arial"/>
      <w:color w:val="77787B"/>
      <w:sz w:val="14"/>
      <w:szCs w:val="14"/>
    </w:rPr>
  </w:style>
  <w:style w:type="character" w:customStyle="1" w:styleId="af2">
    <w:name w:val="Основной текст_"/>
    <w:basedOn w:val="a1"/>
    <w:link w:val="41"/>
    <w:rsid w:val="007A058B"/>
    <w:rPr>
      <w:rFonts w:ascii="Century Schoolbook" w:eastAsia="Century Schoolbook" w:hAnsi="Century Schoolbook" w:cs="Century Schoolbook"/>
      <w:sz w:val="20"/>
      <w:szCs w:val="20"/>
      <w:shd w:val="clear" w:color="auto" w:fill="FFFFFF"/>
    </w:rPr>
  </w:style>
  <w:style w:type="character" w:customStyle="1" w:styleId="af3">
    <w:name w:val="Основной текст + Курсив"/>
    <w:basedOn w:val="af2"/>
    <w:rsid w:val="007A058B"/>
    <w:rPr>
      <w:rFonts w:ascii="Century Schoolbook" w:eastAsia="Century Schoolbook" w:hAnsi="Century Schoolbook" w:cs="Century Schoolbook"/>
      <w:i/>
      <w:iCs/>
      <w:color w:val="000000"/>
      <w:spacing w:val="0"/>
      <w:w w:val="100"/>
      <w:position w:val="0"/>
      <w:sz w:val="20"/>
      <w:szCs w:val="20"/>
      <w:shd w:val="clear" w:color="auto" w:fill="FFFFFF"/>
      <w:lang w:val="ru-RU"/>
    </w:rPr>
  </w:style>
  <w:style w:type="character" w:customStyle="1" w:styleId="af4">
    <w:name w:val="Колонтитул_"/>
    <w:basedOn w:val="a1"/>
    <w:rsid w:val="007A058B"/>
    <w:rPr>
      <w:rFonts w:ascii="Century Schoolbook" w:eastAsia="Century Schoolbook" w:hAnsi="Century Schoolbook" w:cs="Century Schoolbook"/>
      <w:b/>
      <w:bCs/>
      <w:i w:val="0"/>
      <w:iCs w:val="0"/>
      <w:smallCaps w:val="0"/>
      <w:strike w:val="0"/>
      <w:sz w:val="20"/>
      <w:szCs w:val="20"/>
      <w:u w:val="none"/>
    </w:rPr>
  </w:style>
  <w:style w:type="character" w:customStyle="1" w:styleId="af5">
    <w:name w:val="Колонтитул"/>
    <w:basedOn w:val="af4"/>
    <w:rsid w:val="007A058B"/>
    <w:rPr>
      <w:rFonts w:ascii="Century Schoolbook" w:eastAsia="Century Schoolbook" w:hAnsi="Century Schoolbook" w:cs="Century Schoolbook"/>
      <w:b/>
      <w:bCs/>
      <w:i w:val="0"/>
      <w:iCs w:val="0"/>
      <w:smallCaps w:val="0"/>
      <w:strike w:val="0"/>
      <w:color w:val="000000"/>
      <w:spacing w:val="0"/>
      <w:w w:val="100"/>
      <w:position w:val="0"/>
      <w:sz w:val="20"/>
      <w:szCs w:val="20"/>
      <w:u w:val="none"/>
    </w:rPr>
  </w:style>
  <w:style w:type="paragraph" w:customStyle="1" w:styleId="41">
    <w:name w:val="Основной текст4"/>
    <w:basedOn w:val="a0"/>
    <w:link w:val="af2"/>
    <w:rsid w:val="007A058B"/>
    <w:pPr>
      <w:widowControl w:val="0"/>
      <w:shd w:val="clear" w:color="auto" w:fill="FFFFFF"/>
      <w:spacing w:after="0" w:line="252" w:lineRule="exact"/>
      <w:ind w:hanging="340"/>
      <w:jc w:val="both"/>
    </w:pPr>
    <w:rPr>
      <w:rFonts w:ascii="Century Schoolbook" w:eastAsia="Century Schoolbook" w:hAnsi="Century Schoolbook" w:cs="Century Schoolbook"/>
      <w:sz w:val="20"/>
      <w:szCs w:val="20"/>
      <w:lang w:eastAsia="en-US"/>
    </w:rPr>
  </w:style>
  <w:style w:type="character" w:customStyle="1" w:styleId="61">
    <w:name w:val="Заголовок №6_"/>
    <w:basedOn w:val="a1"/>
    <w:link w:val="62"/>
    <w:rsid w:val="007A058B"/>
    <w:rPr>
      <w:rFonts w:ascii="Franklin Gothic Book" w:eastAsia="Franklin Gothic Book" w:hAnsi="Franklin Gothic Book" w:cs="Franklin Gothic Book"/>
      <w:b/>
      <w:bCs/>
      <w:sz w:val="23"/>
      <w:szCs w:val="23"/>
      <w:shd w:val="clear" w:color="auto" w:fill="FFFFFF"/>
    </w:rPr>
  </w:style>
  <w:style w:type="character" w:customStyle="1" w:styleId="51">
    <w:name w:val="Основной текст (5)_"/>
    <w:basedOn w:val="a1"/>
    <w:link w:val="52"/>
    <w:rsid w:val="007A058B"/>
    <w:rPr>
      <w:rFonts w:ascii="Century Schoolbook" w:eastAsia="Century Schoolbook" w:hAnsi="Century Schoolbook" w:cs="Century Schoolbook"/>
      <w:b/>
      <w:bCs/>
      <w:sz w:val="19"/>
      <w:szCs w:val="19"/>
      <w:shd w:val="clear" w:color="auto" w:fill="FFFFFF"/>
    </w:rPr>
  </w:style>
  <w:style w:type="paragraph" w:customStyle="1" w:styleId="62">
    <w:name w:val="Заголовок №6"/>
    <w:basedOn w:val="a0"/>
    <w:link w:val="61"/>
    <w:rsid w:val="007A058B"/>
    <w:pPr>
      <w:widowControl w:val="0"/>
      <w:shd w:val="clear" w:color="auto" w:fill="FFFFFF"/>
      <w:spacing w:after="0" w:line="0" w:lineRule="atLeast"/>
      <w:jc w:val="center"/>
      <w:outlineLvl w:val="5"/>
    </w:pPr>
    <w:rPr>
      <w:rFonts w:ascii="Franklin Gothic Book" w:eastAsia="Franklin Gothic Book" w:hAnsi="Franklin Gothic Book" w:cs="Franklin Gothic Book"/>
      <w:b/>
      <w:bCs/>
      <w:sz w:val="23"/>
      <w:szCs w:val="23"/>
      <w:lang w:eastAsia="en-US"/>
    </w:rPr>
  </w:style>
  <w:style w:type="paragraph" w:customStyle="1" w:styleId="52">
    <w:name w:val="Основной текст (5)"/>
    <w:basedOn w:val="a0"/>
    <w:link w:val="51"/>
    <w:rsid w:val="007A058B"/>
    <w:pPr>
      <w:widowControl w:val="0"/>
      <w:shd w:val="clear" w:color="auto" w:fill="FFFFFF"/>
      <w:spacing w:after="0" w:line="252" w:lineRule="exact"/>
    </w:pPr>
    <w:rPr>
      <w:rFonts w:ascii="Century Schoolbook" w:eastAsia="Century Schoolbook" w:hAnsi="Century Schoolbook" w:cs="Century Schoolbook"/>
      <w:b/>
      <w:bCs/>
      <w:sz w:val="19"/>
      <w:szCs w:val="19"/>
      <w:lang w:eastAsia="en-US"/>
    </w:rPr>
  </w:style>
  <w:style w:type="paragraph" w:customStyle="1" w:styleId="NR">
    <w:name w:val="NR"/>
    <w:basedOn w:val="a0"/>
    <w:rsid w:val="00D3395F"/>
    <w:pPr>
      <w:spacing w:after="0" w:line="240" w:lineRule="auto"/>
    </w:pPr>
    <w:rPr>
      <w:rFonts w:ascii="Times New Roman" w:hAnsi="Times New Roman"/>
      <w:sz w:val="24"/>
      <w:szCs w:val="24"/>
    </w:rPr>
  </w:style>
  <w:style w:type="character" w:customStyle="1" w:styleId="71">
    <w:name w:val="Заголовок №7_"/>
    <w:basedOn w:val="a1"/>
    <w:link w:val="72"/>
    <w:rsid w:val="00D3395F"/>
    <w:rPr>
      <w:rFonts w:ascii="Franklin Gothic Book" w:eastAsia="Franklin Gothic Book" w:hAnsi="Franklin Gothic Book" w:cs="Franklin Gothic Book"/>
      <w:sz w:val="23"/>
      <w:szCs w:val="23"/>
      <w:shd w:val="clear" w:color="auto" w:fill="FFFFFF"/>
    </w:rPr>
  </w:style>
  <w:style w:type="character" w:customStyle="1" w:styleId="63">
    <w:name w:val="Основной текст (6)_"/>
    <w:basedOn w:val="a1"/>
    <w:link w:val="64"/>
    <w:rsid w:val="00D3395F"/>
    <w:rPr>
      <w:rFonts w:ascii="Franklin Gothic Book" w:eastAsia="Franklin Gothic Book" w:hAnsi="Franklin Gothic Book" w:cs="Franklin Gothic Book"/>
      <w:b/>
      <w:bCs/>
      <w:sz w:val="23"/>
      <w:szCs w:val="23"/>
      <w:shd w:val="clear" w:color="auto" w:fill="FFFFFF"/>
    </w:rPr>
  </w:style>
  <w:style w:type="character" w:customStyle="1" w:styleId="23">
    <w:name w:val="Заголовок №2_"/>
    <w:basedOn w:val="a1"/>
    <w:link w:val="24"/>
    <w:rsid w:val="00D3395F"/>
    <w:rPr>
      <w:rFonts w:ascii="Century Schoolbook" w:eastAsia="Century Schoolbook" w:hAnsi="Century Schoolbook" w:cs="Century Schoolbook"/>
      <w:sz w:val="20"/>
      <w:szCs w:val="20"/>
      <w:shd w:val="clear" w:color="auto" w:fill="FFFFFF"/>
    </w:rPr>
  </w:style>
  <w:style w:type="character" w:customStyle="1" w:styleId="73">
    <w:name w:val="Основной текст (7)_"/>
    <w:basedOn w:val="a1"/>
    <w:link w:val="74"/>
    <w:rsid w:val="00D3395F"/>
    <w:rPr>
      <w:rFonts w:ascii="Malgun Gothic" w:eastAsia="Malgun Gothic" w:hAnsi="Malgun Gothic" w:cs="Malgun Gothic"/>
      <w:sz w:val="36"/>
      <w:szCs w:val="36"/>
      <w:shd w:val="clear" w:color="auto" w:fill="FFFFFF"/>
    </w:rPr>
  </w:style>
  <w:style w:type="paragraph" w:customStyle="1" w:styleId="72">
    <w:name w:val="Заголовок №7"/>
    <w:basedOn w:val="a0"/>
    <w:link w:val="71"/>
    <w:rsid w:val="00D3395F"/>
    <w:pPr>
      <w:widowControl w:val="0"/>
      <w:shd w:val="clear" w:color="auto" w:fill="FFFFFF"/>
      <w:spacing w:after="0" w:line="0" w:lineRule="atLeast"/>
      <w:ind w:hanging="620"/>
      <w:outlineLvl w:val="6"/>
    </w:pPr>
    <w:rPr>
      <w:rFonts w:ascii="Franklin Gothic Book" w:eastAsia="Franklin Gothic Book" w:hAnsi="Franklin Gothic Book" w:cs="Franklin Gothic Book"/>
      <w:sz w:val="23"/>
      <w:szCs w:val="23"/>
      <w:lang w:eastAsia="en-US"/>
    </w:rPr>
  </w:style>
  <w:style w:type="paragraph" w:customStyle="1" w:styleId="64">
    <w:name w:val="Основной текст (6)"/>
    <w:basedOn w:val="a0"/>
    <w:link w:val="63"/>
    <w:rsid w:val="00D3395F"/>
    <w:pPr>
      <w:widowControl w:val="0"/>
      <w:shd w:val="clear" w:color="auto" w:fill="FFFFFF"/>
      <w:spacing w:after="0" w:line="256" w:lineRule="exact"/>
      <w:jc w:val="center"/>
    </w:pPr>
    <w:rPr>
      <w:rFonts w:ascii="Franklin Gothic Book" w:eastAsia="Franklin Gothic Book" w:hAnsi="Franklin Gothic Book" w:cs="Franklin Gothic Book"/>
      <w:b/>
      <w:bCs/>
      <w:sz w:val="23"/>
      <w:szCs w:val="23"/>
      <w:lang w:eastAsia="en-US"/>
    </w:rPr>
  </w:style>
  <w:style w:type="paragraph" w:customStyle="1" w:styleId="24">
    <w:name w:val="Заголовок №2"/>
    <w:basedOn w:val="a0"/>
    <w:link w:val="23"/>
    <w:rsid w:val="00D3395F"/>
    <w:pPr>
      <w:widowControl w:val="0"/>
      <w:shd w:val="clear" w:color="auto" w:fill="FFFFFF"/>
      <w:spacing w:after="0" w:line="0" w:lineRule="atLeast"/>
      <w:outlineLvl w:val="1"/>
    </w:pPr>
    <w:rPr>
      <w:rFonts w:ascii="Century Schoolbook" w:eastAsia="Century Schoolbook" w:hAnsi="Century Schoolbook" w:cs="Century Schoolbook"/>
      <w:sz w:val="20"/>
      <w:szCs w:val="20"/>
      <w:lang w:eastAsia="en-US"/>
    </w:rPr>
  </w:style>
  <w:style w:type="paragraph" w:customStyle="1" w:styleId="74">
    <w:name w:val="Основной текст (7)"/>
    <w:basedOn w:val="a0"/>
    <w:link w:val="73"/>
    <w:rsid w:val="00D3395F"/>
    <w:pPr>
      <w:widowControl w:val="0"/>
      <w:shd w:val="clear" w:color="auto" w:fill="FFFFFF"/>
      <w:spacing w:after="0" w:line="0" w:lineRule="atLeast"/>
    </w:pPr>
    <w:rPr>
      <w:rFonts w:ascii="Malgun Gothic" w:eastAsia="Malgun Gothic" w:hAnsi="Malgun Gothic" w:cs="Malgun Gothic"/>
      <w:sz w:val="36"/>
      <w:szCs w:val="36"/>
      <w:lang w:eastAsia="en-US"/>
    </w:rPr>
  </w:style>
  <w:style w:type="paragraph" w:styleId="af6">
    <w:name w:val="No Spacing"/>
    <w:link w:val="af7"/>
    <w:uiPriority w:val="1"/>
    <w:qFormat/>
    <w:rsid w:val="008B2303"/>
    <w:pPr>
      <w:spacing w:after="0" w:line="240" w:lineRule="auto"/>
    </w:pPr>
    <w:rPr>
      <w:rFonts w:ascii="Calibri" w:eastAsia="Times New Roman" w:hAnsi="Calibri" w:cs="Times New Roman"/>
      <w:lang w:eastAsia="ru-RU"/>
    </w:rPr>
  </w:style>
  <w:style w:type="paragraph" w:customStyle="1" w:styleId="af8">
    <w:name w:val="А_основной"/>
    <w:basedOn w:val="a0"/>
    <w:link w:val="af9"/>
    <w:uiPriority w:val="99"/>
    <w:qFormat/>
    <w:rsid w:val="005D73F8"/>
    <w:pPr>
      <w:spacing w:after="0" w:line="360" w:lineRule="auto"/>
      <w:ind w:firstLine="454"/>
      <w:jc w:val="both"/>
    </w:pPr>
    <w:rPr>
      <w:rFonts w:ascii="Times New Roman" w:eastAsia="Calibri" w:hAnsi="Times New Roman"/>
      <w:sz w:val="28"/>
      <w:szCs w:val="28"/>
      <w:lang w:eastAsia="en-US"/>
    </w:rPr>
  </w:style>
  <w:style w:type="character" w:customStyle="1" w:styleId="af9">
    <w:name w:val="А_основной Знак"/>
    <w:basedOn w:val="a1"/>
    <w:link w:val="af8"/>
    <w:uiPriority w:val="99"/>
    <w:rsid w:val="005D73F8"/>
    <w:rPr>
      <w:rFonts w:ascii="Times New Roman" w:eastAsia="Calibri" w:hAnsi="Times New Roman" w:cs="Times New Roman"/>
      <w:sz w:val="28"/>
      <w:szCs w:val="28"/>
    </w:rPr>
  </w:style>
  <w:style w:type="paragraph" w:styleId="afa">
    <w:name w:val="Balloon Text"/>
    <w:basedOn w:val="a0"/>
    <w:link w:val="afb"/>
    <w:uiPriority w:val="99"/>
    <w:semiHidden/>
    <w:unhideWhenUsed/>
    <w:rsid w:val="00744DC7"/>
    <w:pPr>
      <w:spacing w:after="0" w:line="240" w:lineRule="auto"/>
    </w:pPr>
    <w:rPr>
      <w:rFonts w:ascii="Tahoma" w:hAnsi="Tahoma" w:cs="Tahoma"/>
      <w:sz w:val="16"/>
      <w:szCs w:val="16"/>
    </w:rPr>
  </w:style>
  <w:style w:type="character" w:customStyle="1" w:styleId="afb">
    <w:name w:val="Текст выноски Знак"/>
    <w:basedOn w:val="a1"/>
    <w:link w:val="afa"/>
    <w:uiPriority w:val="99"/>
    <w:semiHidden/>
    <w:rsid w:val="00744DC7"/>
    <w:rPr>
      <w:rFonts w:ascii="Tahoma" w:eastAsia="Times New Roman" w:hAnsi="Tahoma" w:cs="Tahoma"/>
      <w:sz w:val="16"/>
      <w:szCs w:val="16"/>
      <w:lang w:eastAsia="ru-RU"/>
    </w:rPr>
  </w:style>
  <w:style w:type="character" w:customStyle="1" w:styleId="7-1pt">
    <w:name w:val="Заголовок №7 + Интервал -1 pt"/>
    <w:basedOn w:val="71"/>
    <w:rsid w:val="00AC77B3"/>
    <w:rPr>
      <w:rFonts w:ascii="Franklin Gothic Book" w:eastAsia="Franklin Gothic Book" w:hAnsi="Franklin Gothic Book" w:cs="Franklin Gothic Book"/>
      <w:b w:val="0"/>
      <w:bCs w:val="0"/>
      <w:i w:val="0"/>
      <w:iCs w:val="0"/>
      <w:smallCaps w:val="0"/>
      <w:strike w:val="0"/>
      <w:color w:val="000000"/>
      <w:spacing w:val="-20"/>
      <w:w w:val="100"/>
      <w:position w:val="0"/>
      <w:sz w:val="23"/>
      <w:szCs w:val="23"/>
      <w:u w:val="none"/>
      <w:shd w:val="clear" w:color="auto" w:fill="FFFFFF"/>
      <w:lang w:val="ru-RU"/>
    </w:rPr>
  </w:style>
  <w:style w:type="character" w:customStyle="1" w:styleId="1FranklinGothicBook12pt">
    <w:name w:val="Заголовок №1 + Franklin Gothic Book;12 pt;Не полужирный;Курсив"/>
    <w:basedOn w:val="11"/>
    <w:rsid w:val="00AC77B3"/>
    <w:rPr>
      <w:rFonts w:ascii="Franklin Gothic Book" w:eastAsia="Franklin Gothic Book" w:hAnsi="Franklin Gothic Book" w:cs="Franklin Gothic Book"/>
      <w:b/>
      <w:bCs/>
      <w:i/>
      <w:iCs/>
      <w:smallCaps w:val="0"/>
      <w:strike w:val="0"/>
      <w:color w:val="000000"/>
      <w:spacing w:val="0"/>
      <w:w w:val="100"/>
      <w:position w:val="0"/>
      <w:sz w:val="24"/>
      <w:szCs w:val="24"/>
      <w:u w:val="none"/>
      <w:shd w:val="clear" w:color="auto" w:fill="FFFFFF"/>
    </w:rPr>
  </w:style>
  <w:style w:type="character" w:customStyle="1" w:styleId="91">
    <w:name w:val="Основной текст (9)_"/>
    <w:basedOn w:val="a1"/>
    <w:link w:val="92"/>
    <w:rsid w:val="00AC77B3"/>
    <w:rPr>
      <w:rFonts w:ascii="Malgun Gothic" w:eastAsia="Malgun Gothic" w:hAnsi="Malgun Gothic" w:cs="Malgun Gothic"/>
      <w:sz w:val="37"/>
      <w:szCs w:val="37"/>
      <w:shd w:val="clear" w:color="auto" w:fill="FFFFFF"/>
    </w:rPr>
  </w:style>
  <w:style w:type="character" w:customStyle="1" w:styleId="9FranklinGothicDemi21pt">
    <w:name w:val="Основной текст (9) + Franklin Gothic Demi;21 pt"/>
    <w:basedOn w:val="91"/>
    <w:rsid w:val="00AC77B3"/>
    <w:rPr>
      <w:rFonts w:ascii="Franklin Gothic Demi" w:eastAsia="Franklin Gothic Demi" w:hAnsi="Franklin Gothic Demi" w:cs="Franklin Gothic Demi"/>
      <w:color w:val="000000"/>
      <w:spacing w:val="0"/>
      <w:w w:val="100"/>
      <w:position w:val="0"/>
      <w:sz w:val="42"/>
      <w:szCs w:val="42"/>
      <w:shd w:val="clear" w:color="auto" w:fill="FFFFFF"/>
    </w:rPr>
  </w:style>
  <w:style w:type="character" w:customStyle="1" w:styleId="100">
    <w:name w:val="Основной текст (10)_"/>
    <w:basedOn w:val="a1"/>
    <w:rsid w:val="00AC77B3"/>
    <w:rPr>
      <w:rFonts w:ascii="Century Schoolbook" w:eastAsia="Century Schoolbook" w:hAnsi="Century Schoolbook" w:cs="Century Schoolbook"/>
      <w:b w:val="0"/>
      <w:bCs w:val="0"/>
      <w:i w:val="0"/>
      <w:iCs w:val="0"/>
      <w:smallCaps w:val="0"/>
      <w:strike w:val="0"/>
      <w:sz w:val="10"/>
      <w:szCs w:val="10"/>
      <w:u w:val="none"/>
    </w:rPr>
  </w:style>
  <w:style w:type="character" w:customStyle="1" w:styleId="10FranklinGothicBook55pt">
    <w:name w:val="Основной текст (10) + Franklin Gothic Book;5;5 pt;Курсив"/>
    <w:basedOn w:val="100"/>
    <w:rsid w:val="00AC77B3"/>
    <w:rPr>
      <w:rFonts w:ascii="Franklin Gothic Book" w:eastAsia="Franklin Gothic Book" w:hAnsi="Franklin Gothic Book" w:cs="Franklin Gothic Book"/>
      <w:b w:val="0"/>
      <w:bCs w:val="0"/>
      <w:i/>
      <w:iCs/>
      <w:smallCaps w:val="0"/>
      <w:strike w:val="0"/>
      <w:color w:val="000000"/>
      <w:spacing w:val="0"/>
      <w:w w:val="100"/>
      <w:position w:val="0"/>
      <w:sz w:val="11"/>
      <w:szCs w:val="11"/>
      <w:u w:val="single"/>
      <w:lang w:val="ru-RU"/>
    </w:rPr>
  </w:style>
  <w:style w:type="character" w:customStyle="1" w:styleId="101">
    <w:name w:val="Основной текст (10)"/>
    <w:basedOn w:val="100"/>
    <w:rsid w:val="00AC77B3"/>
    <w:rPr>
      <w:rFonts w:ascii="Century Schoolbook" w:eastAsia="Century Schoolbook" w:hAnsi="Century Schoolbook" w:cs="Century Schoolbook"/>
      <w:b w:val="0"/>
      <w:bCs w:val="0"/>
      <w:i w:val="0"/>
      <w:iCs w:val="0"/>
      <w:smallCaps w:val="0"/>
      <w:strike w:val="0"/>
      <w:color w:val="000000"/>
      <w:spacing w:val="0"/>
      <w:w w:val="100"/>
      <w:position w:val="0"/>
      <w:sz w:val="10"/>
      <w:szCs w:val="10"/>
      <w:u w:val="single"/>
      <w:lang w:val="ru-RU"/>
    </w:rPr>
  </w:style>
  <w:style w:type="paragraph" w:customStyle="1" w:styleId="92">
    <w:name w:val="Основной текст (9)"/>
    <w:basedOn w:val="a0"/>
    <w:link w:val="91"/>
    <w:rsid w:val="00AC77B3"/>
    <w:pPr>
      <w:widowControl w:val="0"/>
      <w:shd w:val="clear" w:color="auto" w:fill="FFFFFF"/>
      <w:spacing w:after="0" w:line="0" w:lineRule="atLeast"/>
      <w:jc w:val="both"/>
    </w:pPr>
    <w:rPr>
      <w:rFonts w:ascii="Malgun Gothic" w:eastAsia="Malgun Gothic" w:hAnsi="Malgun Gothic" w:cs="Malgun Gothic"/>
      <w:sz w:val="37"/>
      <w:szCs w:val="37"/>
      <w:lang w:eastAsia="en-US"/>
    </w:rPr>
  </w:style>
  <w:style w:type="character" w:customStyle="1" w:styleId="1pt">
    <w:name w:val="Основной текст + Интервал 1 pt"/>
    <w:basedOn w:val="af2"/>
    <w:rsid w:val="00CD52CA"/>
    <w:rPr>
      <w:rFonts w:ascii="Century Schoolbook" w:eastAsia="Century Schoolbook" w:hAnsi="Century Schoolbook" w:cs="Century Schoolbook"/>
      <w:b w:val="0"/>
      <w:bCs w:val="0"/>
      <w:i w:val="0"/>
      <w:iCs w:val="0"/>
      <w:smallCaps w:val="0"/>
      <w:strike w:val="0"/>
      <w:color w:val="000000"/>
      <w:spacing w:val="30"/>
      <w:w w:val="100"/>
      <w:position w:val="0"/>
      <w:sz w:val="20"/>
      <w:szCs w:val="20"/>
      <w:u w:val="none"/>
      <w:shd w:val="clear" w:color="auto" w:fill="FFFFFF"/>
      <w:lang w:val="ru-RU"/>
    </w:rPr>
  </w:style>
  <w:style w:type="character" w:customStyle="1" w:styleId="25">
    <w:name w:val="Основной текст2"/>
    <w:basedOn w:val="af2"/>
    <w:rsid w:val="00CD52CA"/>
    <w:rPr>
      <w:rFonts w:ascii="Century Schoolbook" w:eastAsia="Century Schoolbook" w:hAnsi="Century Schoolbook" w:cs="Century Schoolbook"/>
      <w:b w:val="0"/>
      <w:bCs w:val="0"/>
      <w:i w:val="0"/>
      <w:iCs w:val="0"/>
      <w:smallCaps w:val="0"/>
      <w:strike w:val="0"/>
      <w:color w:val="000000"/>
      <w:spacing w:val="0"/>
      <w:w w:val="100"/>
      <w:position w:val="0"/>
      <w:sz w:val="20"/>
      <w:szCs w:val="20"/>
      <w:u w:val="none"/>
      <w:shd w:val="clear" w:color="auto" w:fill="FFFFFF"/>
      <w:lang w:val="ru-RU"/>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nhideWhenUsed/>
    <w:rsid w:val="000B34CC"/>
    <w:pPr>
      <w:spacing w:after="120"/>
    </w:p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c"/>
    <w:rsid w:val="000B34CC"/>
    <w:rPr>
      <w:rFonts w:ascii="Calibri" w:eastAsia="Times New Roman" w:hAnsi="Calibri" w:cs="Times New Roman"/>
      <w:lang w:eastAsia="ru-RU"/>
    </w:rPr>
  </w:style>
  <w:style w:type="character" w:customStyle="1" w:styleId="20">
    <w:name w:val="Заголовок 2 Знак"/>
    <w:basedOn w:val="a1"/>
    <w:link w:val="2"/>
    <w:rsid w:val="00A303D9"/>
    <w:rPr>
      <w:rFonts w:ascii="Times New Roman" w:eastAsia="@Arial Unicode MS" w:hAnsi="Times New Roman" w:cs="Times New Roman"/>
      <w:b/>
      <w:bCs/>
      <w:sz w:val="28"/>
      <w:szCs w:val="28"/>
    </w:rPr>
  </w:style>
  <w:style w:type="character" w:customStyle="1" w:styleId="30">
    <w:name w:val="Заголовок 3 Знак"/>
    <w:basedOn w:val="a1"/>
    <w:link w:val="3"/>
    <w:rsid w:val="00A303D9"/>
    <w:rPr>
      <w:rFonts w:ascii="Times New Roman" w:eastAsia="Times New Roman" w:hAnsi="Times New Roman" w:cs="Times New Roman"/>
      <w:b/>
      <w:bCs/>
      <w:sz w:val="27"/>
      <w:szCs w:val="27"/>
    </w:rPr>
  </w:style>
  <w:style w:type="character" w:customStyle="1" w:styleId="40">
    <w:name w:val="Заголовок 4 Знак"/>
    <w:basedOn w:val="a1"/>
    <w:link w:val="4"/>
    <w:uiPriority w:val="9"/>
    <w:rsid w:val="00A303D9"/>
    <w:rPr>
      <w:rFonts w:ascii="Cambria" w:eastAsia="Times New Roman" w:hAnsi="Cambria" w:cs="Times New Roman"/>
      <w:b/>
      <w:bCs/>
      <w:i/>
      <w:iCs/>
      <w:color w:val="4F81BD"/>
    </w:rPr>
  </w:style>
  <w:style w:type="character" w:customStyle="1" w:styleId="50">
    <w:name w:val="Заголовок 5 Знак"/>
    <w:basedOn w:val="a1"/>
    <w:link w:val="5"/>
    <w:uiPriority w:val="9"/>
    <w:rsid w:val="00A303D9"/>
    <w:rPr>
      <w:rFonts w:ascii="Cambria" w:eastAsia="Times New Roman" w:hAnsi="Cambria" w:cs="Times New Roman"/>
      <w:color w:val="243F60"/>
    </w:rPr>
  </w:style>
  <w:style w:type="character" w:customStyle="1" w:styleId="60">
    <w:name w:val="Заголовок 6 Знак"/>
    <w:basedOn w:val="a1"/>
    <w:link w:val="6"/>
    <w:uiPriority w:val="9"/>
    <w:rsid w:val="00A303D9"/>
    <w:rPr>
      <w:rFonts w:ascii="Cambria" w:eastAsia="Times New Roman" w:hAnsi="Cambria" w:cs="Times New Roman"/>
      <w:i/>
      <w:iCs/>
      <w:color w:val="243F60"/>
    </w:rPr>
  </w:style>
  <w:style w:type="character" w:customStyle="1" w:styleId="70">
    <w:name w:val="Заголовок 7 Знак"/>
    <w:basedOn w:val="a1"/>
    <w:link w:val="7"/>
    <w:uiPriority w:val="9"/>
    <w:rsid w:val="00A303D9"/>
    <w:rPr>
      <w:rFonts w:ascii="Cambria" w:eastAsia="Times New Roman" w:hAnsi="Cambria" w:cs="Times New Roman"/>
      <w:i/>
      <w:iCs/>
      <w:color w:val="404040"/>
    </w:rPr>
  </w:style>
  <w:style w:type="character" w:customStyle="1" w:styleId="80">
    <w:name w:val="Заголовок 8 Знак"/>
    <w:basedOn w:val="a1"/>
    <w:link w:val="8"/>
    <w:uiPriority w:val="9"/>
    <w:rsid w:val="00A303D9"/>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303D9"/>
    <w:rPr>
      <w:rFonts w:ascii="Cambria" w:eastAsia="Times New Roman" w:hAnsi="Cambria" w:cs="Times New Roman"/>
      <w:i/>
      <w:iCs/>
      <w:color w:val="404040"/>
      <w:sz w:val="20"/>
      <w:szCs w:val="20"/>
    </w:rPr>
  </w:style>
  <w:style w:type="numbering" w:customStyle="1" w:styleId="13">
    <w:name w:val="Нет списка1"/>
    <w:next w:val="a3"/>
    <w:uiPriority w:val="99"/>
    <w:semiHidden/>
    <w:unhideWhenUsed/>
    <w:rsid w:val="00A303D9"/>
  </w:style>
  <w:style w:type="paragraph" w:styleId="afe">
    <w:name w:val="footnote text"/>
    <w:aliases w:val="Знак6,F1"/>
    <w:basedOn w:val="a0"/>
    <w:link w:val="aff"/>
    <w:uiPriority w:val="99"/>
    <w:unhideWhenUsed/>
    <w:qFormat/>
    <w:rsid w:val="00A303D9"/>
    <w:pPr>
      <w:spacing w:after="0" w:line="240" w:lineRule="auto"/>
    </w:pPr>
    <w:rPr>
      <w:rFonts w:eastAsia="Calibri"/>
      <w:sz w:val="20"/>
      <w:szCs w:val="20"/>
    </w:rPr>
  </w:style>
  <w:style w:type="character" w:customStyle="1" w:styleId="aff">
    <w:name w:val="Текст сноски Знак"/>
    <w:aliases w:val="Знак6 Знак,F1 Знак"/>
    <w:basedOn w:val="a1"/>
    <w:link w:val="afe"/>
    <w:uiPriority w:val="99"/>
    <w:rsid w:val="00A303D9"/>
    <w:rPr>
      <w:rFonts w:ascii="Calibri" w:eastAsia="Calibri" w:hAnsi="Calibri" w:cs="Times New Roman"/>
      <w:sz w:val="20"/>
      <w:szCs w:val="20"/>
    </w:rPr>
  </w:style>
  <w:style w:type="character" w:styleId="aff0">
    <w:name w:val="footnote reference"/>
    <w:basedOn w:val="a1"/>
    <w:uiPriority w:val="99"/>
    <w:rsid w:val="00A303D9"/>
  </w:style>
  <w:style w:type="character" w:customStyle="1" w:styleId="a5">
    <w:name w:val="Абзац списка Знак"/>
    <w:link w:val="a4"/>
    <w:uiPriority w:val="99"/>
    <w:locked/>
    <w:rsid w:val="00A303D9"/>
    <w:rPr>
      <w:rFonts w:ascii="Courier New" w:eastAsia="Times New Roman" w:hAnsi="Courier New" w:cs="Courier New"/>
      <w:sz w:val="20"/>
      <w:szCs w:val="20"/>
      <w:lang w:eastAsia="ru-RU"/>
    </w:rPr>
  </w:style>
  <w:style w:type="paragraph" w:customStyle="1" w:styleId="aff1">
    <w:name w:val="Базовый"/>
    <w:rsid w:val="00A303D9"/>
    <w:pPr>
      <w:tabs>
        <w:tab w:val="left" w:pos="709"/>
      </w:tabs>
      <w:suppressAutoHyphens/>
      <w:spacing w:line="276" w:lineRule="atLeast"/>
    </w:pPr>
    <w:rPr>
      <w:rFonts w:ascii="Calibri" w:eastAsia="SimSun" w:hAnsi="Calibri" w:cs="Times New Roman"/>
    </w:rPr>
  </w:style>
  <w:style w:type="paragraph" w:customStyle="1" w:styleId="14">
    <w:name w:val="Название объекта1"/>
    <w:basedOn w:val="a0"/>
    <w:next w:val="a0"/>
    <w:rsid w:val="00A303D9"/>
    <w:pPr>
      <w:spacing w:after="0" w:line="240" w:lineRule="auto"/>
    </w:pPr>
    <w:rPr>
      <w:rFonts w:ascii="Times New Roman" w:hAnsi="Times New Roman"/>
      <w:sz w:val="28"/>
      <w:szCs w:val="20"/>
      <w:lang w:eastAsia="ar-SA"/>
    </w:rPr>
  </w:style>
  <w:style w:type="paragraph" w:customStyle="1" w:styleId="15">
    <w:name w:val="Абзац списка1"/>
    <w:basedOn w:val="a0"/>
    <w:rsid w:val="00A303D9"/>
    <w:pPr>
      <w:spacing w:after="0" w:line="240" w:lineRule="auto"/>
      <w:ind w:left="720"/>
      <w:contextualSpacing/>
      <w:jc w:val="center"/>
    </w:pPr>
    <w:rPr>
      <w:lang w:eastAsia="en-US"/>
    </w:rPr>
  </w:style>
  <w:style w:type="character" w:customStyle="1" w:styleId="16">
    <w:name w:val="Основной текст Знак1"/>
    <w:basedOn w:val="a1"/>
    <w:uiPriority w:val="99"/>
    <w:rsid w:val="00A303D9"/>
    <w:rPr>
      <w:sz w:val="22"/>
      <w:szCs w:val="22"/>
      <w:lang w:eastAsia="en-US"/>
    </w:rPr>
  </w:style>
  <w:style w:type="character" w:customStyle="1" w:styleId="apple-style-span">
    <w:name w:val="apple-style-span"/>
    <w:rsid w:val="00A303D9"/>
  </w:style>
  <w:style w:type="table" w:customStyle="1" w:styleId="17">
    <w:name w:val="Сетка таблицы1"/>
    <w:basedOn w:val="a2"/>
    <w:next w:val="ac"/>
    <w:uiPriority w:val="59"/>
    <w:rsid w:val="00A303D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2">
    <w:name w:val="Emphasis"/>
    <w:uiPriority w:val="20"/>
    <w:qFormat/>
    <w:rsid w:val="00A303D9"/>
    <w:rPr>
      <w:rFonts w:cs="Times New Roman"/>
      <w:i/>
      <w:sz w:val="24"/>
    </w:rPr>
  </w:style>
  <w:style w:type="character" w:customStyle="1" w:styleId="Zag11">
    <w:name w:val="Zag_11"/>
    <w:rsid w:val="00A303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03D9"/>
    <w:rPr>
      <w:rFonts w:ascii="Times New Roman" w:hAnsi="Times New Roman" w:cs="Times New Roman"/>
      <w:sz w:val="24"/>
      <w:szCs w:val="24"/>
      <w:u w:val="none"/>
      <w:effect w:val="none"/>
    </w:rPr>
  </w:style>
  <w:style w:type="paragraph" w:styleId="33">
    <w:name w:val="toc 3"/>
    <w:basedOn w:val="a0"/>
    <w:next w:val="a0"/>
    <w:autoRedefine/>
    <w:uiPriority w:val="39"/>
    <w:rsid w:val="00A303D9"/>
    <w:pPr>
      <w:shd w:val="clear" w:color="auto" w:fill="FFC000"/>
      <w:tabs>
        <w:tab w:val="left" w:pos="1418"/>
        <w:tab w:val="right" w:leader="dot" w:pos="9628"/>
      </w:tabs>
      <w:spacing w:after="0"/>
      <w:ind w:firstLine="709"/>
      <w:jc w:val="center"/>
    </w:pPr>
    <w:rPr>
      <w:rFonts w:ascii="Times New Roman" w:eastAsia="Calibri" w:hAnsi="Times New Roman"/>
      <w:b/>
      <w:sz w:val="28"/>
      <w:szCs w:val="28"/>
      <w:lang w:val="en-US"/>
    </w:rPr>
  </w:style>
  <w:style w:type="paragraph" w:customStyle="1" w:styleId="Osnova">
    <w:name w:val="Osnova"/>
    <w:basedOn w:val="a0"/>
    <w:rsid w:val="00A303D9"/>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A303D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3">
    <w:name w:val="А_сноска"/>
    <w:basedOn w:val="afe"/>
    <w:link w:val="aff4"/>
    <w:qFormat/>
    <w:rsid w:val="00A303D9"/>
    <w:pPr>
      <w:widowControl w:val="0"/>
      <w:ind w:firstLine="400"/>
      <w:jc w:val="both"/>
    </w:pPr>
    <w:rPr>
      <w:rFonts w:ascii="Times New Roman" w:eastAsia="Times New Roman" w:hAnsi="Times New Roman"/>
      <w:sz w:val="24"/>
      <w:szCs w:val="24"/>
      <w:lang w:eastAsia="ja-JP"/>
    </w:rPr>
  </w:style>
  <w:style w:type="character" w:customStyle="1" w:styleId="aff4">
    <w:name w:val="А_сноска Знак"/>
    <w:link w:val="aff3"/>
    <w:locked/>
    <w:rsid w:val="00A303D9"/>
    <w:rPr>
      <w:rFonts w:ascii="Times New Roman" w:eastAsia="Times New Roman" w:hAnsi="Times New Roman" w:cs="Times New Roman"/>
      <w:sz w:val="24"/>
      <w:szCs w:val="24"/>
      <w:lang w:eastAsia="ja-JP"/>
    </w:rPr>
  </w:style>
  <w:style w:type="paragraph" w:customStyle="1" w:styleId="26">
    <w:name w:val="?????2"/>
    <w:basedOn w:val="a0"/>
    <w:rsid w:val="00A303D9"/>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character" w:customStyle="1" w:styleId="Heading3Char">
    <w:name w:val="Heading 3 Char"/>
    <w:locked/>
    <w:rsid w:val="00A303D9"/>
    <w:rPr>
      <w:rFonts w:ascii="Arial" w:hAnsi="Arial"/>
      <w:b/>
      <w:sz w:val="26"/>
      <w:lang w:eastAsia="ru-RU"/>
    </w:rPr>
  </w:style>
  <w:style w:type="paragraph" w:customStyle="1" w:styleId="18">
    <w:name w:val="Абзац списка1"/>
    <w:basedOn w:val="a0"/>
    <w:rsid w:val="00A303D9"/>
    <w:pPr>
      <w:spacing w:after="0" w:line="240" w:lineRule="auto"/>
      <w:ind w:left="708"/>
    </w:pPr>
    <w:rPr>
      <w:rFonts w:ascii="Times New Roman" w:eastAsia="Calibri" w:hAnsi="Times New Roman"/>
      <w:sz w:val="20"/>
      <w:szCs w:val="20"/>
    </w:rPr>
  </w:style>
  <w:style w:type="character" w:customStyle="1" w:styleId="aff5">
    <w:name w:val="заголовок столбца Знак"/>
    <w:link w:val="aff6"/>
    <w:locked/>
    <w:rsid w:val="00A303D9"/>
    <w:rPr>
      <w:b/>
      <w:color w:val="000000"/>
      <w:sz w:val="16"/>
      <w:lang w:eastAsia="ar-SA"/>
    </w:rPr>
  </w:style>
  <w:style w:type="paragraph" w:customStyle="1" w:styleId="aff6">
    <w:name w:val="заголовок столбца"/>
    <w:basedOn w:val="a0"/>
    <w:link w:val="aff5"/>
    <w:rsid w:val="00A303D9"/>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303D9"/>
  </w:style>
  <w:style w:type="character" w:customStyle="1" w:styleId="s4">
    <w:name w:val="s4"/>
    <w:rsid w:val="00A303D9"/>
  </w:style>
  <w:style w:type="character" w:styleId="aff7">
    <w:name w:val="Strong"/>
    <w:uiPriority w:val="22"/>
    <w:qFormat/>
    <w:rsid w:val="00A303D9"/>
    <w:rPr>
      <w:rFonts w:cs="Times New Roman"/>
      <w:b/>
    </w:rPr>
  </w:style>
  <w:style w:type="character" w:customStyle="1" w:styleId="HeaderChar">
    <w:name w:val="Header Char"/>
    <w:locked/>
    <w:rsid w:val="00A303D9"/>
    <w:rPr>
      <w:rFonts w:ascii="Calibri" w:hAnsi="Calibri"/>
    </w:rPr>
  </w:style>
  <w:style w:type="character" w:customStyle="1" w:styleId="FooterChar">
    <w:name w:val="Footer Char"/>
    <w:locked/>
    <w:rsid w:val="00A303D9"/>
    <w:rPr>
      <w:rFonts w:ascii="Calibri" w:hAnsi="Calibri"/>
    </w:rPr>
  </w:style>
  <w:style w:type="paragraph" w:customStyle="1" w:styleId="ConsPlusNormal">
    <w:name w:val="ConsPlusNormal"/>
    <w:rsid w:val="00A303D9"/>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af7">
    <w:name w:val="Без интервала Знак"/>
    <w:link w:val="af6"/>
    <w:uiPriority w:val="1"/>
    <w:locked/>
    <w:rsid w:val="00A303D9"/>
    <w:rPr>
      <w:rFonts w:ascii="Calibri" w:eastAsia="Times New Roman" w:hAnsi="Calibri" w:cs="Times New Roman"/>
      <w:lang w:eastAsia="ru-RU"/>
    </w:rPr>
  </w:style>
  <w:style w:type="paragraph" w:customStyle="1" w:styleId="19">
    <w:name w:val="Обычный1"/>
    <w:rsid w:val="00A303D9"/>
    <w:pPr>
      <w:spacing w:after="0" w:line="240" w:lineRule="auto"/>
    </w:pPr>
    <w:rPr>
      <w:rFonts w:ascii="Times New Roman" w:eastAsia="?????? Pro W3" w:hAnsi="Times New Roman" w:cs="Times New Roman"/>
      <w:color w:val="000000"/>
      <w:sz w:val="24"/>
      <w:szCs w:val="20"/>
      <w:lang w:eastAsia="ru-RU"/>
    </w:rPr>
  </w:style>
  <w:style w:type="paragraph" w:customStyle="1" w:styleId="normacttext">
    <w:name w:val="norm_act_text"/>
    <w:basedOn w:val="a0"/>
    <w:rsid w:val="00A303D9"/>
    <w:pPr>
      <w:spacing w:before="100" w:beforeAutospacing="1" w:after="100" w:afterAutospacing="1" w:line="240" w:lineRule="auto"/>
    </w:pPr>
    <w:rPr>
      <w:rFonts w:ascii="Times New Roman" w:hAnsi="Times New Roman"/>
      <w:sz w:val="24"/>
      <w:szCs w:val="24"/>
    </w:rPr>
  </w:style>
  <w:style w:type="character" w:styleId="aff8">
    <w:name w:val="Hyperlink"/>
    <w:uiPriority w:val="99"/>
    <w:rsid w:val="00A303D9"/>
    <w:rPr>
      <w:rFonts w:cs="Times New Roman"/>
      <w:color w:val="0000FF"/>
      <w:u w:val="single"/>
    </w:rPr>
  </w:style>
  <w:style w:type="paragraph" w:customStyle="1" w:styleId="Default">
    <w:name w:val="Default"/>
    <w:rsid w:val="00A303D9"/>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303D9"/>
    <w:pPr>
      <w:spacing w:before="100" w:beforeAutospacing="1" w:after="100" w:afterAutospacing="1" w:line="240" w:lineRule="auto"/>
    </w:pPr>
    <w:rPr>
      <w:rFonts w:ascii="Times New Roman" w:hAnsi="Times New Roman"/>
      <w:sz w:val="24"/>
      <w:szCs w:val="24"/>
    </w:rPr>
  </w:style>
  <w:style w:type="character" w:customStyle="1" w:styleId="aff9">
    <w:name w:val="Сноска"/>
    <w:rsid w:val="00A303D9"/>
    <w:rPr>
      <w:rFonts w:ascii="Times New Roman" w:hAnsi="Times New Roman" w:cs="Times New Roman"/>
      <w:spacing w:val="0"/>
      <w:sz w:val="18"/>
      <w:szCs w:val="18"/>
    </w:rPr>
  </w:style>
  <w:style w:type="paragraph" w:customStyle="1" w:styleId="68">
    <w:name w:val="Основной текст68"/>
    <w:basedOn w:val="a0"/>
    <w:rsid w:val="00A303D9"/>
    <w:pPr>
      <w:shd w:val="clear" w:color="auto" w:fill="FFFFFF"/>
      <w:spacing w:after="780" w:line="211" w:lineRule="exact"/>
      <w:jc w:val="right"/>
    </w:pPr>
    <w:rPr>
      <w:rFonts w:eastAsia="Calibri"/>
      <w:sz w:val="20"/>
      <w:szCs w:val="20"/>
      <w:shd w:val="clear" w:color="auto" w:fill="FFFFFF"/>
    </w:rPr>
  </w:style>
  <w:style w:type="character" w:customStyle="1" w:styleId="1a">
    <w:name w:val="Основной текст1"/>
    <w:rsid w:val="00A303D9"/>
  </w:style>
  <w:style w:type="character" w:customStyle="1" w:styleId="120">
    <w:name w:val="Основной текст (12)"/>
    <w:rsid w:val="00A303D9"/>
    <w:rPr>
      <w:rFonts w:ascii="Times New Roman" w:hAnsi="Times New Roman" w:cs="Times New Roman"/>
      <w:spacing w:val="0"/>
      <w:sz w:val="22"/>
      <w:szCs w:val="22"/>
    </w:rPr>
  </w:style>
  <w:style w:type="character" w:customStyle="1" w:styleId="121">
    <w:name w:val="Основной текст (12) + Не курсив"/>
    <w:rsid w:val="00A303D9"/>
    <w:rPr>
      <w:rFonts w:ascii="Times New Roman" w:hAnsi="Times New Roman" w:cs="Times New Roman"/>
      <w:i/>
      <w:iCs/>
      <w:spacing w:val="0"/>
      <w:sz w:val="22"/>
      <w:szCs w:val="22"/>
    </w:rPr>
  </w:style>
  <w:style w:type="paragraph" w:customStyle="1" w:styleId="xl66">
    <w:name w:val="xl66"/>
    <w:basedOn w:val="a0"/>
    <w:rsid w:val="00A303D9"/>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A303D9"/>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A303D9"/>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A303D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A303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A303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A303D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A303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A303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A303D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A303D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A303D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A303D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A303D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A303D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A303D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A303D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A303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A303D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A303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A303D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A303D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A303D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A303D9"/>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A303D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A303D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A303D9"/>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A303D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A303D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A303D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A303D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A303D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A303D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A303D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A303D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A303D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A303D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A303D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A303D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A303D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A303D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A303D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A303D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A303D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A303D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0">
    <w:name w:val="Основной текст 21"/>
    <w:basedOn w:val="a0"/>
    <w:rsid w:val="00A303D9"/>
    <w:pPr>
      <w:widowControl w:val="0"/>
      <w:suppressAutoHyphens/>
      <w:autoSpaceDE w:val="0"/>
      <w:spacing w:after="0" w:line="240" w:lineRule="auto"/>
      <w:jc w:val="both"/>
    </w:pPr>
    <w:rPr>
      <w:rFonts w:ascii="Times New Roman" w:hAnsi="Times New Roman"/>
      <w:i/>
      <w:szCs w:val="20"/>
      <w:lang w:val="en-US" w:eastAsia="ar-SA"/>
    </w:rPr>
  </w:style>
  <w:style w:type="paragraph" w:styleId="1b">
    <w:name w:val="toc 1"/>
    <w:basedOn w:val="a0"/>
    <w:next w:val="a0"/>
    <w:autoRedefine/>
    <w:uiPriority w:val="39"/>
    <w:rsid w:val="00A303D9"/>
    <w:pPr>
      <w:tabs>
        <w:tab w:val="left" w:pos="390"/>
        <w:tab w:val="left" w:pos="450"/>
        <w:tab w:val="right" w:leader="dot" w:pos="9628"/>
      </w:tabs>
      <w:spacing w:after="0" w:line="240" w:lineRule="auto"/>
      <w:jc w:val="both"/>
    </w:pPr>
    <w:rPr>
      <w:rFonts w:ascii="Times New Roman" w:eastAsia="@Arial Unicode MS" w:hAnsi="Times New Roman"/>
      <w:b/>
      <w:bCs/>
      <w:noProof/>
      <w:sz w:val="28"/>
      <w:szCs w:val="28"/>
    </w:rPr>
  </w:style>
  <w:style w:type="character" w:customStyle="1" w:styleId="130">
    <w:name w:val="Основной текст (13)_"/>
    <w:link w:val="131"/>
    <w:locked/>
    <w:rsid w:val="00A303D9"/>
    <w:rPr>
      <w:sz w:val="34"/>
      <w:shd w:val="clear" w:color="auto" w:fill="FFFFFF"/>
    </w:rPr>
  </w:style>
  <w:style w:type="paragraph" w:customStyle="1" w:styleId="131">
    <w:name w:val="Основной текст (13)1"/>
    <w:basedOn w:val="a0"/>
    <w:link w:val="130"/>
    <w:rsid w:val="00A303D9"/>
    <w:pPr>
      <w:shd w:val="clear" w:color="auto" w:fill="FFFFFF"/>
      <w:spacing w:before="420" w:after="180" w:line="360" w:lineRule="exact"/>
      <w:jc w:val="center"/>
    </w:pPr>
    <w:rPr>
      <w:rFonts w:asciiTheme="minorHAnsi" w:eastAsiaTheme="minorHAnsi" w:hAnsiTheme="minorHAnsi" w:cstheme="minorBidi"/>
      <w:sz w:val="34"/>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303D9"/>
    <w:pPr>
      <w:spacing w:after="0" w:line="240" w:lineRule="auto"/>
      <w:ind w:left="720" w:firstLine="700"/>
      <w:jc w:val="both"/>
    </w:pPr>
    <w:rPr>
      <w:rFonts w:ascii="Times New Roman" w:hAnsi="Times New Roman"/>
      <w:sz w:val="24"/>
      <w:szCs w:val="24"/>
    </w:rPr>
  </w:style>
  <w:style w:type="character" w:customStyle="1" w:styleId="list005f0020paragraph005f005fchar1char1">
    <w:name w:val="list_005f0020paragraph_005f_005fchar1__char1"/>
    <w:rsid w:val="00A303D9"/>
    <w:rPr>
      <w:rFonts w:ascii="Times New Roman" w:hAnsi="Times New Roman" w:cs="Times New Roman"/>
      <w:sz w:val="24"/>
      <w:szCs w:val="24"/>
      <w:u w:val="none"/>
      <w:effect w:val="none"/>
    </w:rPr>
  </w:style>
  <w:style w:type="paragraph" w:customStyle="1" w:styleId="list005f0020paragraph">
    <w:name w:val="list_005f0020paragraph"/>
    <w:basedOn w:val="a0"/>
    <w:rsid w:val="00A303D9"/>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A303D9"/>
    <w:rPr>
      <w:rFonts w:ascii="Times New Roman" w:hAnsi="Times New Roman" w:cs="Times New Roman"/>
      <w:sz w:val="24"/>
      <w:szCs w:val="24"/>
      <w:u w:val="none"/>
      <w:effect w:val="none"/>
    </w:rPr>
  </w:style>
  <w:style w:type="character" w:styleId="affa">
    <w:name w:val="page number"/>
    <w:uiPriority w:val="99"/>
    <w:rsid w:val="00A303D9"/>
    <w:rPr>
      <w:rFonts w:cs="Times New Roman"/>
    </w:rPr>
  </w:style>
  <w:style w:type="paragraph" w:styleId="34">
    <w:name w:val="Body Text 3"/>
    <w:basedOn w:val="a0"/>
    <w:link w:val="35"/>
    <w:uiPriority w:val="99"/>
    <w:rsid w:val="00A303D9"/>
    <w:pPr>
      <w:spacing w:after="120"/>
    </w:pPr>
    <w:rPr>
      <w:rFonts w:eastAsia="Calibri"/>
      <w:sz w:val="16"/>
      <w:szCs w:val="16"/>
      <w:lang w:eastAsia="en-US"/>
    </w:rPr>
  </w:style>
  <w:style w:type="character" w:customStyle="1" w:styleId="35">
    <w:name w:val="Основной текст 3 Знак"/>
    <w:basedOn w:val="a1"/>
    <w:link w:val="34"/>
    <w:uiPriority w:val="99"/>
    <w:rsid w:val="00A303D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303D9"/>
    <w:rPr>
      <w:rFonts w:cs="Times New Roman"/>
      <w:b/>
      <w:bCs/>
    </w:rPr>
  </w:style>
  <w:style w:type="paragraph" w:customStyle="1" w:styleId="book">
    <w:name w:val="book"/>
    <w:basedOn w:val="a0"/>
    <w:uiPriority w:val="99"/>
    <w:rsid w:val="00A303D9"/>
    <w:pPr>
      <w:spacing w:before="100" w:beforeAutospacing="1" w:after="100" w:afterAutospacing="1" w:line="240" w:lineRule="auto"/>
    </w:pPr>
    <w:rPr>
      <w:rFonts w:ascii="Times New Roman" w:hAnsi="Times New Roman"/>
      <w:sz w:val="24"/>
      <w:szCs w:val="24"/>
    </w:rPr>
  </w:style>
  <w:style w:type="paragraph" w:customStyle="1" w:styleId="affb">
    <w:name w:val="Содержимое таблицы"/>
    <w:basedOn w:val="a0"/>
    <w:rsid w:val="00A303D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303D9"/>
    <w:rPr>
      <w:rFonts w:cs="Times New Roman"/>
    </w:rPr>
  </w:style>
  <w:style w:type="paragraph" w:styleId="affc">
    <w:name w:val="caption"/>
    <w:basedOn w:val="a0"/>
    <w:next w:val="a0"/>
    <w:uiPriority w:val="35"/>
    <w:qFormat/>
    <w:rsid w:val="00A303D9"/>
    <w:pPr>
      <w:spacing w:line="240" w:lineRule="auto"/>
    </w:pPr>
    <w:rPr>
      <w:b/>
      <w:bCs/>
      <w:color w:val="4F81BD"/>
      <w:sz w:val="18"/>
      <w:szCs w:val="18"/>
      <w:lang w:eastAsia="en-US"/>
    </w:rPr>
  </w:style>
  <w:style w:type="paragraph" w:styleId="affd">
    <w:name w:val="Title"/>
    <w:basedOn w:val="a0"/>
    <w:next w:val="a0"/>
    <w:link w:val="affe"/>
    <w:qFormat/>
    <w:rsid w:val="00A303D9"/>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affe">
    <w:name w:val="Название Знак"/>
    <w:basedOn w:val="a1"/>
    <w:link w:val="affd"/>
    <w:rsid w:val="00A303D9"/>
    <w:rPr>
      <w:rFonts w:ascii="Cambria" w:eastAsia="Times New Roman" w:hAnsi="Cambria" w:cs="Times New Roman"/>
      <w:color w:val="17365D"/>
      <w:spacing w:val="5"/>
      <w:kern w:val="28"/>
      <w:sz w:val="52"/>
      <w:szCs w:val="52"/>
    </w:rPr>
  </w:style>
  <w:style w:type="paragraph" w:styleId="afff">
    <w:name w:val="Block Text"/>
    <w:basedOn w:val="a0"/>
    <w:link w:val="afff0"/>
    <w:uiPriority w:val="99"/>
    <w:rsid w:val="00A303D9"/>
    <w:pPr>
      <w:spacing w:after="0" w:line="360" w:lineRule="auto"/>
      <w:ind w:left="-851" w:right="-1333" w:firstLine="851"/>
      <w:jc w:val="both"/>
    </w:pPr>
    <w:rPr>
      <w:rFonts w:ascii="Times New Roman" w:hAnsi="Times New Roman"/>
      <w:sz w:val="28"/>
      <w:szCs w:val="20"/>
    </w:rPr>
  </w:style>
  <w:style w:type="character" w:customStyle="1" w:styleId="afff0">
    <w:name w:val="Цитата Знак"/>
    <w:link w:val="afff"/>
    <w:uiPriority w:val="99"/>
    <w:locked/>
    <w:rsid w:val="00A303D9"/>
    <w:rPr>
      <w:rFonts w:ascii="Times New Roman" w:eastAsia="Times New Roman" w:hAnsi="Times New Roman" w:cs="Times New Roman"/>
      <w:sz w:val="28"/>
      <w:szCs w:val="20"/>
    </w:rPr>
  </w:style>
  <w:style w:type="paragraph" w:styleId="afff1">
    <w:name w:val="Intense Quote"/>
    <w:basedOn w:val="a0"/>
    <w:next w:val="a0"/>
    <w:link w:val="afff2"/>
    <w:uiPriority w:val="30"/>
    <w:qFormat/>
    <w:rsid w:val="00A303D9"/>
    <w:pPr>
      <w:pBdr>
        <w:bottom w:val="single" w:sz="4" w:space="4" w:color="4F81BD"/>
      </w:pBdr>
      <w:spacing w:before="200" w:after="280"/>
      <w:ind w:left="936" w:right="936"/>
    </w:pPr>
    <w:rPr>
      <w:b/>
      <w:bCs/>
      <w:i/>
      <w:iCs/>
      <w:color w:val="4F81BD"/>
      <w:lang w:eastAsia="en-US"/>
    </w:rPr>
  </w:style>
  <w:style w:type="character" w:customStyle="1" w:styleId="afff2">
    <w:name w:val="Выделенная цитата Знак"/>
    <w:basedOn w:val="a1"/>
    <w:link w:val="afff1"/>
    <w:uiPriority w:val="30"/>
    <w:rsid w:val="00A303D9"/>
    <w:rPr>
      <w:rFonts w:ascii="Calibri" w:eastAsia="Times New Roman" w:hAnsi="Calibri" w:cs="Times New Roman"/>
      <w:b/>
      <w:bCs/>
      <w:i/>
      <w:iCs/>
      <w:color w:val="4F81BD"/>
    </w:rPr>
  </w:style>
  <w:style w:type="character" w:styleId="afff3">
    <w:name w:val="Subtle Emphasis"/>
    <w:uiPriority w:val="19"/>
    <w:qFormat/>
    <w:rsid w:val="00A303D9"/>
    <w:rPr>
      <w:rFonts w:cs="Times New Roman"/>
      <w:i/>
      <w:iCs/>
      <w:color w:val="808080"/>
    </w:rPr>
  </w:style>
  <w:style w:type="character" w:styleId="afff4">
    <w:name w:val="Intense Emphasis"/>
    <w:uiPriority w:val="21"/>
    <w:qFormat/>
    <w:rsid w:val="00A303D9"/>
    <w:rPr>
      <w:rFonts w:cs="Times New Roman"/>
      <w:b/>
      <w:bCs/>
      <w:i/>
      <w:iCs/>
      <w:color w:val="4F81BD"/>
    </w:rPr>
  </w:style>
  <w:style w:type="character" w:styleId="afff5">
    <w:name w:val="Subtle Reference"/>
    <w:uiPriority w:val="31"/>
    <w:qFormat/>
    <w:rsid w:val="00A303D9"/>
    <w:rPr>
      <w:rFonts w:cs="Times New Roman"/>
      <w:smallCaps/>
      <w:color w:val="C0504D"/>
      <w:u w:val="single"/>
    </w:rPr>
  </w:style>
  <w:style w:type="character" w:styleId="afff6">
    <w:name w:val="Intense Reference"/>
    <w:uiPriority w:val="32"/>
    <w:qFormat/>
    <w:rsid w:val="00A303D9"/>
    <w:rPr>
      <w:rFonts w:cs="Times New Roman"/>
      <w:b/>
      <w:bCs/>
      <w:smallCaps/>
      <w:color w:val="C0504D"/>
      <w:spacing w:val="5"/>
      <w:u w:val="single"/>
    </w:rPr>
  </w:style>
  <w:style w:type="character" w:styleId="afff7">
    <w:name w:val="Book Title"/>
    <w:uiPriority w:val="33"/>
    <w:qFormat/>
    <w:rsid w:val="00A303D9"/>
    <w:rPr>
      <w:rFonts w:cs="Times New Roman"/>
      <w:b/>
      <w:bCs/>
      <w:smallCaps/>
      <w:spacing w:val="5"/>
    </w:rPr>
  </w:style>
  <w:style w:type="paragraph" w:styleId="afff8">
    <w:name w:val="TOC Heading"/>
    <w:basedOn w:val="1"/>
    <w:next w:val="a0"/>
    <w:uiPriority w:val="39"/>
    <w:qFormat/>
    <w:rsid w:val="00A303D9"/>
    <w:pPr>
      <w:keepLines/>
      <w:spacing w:before="480" w:line="276" w:lineRule="auto"/>
      <w:ind w:firstLine="0"/>
      <w:jc w:val="left"/>
      <w:outlineLvl w:val="9"/>
    </w:pPr>
    <w:rPr>
      <w:rFonts w:ascii="Cambria" w:hAnsi="Cambria"/>
      <w:color w:val="365F91"/>
      <w:sz w:val="28"/>
      <w:szCs w:val="28"/>
      <w:lang w:eastAsia="en-US"/>
    </w:rPr>
  </w:style>
  <w:style w:type="paragraph" w:styleId="27">
    <w:name w:val="toc 2"/>
    <w:basedOn w:val="a0"/>
    <w:next w:val="a0"/>
    <w:autoRedefine/>
    <w:uiPriority w:val="39"/>
    <w:rsid w:val="00A303D9"/>
    <w:pPr>
      <w:tabs>
        <w:tab w:val="left" w:pos="880"/>
        <w:tab w:val="right" w:leader="dot" w:pos="9628"/>
      </w:tabs>
      <w:spacing w:after="0" w:line="240" w:lineRule="auto"/>
      <w:ind w:left="709"/>
    </w:pPr>
    <w:rPr>
      <w:rFonts w:ascii="Times New Roman" w:eastAsia="Calibri" w:hAnsi="Times New Roman"/>
      <w:b/>
      <w:iCs/>
      <w:noProof/>
      <w:sz w:val="28"/>
      <w:szCs w:val="28"/>
      <w:lang w:eastAsia="en-US"/>
    </w:rPr>
  </w:style>
  <w:style w:type="paragraph" w:styleId="42">
    <w:name w:val="toc 4"/>
    <w:basedOn w:val="a0"/>
    <w:next w:val="a0"/>
    <w:autoRedefine/>
    <w:uiPriority w:val="39"/>
    <w:rsid w:val="00A303D9"/>
    <w:pPr>
      <w:tabs>
        <w:tab w:val="right" w:leader="dot" w:pos="9628"/>
      </w:tabs>
      <w:spacing w:after="0" w:line="240" w:lineRule="auto"/>
      <w:ind w:left="709"/>
    </w:pPr>
    <w:rPr>
      <w:rFonts w:ascii="Times New Roman" w:eastAsia="Calibri" w:hAnsi="Times New Roman"/>
      <w:noProof/>
      <w:sz w:val="28"/>
      <w:szCs w:val="28"/>
      <w:lang w:eastAsia="en-US"/>
    </w:rPr>
  </w:style>
  <w:style w:type="paragraph" w:styleId="53">
    <w:name w:val="toc 5"/>
    <w:basedOn w:val="a0"/>
    <w:next w:val="a0"/>
    <w:autoRedefine/>
    <w:uiPriority w:val="39"/>
    <w:rsid w:val="00A303D9"/>
    <w:pPr>
      <w:spacing w:after="0"/>
      <w:ind w:left="880"/>
    </w:pPr>
    <w:rPr>
      <w:rFonts w:eastAsia="Calibri"/>
      <w:sz w:val="20"/>
      <w:szCs w:val="20"/>
      <w:lang w:eastAsia="en-US"/>
    </w:rPr>
  </w:style>
  <w:style w:type="paragraph" w:styleId="65">
    <w:name w:val="toc 6"/>
    <w:basedOn w:val="a0"/>
    <w:next w:val="a0"/>
    <w:autoRedefine/>
    <w:uiPriority w:val="39"/>
    <w:rsid w:val="00A303D9"/>
    <w:pPr>
      <w:spacing w:after="0"/>
      <w:ind w:left="1100"/>
    </w:pPr>
    <w:rPr>
      <w:rFonts w:eastAsia="Calibri"/>
      <w:sz w:val="20"/>
      <w:szCs w:val="20"/>
      <w:lang w:eastAsia="en-US"/>
    </w:rPr>
  </w:style>
  <w:style w:type="paragraph" w:styleId="75">
    <w:name w:val="toc 7"/>
    <w:basedOn w:val="a0"/>
    <w:next w:val="a0"/>
    <w:autoRedefine/>
    <w:uiPriority w:val="39"/>
    <w:rsid w:val="00A303D9"/>
    <w:pPr>
      <w:spacing w:after="0"/>
      <w:ind w:left="1320"/>
    </w:pPr>
    <w:rPr>
      <w:rFonts w:eastAsia="Calibri"/>
      <w:sz w:val="20"/>
      <w:szCs w:val="20"/>
      <w:lang w:eastAsia="en-US"/>
    </w:rPr>
  </w:style>
  <w:style w:type="paragraph" w:styleId="81">
    <w:name w:val="toc 8"/>
    <w:basedOn w:val="a0"/>
    <w:next w:val="a0"/>
    <w:autoRedefine/>
    <w:uiPriority w:val="39"/>
    <w:rsid w:val="00A303D9"/>
    <w:pPr>
      <w:spacing w:after="0"/>
      <w:ind w:left="1540"/>
    </w:pPr>
    <w:rPr>
      <w:rFonts w:eastAsia="Calibri"/>
      <w:sz w:val="20"/>
      <w:szCs w:val="20"/>
      <w:lang w:eastAsia="en-US"/>
    </w:rPr>
  </w:style>
  <w:style w:type="paragraph" w:styleId="93">
    <w:name w:val="toc 9"/>
    <w:basedOn w:val="a0"/>
    <w:next w:val="a0"/>
    <w:autoRedefine/>
    <w:uiPriority w:val="39"/>
    <w:rsid w:val="00A303D9"/>
    <w:pPr>
      <w:spacing w:after="0"/>
      <w:ind w:left="1760"/>
    </w:pPr>
    <w:rPr>
      <w:rFonts w:eastAsia="Calibri"/>
      <w:sz w:val="20"/>
      <w:szCs w:val="20"/>
      <w:lang w:eastAsia="en-US"/>
    </w:rPr>
  </w:style>
  <w:style w:type="paragraph" w:customStyle="1" w:styleId="1c">
    <w:name w:val="Без интервала1"/>
    <w:rsid w:val="00A303D9"/>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rsid w:val="00A303D9"/>
    <w:rPr>
      <w:rFonts w:cs="Times New Roman"/>
    </w:rPr>
  </w:style>
  <w:style w:type="paragraph" w:customStyle="1" w:styleId="descriptionind">
    <w:name w:val="descriptionind"/>
    <w:basedOn w:val="a0"/>
    <w:rsid w:val="00A303D9"/>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rsid w:val="00A303D9"/>
    <w:rPr>
      <w:rFonts w:cs="Times New Roman"/>
    </w:rPr>
  </w:style>
  <w:style w:type="character" w:customStyle="1" w:styleId="editsection">
    <w:name w:val="editsection"/>
    <w:rsid w:val="00A303D9"/>
    <w:rPr>
      <w:rFonts w:cs="Times New Roman"/>
    </w:rPr>
  </w:style>
  <w:style w:type="paragraph" w:customStyle="1" w:styleId="28">
    <w:name w:val="Абзац списка2"/>
    <w:basedOn w:val="a0"/>
    <w:rsid w:val="00A303D9"/>
    <w:pPr>
      <w:ind w:left="720"/>
    </w:pPr>
  </w:style>
  <w:style w:type="paragraph" w:styleId="afff9">
    <w:name w:val="Plain Text"/>
    <w:basedOn w:val="a0"/>
    <w:link w:val="afffa"/>
    <w:uiPriority w:val="99"/>
    <w:rsid w:val="00A303D9"/>
    <w:pPr>
      <w:spacing w:after="0" w:line="240" w:lineRule="auto"/>
    </w:pPr>
    <w:rPr>
      <w:rFonts w:ascii="Courier New" w:hAnsi="Courier New"/>
      <w:sz w:val="20"/>
      <w:szCs w:val="20"/>
    </w:rPr>
  </w:style>
  <w:style w:type="character" w:customStyle="1" w:styleId="afffa">
    <w:name w:val="Текст Знак"/>
    <w:basedOn w:val="a1"/>
    <w:link w:val="afff9"/>
    <w:uiPriority w:val="99"/>
    <w:rsid w:val="00A303D9"/>
    <w:rPr>
      <w:rFonts w:ascii="Courier New" w:eastAsia="Times New Roman" w:hAnsi="Courier New" w:cs="Times New Roman"/>
      <w:sz w:val="20"/>
      <w:szCs w:val="20"/>
    </w:rPr>
  </w:style>
  <w:style w:type="paragraph" w:customStyle="1" w:styleId="description">
    <w:name w:val="description"/>
    <w:basedOn w:val="a0"/>
    <w:rsid w:val="00A303D9"/>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rsid w:val="00A303D9"/>
    <w:rPr>
      <w:rFonts w:cs="Times New Roman"/>
    </w:rPr>
  </w:style>
  <w:style w:type="character" w:customStyle="1" w:styleId="fn">
    <w:name w:val="fn"/>
    <w:rsid w:val="00A303D9"/>
    <w:rPr>
      <w:rFonts w:cs="Times New Roman"/>
    </w:rPr>
  </w:style>
  <w:style w:type="character" w:customStyle="1" w:styleId="post-timestamp2">
    <w:name w:val="post-timestamp2"/>
    <w:rsid w:val="00A303D9"/>
    <w:rPr>
      <w:color w:val="999966"/>
    </w:rPr>
  </w:style>
  <w:style w:type="character" w:customStyle="1" w:styleId="post-comment-link">
    <w:name w:val="post-comment-link"/>
    <w:rsid w:val="00A303D9"/>
    <w:rPr>
      <w:rFonts w:cs="Times New Roman"/>
    </w:rPr>
  </w:style>
  <w:style w:type="character" w:customStyle="1" w:styleId="item-controlblog-adminpid-1744177254">
    <w:name w:val="item-control blog-admin pid-1744177254"/>
    <w:rsid w:val="00A303D9"/>
    <w:rPr>
      <w:rFonts w:cs="Times New Roman"/>
    </w:rPr>
  </w:style>
  <w:style w:type="character" w:customStyle="1" w:styleId="zippytoggle-open">
    <w:name w:val="zippy toggle-open"/>
    <w:rsid w:val="00A303D9"/>
    <w:rPr>
      <w:rFonts w:cs="Times New Roman"/>
    </w:rPr>
  </w:style>
  <w:style w:type="character" w:customStyle="1" w:styleId="post-count">
    <w:name w:val="post-count"/>
    <w:rsid w:val="00A303D9"/>
    <w:rPr>
      <w:rFonts w:cs="Times New Roman"/>
    </w:rPr>
  </w:style>
  <w:style w:type="character" w:customStyle="1" w:styleId="zippy">
    <w:name w:val="zippy"/>
    <w:rsid w:val="00A303D9"/>
    <w:rPr>
      <w:rFonts w:cs="Times New Roman"/>
    </w:rPr>
  </w:style>
  <w:style w:type="character" w:customStyle="1" w:styleId="item-controlblog-admin">
    <w:name w:val="item-control blog-admin"/>
    <w:rsid w:val="00A303D9"/>
    <w:rPr>
      <w:rFonts w:cs="Times New Roman"/>
    </w:rPr>
  </w:style>
  <w:style w:type="paragraph" w:customStyle="1" w:styleId="1d">
    <w:name w:val="Стиль1"/>
    <w:basedOn w:val="a0"/>
    <w:rsid w:val="00A303D9"/>
    <w:pPr>
      <w:spacing w:after="0" w:line="360" w:lineRule="auto"/>
      <w:ind w:firstLine="680"/>
      <w:jc w:val="both"/>
    </w:pPr>
    <w:rPr>
      <w:rFonts w:ascii="Times New Roman" w:hAnsi="Times New Roman"/>
      <w:sz w:val="28"/>
      <w:szCs w:val="20"/>
    </w:rPr>
  </w:style>
  <w:style w:type="paragraph" w:customStyle="1" w:styleId="Zag1">
    <w:name w:val="Zag_1"/>
    <w:basedOn w:val="a0"/>
    <w:uiPriority w:val="99"/>
    <w:rsid w:val="00A303D9"/>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character" w:styleId="afffb">
    <w:name w:val="annotation reference"/>
    <w:uiPriority w:val="99"/>
    <w:rsid w:val="00A303D9"/>
    <w:rPr>
      <w:rFonts w:cs="Times New Roman"/>
      <w:sz w:val="16"/>
    </w:rPr>
  </w:style>
  <w:style w:type="character" w:customStyle="1" w:styleId="1e">
    <w:name w:val="Текст примечания Знак1"/>
    <w:basedOn w:val="a1"/>
    <w:uiPriority w:val="99"/>
    <w:semiHidden/>
    <w:rsid w:val="00A303D9"/>
    <w:rPr>
      <w:lang w:eastAsia="en-US"/>
    </w:rPr>
  </w:style>
  <w:style w:type="character" w:customStyle="1" w:styleId="val">
    <w:name w:val="val"/>
    <w:rsid w:val="00A303D9"/>
    <w:rPr>
      <w:rFonts w:cs="Times New Roman"/>
    </w:rPr>
  </w:style>
  <w:style w:type="character" w:customStyle="1" w:styleId="addressbooksuggestitemhint">
    <w:name w:val="addressbook__suggest__item__hint"/>
    <w:rsid w:val="00A303D9"/>
    <w:rPr>
      <w:rFonts w:cs="Times New Roman"/>
    </w:rPr>
  </w:style>
  <w:style w:type="character" w:customStyle="1" w:styleId="style1">
    <w:name w:val="style1"/>
    <w:rsid w:val="00A303D9"/>
    <w:rPr>
      <w:rFonts w:cs="Times New Roman"/>
    </w:rPr>
  </w:style>
  <w:style w:type="paragraph" w:customStyle="1" w:styleId="1f">
    <w:name w:val="МОН1"/>
    <w:basedOn w:val="a0"/>
    <w:rsid w:val="00A303D9"/>
    <w:pPr>
      <w:spacing w:after="0" w:line="360" w:lineRule="auto"/>
      <w:ind w:firstLine="709"/>
      <w:jc w:val="both"/>
    </w:pPr>
    <w:rPr>
      <w:rFonts w:ascii="Times New Roman" w:hAnsi="Times New Roman"/>
      <w:sz w:val="28"/>
      <w:szCs w:val="24"/>
    </w:rPr>
  </w:style>
  <w:style w:type="character" w:customStyle="1" w:styleId="b-linki">
    <w:name w:val="b-link__i"/>
    <w:rsid w:val="00A303D9"/>
    <w:rPr>
      <w:rFonts w:cs="Times New Roman"/>
    </w:rPr>
  </w:style>
  <w:style w:type="paragraph" w:styleId="29">
    <w:name w:val="Body Text 2"/>
    <w:basedOn w:val="a0"/>
    <w:link w:val="2a"/>
    <w:uiPriority w:val="99"/>
    <w:rsid w:val="00A303D9"/>
    <w:pPr>
      <w:spacing w:after="120" w:line="480" w:lineRule="auto"/>
    </w:pPr>
    <w:rPr>
      <w:rFonts w:eastAsia="Calibri"/>
      <w:lang w:eastAsia="en-US"/>
    </w:rPr>
  </w:style>
  <w:style w:type="character" w:customStyle="1" w:styleId="2a">
    <w:name w:val="Основной текст 2 Знак"/>
    <w:basedOn w:val="a1"/>
    <w:link w:val="29"/>
    <w:uiPriority w:val="99"/>
    <w:rsid w:val="00A303D9"/>
    <w:rPr>
      <w:rFonts w:ascii="Calibri" w:eastAsia="Calibri" w:hAnsi="Calibri" w:cs="Times New Roman"/>
    </w:rPr>
  </w:style>
  <w:style w:type="paragraph" w:customStyle="1" w:styleId="afffc">
    <w:name w:val="Новый"/>
    <w:basedOn w:val="a0"/>
    <w:rsid w:val="00A303D9"/>
    <w:pPr>
      <w:spacing w:after="0" w:line="360" w:lineRule="auto"/>
      <w:ind w:firstLine="454"/>
      <w:jc w:val="both"/>
    </w:pPr>
    <w:rPr>
      <w:rFonts w:ascii="Times New Roman" w:eastAsia="Calibri" w:hAnsi="Times New Roman"/>
      <w:sz w:val="28"/>
      <w:szCs w:val="24"/>
      <w:lang w:eastAsia="en-US"/>
    </w:rPr>
  </w:style>
  <w:style w:type="character" w:customStyle="1" w:styleId="2b">
    <w:name w:val="Основной текст (2)_"/>
    <w:link w:val="2c"/>
    <w:locked/>
    <w:rsid w:val="00A303D9"/>
    <w:rPr>
      <w:rFonts w:ascii="Times New Roman" w:hAnsi="Times New Roman"/>
      <w:b/>
      <w:bCs/>
      <w:sz w:val="27"/>
      <w:szCs w:val="27"/>
      <w:shd w:val="clear" w:color="auto" w:fill="FFFFFF"/>
    </w:rPr>
  </w:style>
  <w:style w:type="paragraph" w:customStyle="1" w:styleId="2c">
    <w:name w:val="Основной текст (2)"/>
    <w:basedOn w:val="a0"/>
    <w:link w:val="2b"/>
    <w:rsid w:val="00A303D9"/>
    <w:pPr>
      <w:widowControl w:val="0"/>
      <w:shd w:val="clear" w:color="auto" w:fill="FFFFFF"/>
      <w:spacing w:after="0" w:line="480" w:lineRule="exact"/>
      <w:ind w:firstLine="720"/>
      <w:jc w:val="both"/>
    </w:pPr>
    <w:rPr>
      <w:rFonts w:ascii="Times New Roman" w:eastAsiaTheme="minorHAnsi" w:hAnsi="Times New Roman" w:cstheme="minorBidi"/>
      <w:b/>
      <w:bCs/>
      <w:sz w:val="27"/>
      <w:szCs w:val="27"/>
      <w:lang w:eastAsia="en-US"/>
    </w:rPr>
  </w:style>
  <w:style w:type="paragraph" w:customStyle="1" w:styleId="36">
    <w:name w:val="Основной текст3"/>
    <w:basedOn w:val="a0"/>
    <w:rsid w:val="00A303D9"/>
    <w:pPr>
      <w:widowControl w:val="0"/>
      <w:shd w:val="clear" w:color="auto" w:fill="FFFFFF"/>
      <w:spacing w:after="0" w:line="480" w:lineRule="exact"/>
      <w:jc w:val="both"/>
    </w:pPr>
    <w:rPr>
      <w:rFonts w:ascii="Times New Roman" w:hAnsi="Times New Roman"/>
      <w:sz w:val="27"/>
      <w:szCs w:val="27"/>
      <w:lang w:eastAsia="en-US"/>
    </w:rPr>
  </w:style>
  <w:style w:type="character" w:customStyle="1" w:styleId="afffd">
    <w:name w:val="Основной текст + Полужирный"/>
    <w:rsid w:val="00A303D9"/>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303D9"/>
    <w:pPr>
      <w:spacing w:after="0" w:line="240" w:lineRule="auto"/>
      <w:ind w:left="720"/>
      <w:contextualSpacing/>
    </w:pPr>
    <w:rPr>
      <w:rFonts w:ascii="Times New Roman" w:hAnsi="Times New Roman"/>
      <w:sz w:val="24"/>
      <w:szCs w:val="24"/>
    </w:rPr>
  </w:style>
  <w:style w:type="paragraph" w:customStyle="1" w:styleId="western">
    <w:name w:val="western"/>
    <w:basedOn w:val="a0"/>
    <w:rsid w:val="00A303D9"/>
    <w:pPr>
      <w:spacing w:before="100" w:beforeAutospacing="1" w:after="115" w:line="240" w:lineRule="auto"/>
      <w:ind w:firstLine="706"/>
      <w:jc w:val="both"/>
    </w:pPr>
    <w:rPr>
      <w:rFonts w:ascii="Times New Roman" w:hAnsi="Times New Roman"/>
      <w:color w:val="000000"/>
      <w:sz w:val="24"/>
      <w:szCs w:val="24"/>
    </w:rPr>
  </w:style>
  <w:style w:type="paragraph" w:customStyle="1" w:styleId="160">
    <w:name w:val="Стиль Основной текст + 16 пт"/>
    <w:next w:val="afc"/>
    <w:autoRedefine/>
    <w:uiPriority w:val="99"/>
    <w:rsid w:val="00A303D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303D9"/>
    <w:rPr>
      <w:i/>
      <w:shd w:val="clear" w:color="auto" w:fill="FFFFFF"/>
    </w:rPr>
  </w:style>
  <w:style w:type="paragraph" w:customStyle="1" w:styleId="141">
    <w:name w:val="Основной текст (14)1"/>
    <w:basedOn w:val="a0"/>
    <w:link w:val="140"/>
    <w:rsid w:val="00A303D9"/>
    <w:pPr>
      <w:shd w:val="clear" w:color="auto" w:fill="FFFFFF"/>
      <w:spacing w:after="0" w:line="211" w:lineRule="exact"/>
      <w:ind w:firstLine="400"/>
      <w:jc w:val="both"/>
    </w:pPr>
    <w:rPr>
      <w:rFonts w:asciiTheme="minorHAnsi" w:eastAsiaTheme="minorHAnsi" w:hAnsiTheme="minorHAnsi" w:cstheme="minorBidi"/>
      <w:i/>
      <w:lang w:eastAsia="en-US"/>
    </w:rPr>
  </w:style>
  <w:style w:type="paragraph" w:customStyle="1" w:styleId="211">
    <w:name w:val="Заголовок №21"/>
    <w:basedOn w:val="a0"/>
    <w:rsid w:val="00A303D9"/>
    <w:pPr>
      <w:shd w:val="clear" w:color="auto" w:fill="FFFFFF"/>
      <w:spacing w:before="60" w:after="60" w:line="240" w:lineRule="atLeast"/>
      <w:jc w:val="center"/>
      <w:outlineLvl w:val="1"/>
    </w:pPr>
    <w:rPr>
      <w:rFonts w:eastAsia="Calibri"/>
      <w:b/>
      <w:sz w:val="20"/>
      <w:szCs w:val="20"/>
    </w:rPr>
  </w:style>
  <w:style w:type="character" w:customStyle="1" w:styleId="149">
    <w:name w:val="Основной текст (14)9"/>
    <w:uiPriority w:val="99"/>
    <w:rsid w:val="00A303D9"/>
    <w:rPr>
      <w:rFonts w:ascii="Times New Roman" w:hAnsi="Times New Roman"/>
      <w:spacing w:val="0"/>
      <w:sz w:val="22"/>
    </w:rPr>
  </w:style>
  <w:style w:type="character" w:customStyle="1" w:styleId="148">
    <w:name w:val="Основной текст (14)8"/>
    <w:uiPriority w:val="99"/>
    <w:rsid w:val="00A303D9"/>
    <w:rPr>
      <w:rFonts w:ascii="Times New Roman" w:hAnsi="Times New Roman"/>
      <w:spacing w:val="0"/>
      <w:sz w:val="22"/>
    </w:rPr>
  </w:style>
  <w:style w:type="character" w:customStyle="1" w:styleId="Osnova1">
    <w:name w:val="Osnova1"/>
    <w:rsid w:val="00A303D9"/>
  </w:style>
  <w:style w:type="paragraph" w:customStyle="1" w:styleId="Zag2">
    <w:name w:val="Zag_2"/>
    <w:basedOn w:val="a0"/>
    <w:rsid w:val="00A303D9"/>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Zag21">
    <w:name w:val="Zag_21"/>
    <w:rsid w:val="00A303D9"/>
  </w:style>
  <w:style w:type="paragraph" w:customStyle="1" w:styleId="Zag3">
    <w:name w:val="Zag_3"/>
    <w:basedOn w:val="a0"/>
    <w:rsid w:val="00A303D9"/>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character" w:customStyle="1" w:styleId="Zag31">
    <w:name w:val="Zag_31"/>
    <w:rsid w:val="00A303D9"/>
  </w:style>
  <w:style w:type="paragraph" w:customStyle="1" w:styleId="afffe">
    <w:name w:val="Ξαϋχνϋι"/>
    <w:basedOn w:val="a0"/>
    <w:rsid w:val="00A303D9"/>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
    <w:name w:val="Νξβϋι"/>
    <w:basedOn w:val="a0"/>
    <w:rsid w:val="00A303D9"/>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A303D9"/>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A303D9"/>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A303D9"/>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f0">
    <w:name w:val="Знак Знак1 Знак Знак Знак"/>
    <w:basedOn w:val="a0"/>
    <w:uiPriority w:val="99"/>
    <w:rsid w:val="00A303D9"/>
    <w:pPr>
      <w:spacing w:after="160" w:line="240" w:lineRule="exact"/>
    </w:pPr>
    <w:rPr>
      <w:rFonts w:ascii="Verdana" w:hAnsi="Verdana"/>
      <w:sz w:val="20"/>
      <w:szCs w:val="20"/>
      <w:lang w:val="en-US" w:eastAsia="en-US"/>
    </w:rPr>
  </w:style>
  <w:style w:type="paragraph" w:customStyle="1" w:styleId="affff0">
    <w:name w:val="Знак Знак Знак Знак Знак"/>
    <w:basedOn w:val="a0"/>
    <w:uiPriority w:val="99"/>
    <w:rsid w:val="00A303D9"/>
    <w:pPr>
      <w:spacing w:after="160" w:line="240" w:lineRule="exact"/>
    </w:pPr>
    <w:rPr>
      <w:rFonts w:ascii="Verdana" w:hAnsi="Verdana"/>
      <w:sz w:val="20"/>
      <w:szCs w:val="20"/>
      <w:lang w:val="en-US" w:eastAsia="en-US"/>
    </w:rPr>
  </w:style>
  <w:style w:type="character" w:customStyle="1" w:styleId="1f1">
    <w:name w:val="Подзаголовок Знак1"/>
    <w:uiPriority w:val="11"/>
    <w:rsid w:val="00A303D9"/>
    <w:rPr>
      <w:rFonts w:ascii="Cambria" w:hAnsi="Cambria" w:cs="Times New Roman"/>
      <w:i/>
      <w:iCs/>
      <w:color w:val="4F81BD"/>
      <w:spacing w:val="15"/>
      <w:sz w:val="24"/>
      <w:szCs w:val="24"/>
      <w:lang w:eastAsia="ru-RU"/>
    </w:rPr>
  </w:style>
  <w:style w:type="character" w:customStyle="1" w:styleId="150">
    <w:name w:val="Подзаголовок Знак15"/>
    <w:uiPriority w:val="11"/>
    <w:rsid w:val="00A303D9"/>
    <w:rPr>
      <w:rFonts w:ascii="Calibri Light" w:hAnsi="Calibri Light"/>
      <w:sz w:val="24"/>
    </w:rPr>
  </w:style>
  <w:style w:type="character" w:customStyle="1" w:styleId="142">
    <w:name w:val="Подзаголовок Знак14"/>
    <w:uiPriority w:val="11"/>
    <w:rsid w:val="00A303D9"/>
    <w:rPr>
      <w:rFonts w:ascii="Calibri Light" w:hAnsi="Calibri Light"/>
      <w:sz w:val="24"/>
    </w:rPr>
  </w:style>
  <w:style w:type="character" w:customStyle="1" w:styleId="132">
    <w:name w:val="Подзаголовок Знак13"/>
    <w:uiPriority w:val="11"/>
    <w:rsid w:val="00A303D9"/>
    <w:rPr>
      <w:rFonts w:ascii="Calibri Light" w:hAnsi="Calibri Light"/>
      <w:sz w:val="24"/>
    </w:rPr>
  </w:style>
  <w:style w:type="character" w:customStyle="1" w:styleId="122">
    <w:name w:val="Подзаголовок Знак12"/>
    <w:uiPriority w:val="11"/>
    <w:rsid w:val="00A303D9"/>
    <w:rPr>
      <w:rFonts w:ascii="Calibri Light" w:hAnsi="Calibri Light"/>
      <w:sz w:val="24"/>
    </w:rPr>
  </w:style>
  <w:style w:type="character" w:customStyle="1" w:styleId="110">
    <w:name w:val="Подзаголовок Знак11"/>
    <w:rsid w:val="00A303D9"/>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A303D9"/>
    <w:pPr>
      <w:autoSpaceDE w:val="0"/>
      <w:autoSpaceDN w:val="0"/>
      <w:spacing w:after="160" w:line="240" w:lineRule="exact"/>
    </w:pPr>
    <w:rPr>
      <w:rFonts w:ascii="Arial" w:hAnsi="Arial" w:cs="Arial"/>
      <w:sz w:val="20"/>
      <w:szCs w:val="20"/>
      <w:lang w:val="en-US" w:eastAsia="en-US"/>
    </w:rPr>
  </w:style>
  <w:style w:type="paragraph" w:customStyle="1" w:styleId="affff1">
    <w:name w:val="Знак Знак"/>
    <w:basedOn w:val="a0"/>
    <w:uiPriority w:val="99"/>
    <w:rsid w:val="00A303D9"/>
    <w:pPr>
      <w:spacing w:after="160" w:line="240" w:lineRule="exact"/>
    </w:pPr>
    <w:rPr>
      <w:rFonts w:ascii="Verdana" w:hAnsi="Verdana"/>
      <w:sz w:val="20"/>
      <w:szCs w:val="20"/>
      <w:lang w:val="en-US" w:eastAsia="en-US"/>
    </w:rPr>
  </w:style>
  <w:style w:type="character" w:customStyle="1" w:styleId="spelle">
    <w:name w:val="spelle"/>
    <w:rsid w:val="00A303D9"/>
  </w:style>
  <w:style w:type="character" w:customStyle="1" w:styleId="grame">
    <w:name w:val="grame"/>
    <w:rsid w:val="00A303D9"/>
  </w:style>
  <w:style w:type="paragraph" w:customStyle="1" w:styleId="affff2">
    <w:name w:val="a"/>
    <w:basedOn w:val="a0"/>
    <w:rsid w:val="00A303D9"/>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A303D9"/>
    <w:pPr>
      <w:autoSpaceDE w:val="0"/>
      <w:autoSpaceDN w:val="0"/>
      <w:adjustRightInd w:val="0"/>
      <w:spacing w:after="0" w:line="240" w:lineRule="auto"/>
    </w:pPr>
    <w:rPr>
      <w:rFonts w:ascii="Times New Roman" w:hAnsi="Times New Roman"/>
      <w:sz w:val="24"/>
      <w:szCs w:val="24"/>
    </w:rPr>
  </w:style>
  <w:style w:type="paragraph" w:customStyle="1" w:styleId="affff3">
    <w:name w:val="Знак Знак Знак"/>
    <w:basedOn w:val="a0"/>
    <w:uiPriority w:val="99"/>
    <w:rsid w:val="00A303D9"/>
    <w:pPr>
      <w:spacing w:after="160" w:line="240" w:lineRule="exact"/>
    </w:pPr>
    <w:rPr>
      <w:rFonts w:ascii="Verdana" w:hAnsi="Verdana"/>
      <w:sz w:val="20"/>
      <w:szCs w:val="20"/>
      <w:lang w:val="en-US" w:eastAsia="en-US"/>
    </w:rPr>
  </w:style>
  <w:style w:type="character" w:customStyle="1" w:styleId="normalchar1">
    <w:name w:val="normal__char1"/>
    <w:rsid w:val="00A303D9"/>
    <w:rPr>
      <w:rFonts w:ascii="Calibri" w:hAnsi="Calibri"/>
      <w:sz w:val="22"/>
    </w:rPr>
  </w:style>
  <w:style w:type="paragraph" w:customStyle="1" w:styleId="ListParagraph1">
    <w:name w:val="List Paragraph1"/>
    <w:basedOn w:val="a0"/>
    <w:uiPriority w:val="99"/>
    <w:rsid w:val="00A303D9"/>
    <w:pPr>
      <w:spacing w:after="0" w:line="240" w:lineRule="auto"/>
      <w:ind w:left="720"/>
      <w:contextualSpacing/>
    </w:pPr>
    <w:rPr>
      <w:rFonts w:ascii="Times New Roman" w:hAnsi="Times New Roman"/>
      <w:sz w:val="24"/>
      <w:szCs w:val="24"/>
    </w:rPr>
  </w:style>
  <w:style w:type="paragraph" w:customStyle="1" w:styleId="affff4">
    <w:name w:val="Знак Знак Знак Знак"/>
    <w:basedOn w:val="a0"/>
    <w:uiPriority w:val="99"/>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f2">
    <w:name w:val="Номер 1"/>
    <w:basedOn w:val="1"/>
    <w:qFormat/>
    <w:rsid w:val="00A303D9"/>
    <w:pPr>
      <w:suppressAutoHyphens/>
      <w:autoSpaceDE w:val="0"/>
      <w:autoSpaceDN w:val="0"/>
      <w:adjustRightInd w:val="0"/>
      <w:spacing w:before="360" w:after="240" w:line="360" w:lineRule="auto"/>
      <w:ind w:firstLine="0"/>
      <w:jc w:val="center"/>
    </w:pPr>
    <w:rPr>
      <w:sz w:val="28"/>
    </w:rPr>
  </w:style>
  <w:style w:type="paragraph" w:customStyle="1" w:styleId="Iauiue0">
    <w:name w:val="Iau?iue"/>
    <w:rsid w:val="00A303D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A303D9"/>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A303D9"/>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A303D9"/>
    <w:pPr>
      <w:spacing w:after="0" w:line="240" w:lineRule="auto"/>
      <w:ind w:firstLine="709"/>
      <w:jc w:val="both"/>
    </w:pPr>
    <w:rPr>
      <w:rFonts w:ascii="Times New Roman" w:hAnsi="Times New Roman"/>
      <w:szCs w:val="20"/>
    </w:rPr>
  </w:style>
  <w:style w:type="character" w:customStyle="1" w:styleId="FontStyle37">
    <w:name w:val="Font Style37"/>
    <w:rsid w:val="00A303D9"/>
    <w:rPr>
      <w:rFonts w:ascii="Times New Roman" w:hAnsi="Times New Roman"/>
      <w:sz w:val="20"/>
    </w:rPr>
  </w:style>
  <w:style w:type="paragraph" w:customStyle="1" w:styleId="Style3">
    <w:name w:val="Style3"/>
    <w:basedOn w:val="a0"/>
    <w:rsid w:val="00A303D9"/>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A303D9"/>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A303D9"/>
    <w:pPr>
      <w:spacing w:after="0" w:line="240" w:lineRule="auto"/>
      <w:ind w:firstLine="709"/>
      <w:jc w:val="both"/>
    </w:pPr>
    <w:rPr>
      <w:rFonts w:ascii="Times New Roman" w:hAnsi="Times New Roman"/>
      <w:sz w:val="24"/>
      <w:szCs w:val="24"/>
    </w:rPr>
  </w:style>
  <w:style w:type="paragraph" w:customStyle="1" w:styleId="affff5">
    <w:name w:val="Стиль"/>
    <w:rsid w:val="00A303D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303D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0"/>
    <w:uiPriority w:val="99"/>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7">
    <w:name w:val="Знак Знак Знак Знак Знак Знак Знак Знак Знак Знак Знак Знак Знак Знак Знак Знак"/>
    <w:basedOn w:val="a0"/>
    <w:rsid w:val="00A303D9"/>
    <w:pPr>
      <w:spacing w:after="160" w:line="240" w:lineRule="exact"/>
    </w:pPr>
    <w:rPr>
      <w:rFonts w:ascii="Verdana" w:hAnsi="Verdana"/>
      <w:sz w:val="20"/>
      <w:szCs w:val="20"/>
      <w:lang w:val="en-US" w:eastAsia="en-US"/>
    </w:rPr>
  </w:style>
  <w:style w:type="character" w:customStyle="1" w:styleId="affff8">
    <w:name w:val="Схема документа Знак"/>
    <w:link w:val="affff9"/>
    <w:uiPriority w:val="99"/>
    <w:semiHidden/>
    <w:locked/>
    <w:rsid w:val="00A303D9"/>
    <w:rPr>
      <w:rFonts w:ascii="Tahoma" w:hAnsi="Tahoma"/>
      <w:lang w:val="en-US"/>
    </w:rPr>
  </w:style>
  <w:style w:type="paragraph" w:styleId="affff9">
    <w:name w:val="Document Map"/>
    <w:basedOn w:val="a0"/>
    <w:link w:val="affff8"/>
    <w:uiPriority w:val="99"/>
    <w:semiHidden/>
    <w:rsid w:val="00A303D9"/>
    <w:pPr>
      <w:spacing w:after="0" w:line="240" w:lineRule="auto"/>
      <w:ind w:firstLine="709"/>
      <w:jc w:val="both"/>
    </w:pPr>
    <w:rPr>
      <w:rFonts w:ascii="Tahoma" w:eastAsiaTheme="minorHAnsi" w:hAnsi="Tahoma" w:cstheme="minorBidi"/>
      <w:lang w:val="en-US" w:eastAsia="en-US"/>
    </w:rPr>
  </w:style>
  <w:style w:type="character" w:customStyle="1" w:styleId="1f3">
    <w:name w:val="Схема документа Знак1"/>
    <w:basedOn w:val="a1"/>
    <w:uiPriority w:val="99"/>
    <w:semiHidden/>
    <w:rsid w:val="00A303D9"/>
    <w:rPr>
      <w:rFonts w:ascii="Tahoma" w:eastAsia="Times New Roman" w:hAnsi="Tahoma" w:cs="Tahoma"/>
      <w:sz w:val="16"/>
      <w:szCs w:val="16"/>
      <w:lang w:eastAsia="ru-RU"/>
    </w:rPr>
  </w:style>
  <w:style w:type="paragraph" w:customStyle="1" w:styleId="MediumGrid21">
    <w:name w:val="Medium Grid 21"/>
    <w:basedOn w:val="a0"/>
    <w:uiPriority w:val="99"/>
    <w:rsid w:val="00A303D9"/>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A303D9"/>
    <w:rPr>
      <w:i/>
      <w:color w:val="5A5A5A"/>
    </w:rPr>
  </w:style>
  <w:style w:type="character" w:customStyle="1" w:styleId="IntenseEmphasis1">
    <w:name w:val="Intense Emphasis1"/>
    <w:uiPriority w:val="99"/>
    <w:rsid w:val="00A303D9"/>
    <w:rPr>
      <w:b/>
      <w:i/>
      <w:sz w:val="24"/>
      <w:u w:val="single"/>
    </w:rPr>
  </w:style>
  <w:style w:type="character" w:customStyle="1" w:styleId="SubtleReference1">
    <w:name w:val="Subtle Reference1"/>
    <w:uiPriority w:val="99"/>
    <w:rsid w:val="00A303D9"/>
    <w:rPr>
      <w:sz w:val="24"/>
      <w:u w:val="single"/>
    </w:rPr>
  </w:style>
  <w:style w:type="character" w:customStyle="1" w:styleId="IntenseReference1">
    <w:name w:val="Intense Reference1"/>
    <w:uiPriority w:val="99"/>
    <w:rsid w:val="00A303D9"/>
    <w:rPr>
      <w:b/>
      <w:sz w:val="24"/>
      <w:u w:val="single"/>
    </w:rPr>
  </w:style>
  <w:style w:type="character" w:customStyle="1" w:styleId="BookTitle1">
    <w:name w:val="Book Title1"/>
    <w:uiPriority w:val="99"/>
    <w:rsid w:val="00A303D9"/>
    <w:rPr>
      <w:rFonts w:ascii="Arial" w:hAnsi="Arial"/>
      <w:b/>
      <w:i/>
      <w:sz w:val="24"/>
    </w:rPr>
  </w:style>
  <w:style w:type="paragraph" w:customStyle="1" w:styleId="TOCHeading1">
    <w:name w:val="TOC Heading1"/>
    <w:basedOn w:val="1"/>
    <w:next w:val="a0"/>
    <w:uiPriority w:val="99"/>
    <w:rsid w:val="00A303D9"/>
    <w:pPr>
      <w:spacing w:before="240" w:after="60"/>
      <w:ind w:firstLine="0"/>
      <w:jc w:val="center"/>
      <w:outlineLvl w:val="9"/>
    </w:pPr>
    <w:rPr>
      <w:rFonts w:ascii="Arial" w:hAnsi="Arial"/>
      <w:bCs w:val="0"/>
      <w:kern w:val="32"/>
      <w:sz w:val="20"/>
      <w:lang w:eastAsia="en-US"/>
    </w:rPr>
  </w:style>
  <w:style w:type="paragraph" w:customStyle="1" w:styleId="CompanyName">
    <w:name w:val="Company Name"/>
    <w:basedOn w:val="MediumGrid21"/>
    <w:rsid w:val="00A303D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303D9"/>
    <w:pPr>
      <w:ind w:left="634" w:firstLine="0"/>
      <w:jc w:val="left"/>
    </w:pPr>
    <w:rPr>
      <w:rFonts w:ascii="Cambria" w:hAnsi="Cambria" w:cs="Cambria"/>
      <w:sz w:val="18"/>
      <w:szCs w:val="22"/>
      <w:lang w:eastAsia="zh-TW"/>
    </w:rPr>
  </w:style>
  <w:style w:type="paragraph" w:customStyle="1" w:styleId="DocumentDate">
    <w:name w:val="Document Date"/>
    <w:basedOn w:val="MediumGrid21"/>
    <w:rsid w:val="00A303D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303D9"/>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A303D9"/>
    <w:rPr>
      <w:rFonts w:ascii="Times New Roman" w:eastAsia="@Arial Unicode MS" w:hAnsi="Times New Roman" w:cs="Times New Roman"/>
      <w:sz w:val="20"/>
      <w:szCs w:val="20"/>
    </w:rPr>
  </w:style>
  <w:style w:type="paragraph" w:customStyle="1" w:styleId="affffa">
    <w:name w:val="Аннотации"/>
    <w:basedOn w:val="a0"/>
    <w:rsid w:val="00A303D9"/>
    <w:pPr>
      <w:spacing w:after="0" w:line="240" w:lineRule="auto"/>
      <w:ind w:firstLine="284"/>
      <w:jc w:val="both"/>
    </w:pPr>
    <w:rPr>
      <w:rFonts w:ascii="Times New Roman" w:hAnsi="Times New Roman"/>
      <w:szCs w:val="20"/>
    </w:rPr>
  </w:style>
  <w:style w:type="character" w:customStyle="1" w:styleId="affffb">
    <w:name w:val="Методика подзаголовок"/>
    <w:rsid w:val="00A303D9"/>
    <w:rPr>
      <w:rFonts w:ascii="Times New Roman" w:hAnsi="Times New Roman"/>
      <w:b/>
      <w:spacing w:val="30"/>
    </w:rPr>
  </w:style>
  <w:style w:type="paragraph" w:customStyle="1" w:styleId="affffc">
    <w:name w:val="текст сноски"/>
    <w:basedOn w:val="a0"/>
    <w:rsid w:val="00A303D9"/>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A303D9"/>
    <w:rPr>
      <w:rFonts w:ascii="Arial" w:hAnsi="Arial"/>
      <w:b/>
      <w:kern w:val="32"/>
      <w:sz w:val="32"/>
    </w:rPr>
  </w:style>
  <w:style w:type="character" w:customStyle="1" w:styleId="170">
    <w:name w:val="Знак Знак17"/>
    <w:uiPriority w:val="99"/>
    <w:rsid w:val="00A303D9"/>
    <w:rPr>
      <w:rFonts w:ascii="Arial" w:hAnsi="Arial"/>
      <w:b/>
      <w:sz w:val="28"/>
    </w:rPr>
  </w:style>
  <w:style w:type="character" w:customStyle="1" w:styleId="161">
    <w:name w:val="Знак Знак16"/>
    <w:uiPriority w:val="99"/>
    <w:rsid w:val="00A303D9"/>
    <w:rPr>
      <w:rFonts w:ascii="Arial" w:hAnsi="Arial"/>
      <w:b/>
      <w:sz w:val="26"/>
    </w:rPr>
  </w:style>
  <w:style w:type="paragraph" w:styleId="HTML">
    <w:name w:val="HTML Preformatted"/>
    <w:basedOn w:val="a0"/>
    <w:link w:val="HTML0"/>
    <w:uiPriority w:val="99"/>
    <w:rsid w:val="00A30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rsid w:val="00A303D9"/>
    <w:rPr>
      <w:rFonts w:ascii="Courier New" w:eastAsia="Times New Roman" w:hAnsi="Courier New" w:cs="Times New Roman"/>
      <w:sz w:val="20"/>
      <w:szCs w:val="20"/>
    </w:rPr>
  </w:style>
  <w:style w:type="paragraph" w:customStyle="1" w:styleId="msonormalcxspmiddle">
    <w:name w:val="msonormalcxspmiddle"/>
    <w:basedOn w:val="a0"/>
    <w:rsid w:val="00A30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4">
    <w:name w:val="Знак1"/>
    <w:basedOn w:val="a0"/>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A303D9"/>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303D9"/>
    <w:pPr>
      <w:widowControl w:val="0"/>
      <w:spacing w:before="480" w:after="0" w:line="240" w:lineRule="auto"/>
    </w:pPr>
    <w:rPr>
      <w:rFonts w:ascii="Arial" w:hAnsi="Arial"/>
      <w:vanish/>
      <w:sz w:val="18"/>
      <w:szCs w:val="20"/>
      <w:lang w:val="en-GB" w:eastAsia="en-US"/>
    </w:rPr>
  </w:style>
  <w:style w:type="character" w:customStyle="1" w:styleId="1f5">
    <w:name w:val="Знак Знак1"/>
    <w:locked/>
    <w:rsid w:val="00A303D9"/>
    <w:rPr>
      <w:rFonts w:ascii="Arial" w:hAnsi="Arial"/>
      <w:b/>
      <w:sz w:val="26"/>
      <w:lang w:val="ru-RU" w:eastAsia="ru-RU"/>
    </w:rPr>
  </w:style>
  <w:style w:type="paragraph" w:customStyle="1" w:styleId="2e">
    <w:name w:val="Знак Знак2 Знак"/>
    <w:basedOn w:val="a0"/>
    <w:uiPriority w:val="99"/>
    <w:rsid w:val="00A303D9"/>
    <w:pPr>
      <w:spacing w:after="160" w:line="240" w:lineRule="exact"/>
    </w:pPr>
    <w:rPr>
      <w:rFonts w:ascii="Verdana" w:hAnsi="Verdana"/>
      <w:sz w:val="20"/>
      <w:szCs w:val="20"/>
      <w:lang w:val="en-US" w:eastAsia="en-US"/>
    </w:rPr>
  </w:style>
  <w:style w:type="paragraph" w:styleId="2f">
    <w:name w:val="List Bullet 2"/>
    <w:basedOn w:val="a0"/>
    <w:autoRedefine/>
    <w:uiPriority w:val="99"/>
    <w:rsid w:val="00A303D9"/>
    <w:pPr>
      <w:spacing w:before="60" w:after="60" w:line="240" w:lineRule="auto"/>
      <w:ind w:firstLine="720"/>
      <w:jc w:val="both"/>
    </w:pPr>
    <w:rPr>
      <w:rFonts w:ascii="Times New Roman" w:hAnsi="Times New Roman"/>
      <w:sz w:val="24"/>
      <w:szCs w:val="24"/>
    </w:rPr>
  </w:style>
  <w:style w:type="character" w:customStyle="1" w:styleId="list0020paragraphchar1">
    <w:name w:val="list_0020paragraph__char1"/>
    <w:rsid w:val="00A303D9"/>
    <w:rPr>
      <w:rFonts w:ascii="Times New Roman" w:hAnsi="Times New Roman"/>
      <w:sz w:val="24"/>
    </w:rPr>
  </w:style>
  <w:style w:type="character" w:customStyle="1" w:styleId="1f6">
    <w:name w:val="Основной шрифт абзаца1"/>
    <w:rsid w:val="00A303D9"/>
  </w:style>
  <w:style w:type="paragraph" w:customStyle="1" w:styleId="affffd">
    <w:name w:val="Заголовок"/>
    <w:basedOn w:val="a0"/>
    <w:next w:val="afc"/>
    <w:rsid w:val="00A303D9"/>
    <w:pPr>
      <w:keepNext/>
      <w:suppressAutoHyphens/>
      <w:spacing w:before="240" w:after="120" w:line="240" w:lineRule="auto"/>
    </w:pPr>
    <w:rPr>
      <w:rFonts w:ascii="Arial" w:eastAsia="MS Mincho" w:hAnsi="Arial" w:cs="Tahoma"/>
      <w:sz w:val="28"/>
      <w:szCs w:val="28"/>
      <w:lang w:eastAsia="ar-SA"/>
    </w:rPr>
  </w:style>
  <w:style w:type="paragraph" w:customStyle="1" w:styleId="1f7">
    <w:name w:val="Название1"/>
    <w:basedOn w:val="a0"/>
    <w:rsid w:val="00A303D9"/>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8">
    <w:name w:val="Указатель1"/>
    <w:basedOn w:val="a0"/>
    <w:rsid w:val="00A303D9"/>
    <w:pPr>
      <w:suppressLineNumbers/>
      <w:suppressAutoHyphens/>
      <w:spacing w:after="0" w:line="240" w:lineRule="auto"/>
    </w:pPr>
    <w:rPr>
      <w:rFonts w:ascii="Times New Roman" w:hAnsi="Times New Roman" w:cs="Tahoma"/>
      <w:sz w:val="24"/>
      <w:szCs w:val="24"/>
      <w:lang w:eastAsia="ar-SA"/>
    </w:rPr>
  </w:style>
  <w:style w:type="character" w:customStyle="1" w:styleId="affffe">
    <w:name w:val="Символ сноски"/>
    <w:rsid w:val="00A303D9"/>
    <w:rPr>
      <w:vertAlign w:val="superscript"/>
    </w:rPr>
  </w:style>
  <w:style w:type="character" w:customStyle="1" w:styleId="dash0417043d0430043a00200441043d043e0441043a0438char">
    <w:name w:val="dash0417_043d_0430_043a_0020_0441_043d_043e_0441_043a_0438__char"/>
    <w:rsid w:val="00A303D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03D9"/>
    <w:rPr>
      <w:rFonts w:ascii="Times New Roman" w:hAnsi="Times New Roman"/>
      <w:sz w:val="24"/>
      <w:u w:val="none"/>
      <w:effect w:val="none"/>
    </w:rPr>
  </w:style>
  <w:style w:type="character" w:customStyle="1" w:styleId="normal005f005f005f005fchar1005f005fchar1char1">
    <w:name w:val="normal_005f005f_005f005fchar1_005f_005fchar1__char1"/>
    <w:rsid w:val="00A303D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303D9"/>
    <w:pPr>
      <w:spacing w:after="0" w:line="240" w:lineRule="auto"/>
    </w:pPr>
    <w:rPr>
      <w:rFonts w:ascii="Times New Roman" w:hAnsi="Times New Roman"/>
      <w:sz w:val="24"/>
      <w:szCs w:val="24"/>
    </w:rPr>
  </w:style>
  <w:style w:type="paragraph" w:customStyle="1" w:styleId="afffff">
    <w:name w:val="#Текст_мой"/>
    <w:rsid w:val="00A303D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303D9"/>
    <w:rPr>
      <w:rFonts w:ascii="Times New Roman" w:hAnsi="Times New Roman"/>
      <w:sz w:val="24"/>
      <w:u w:val="none"/>
      <w:effect w:val="none"/>
    </w:rPr>
  </w:style>
  <w:style w:type="paragraph" w:customStyle="1" w:styleId="-12">
    <w:name w:val="Цветной список - Акцент 12"/>
    <w:basedOn w:val="a0"/>
    <w:qFormat/>
    <w:rsid w:val="00A303D9"/>
    <w:pPr>
      <w:spacing w:line="240" w:lineRule="auto"/>
      <w:ind w:left="720"/>
      <w:contextualSpacing/>
    </w:pPr>
    <w:rPr>
      <w:rFonts w:ascii="Cambria" w:hAnsi="Cambria"/>
      <w:sz w:val="24"/>
      <w:szCs w:val="24"/>
      <w:lang w:eastAsia="en-US"/>
    </w:rPr>
  </w:style>
  <w:style w:type="character" w:customStyle="1" w:styleId="maintext1">
    <w:name w:val="maintext1"/>
    <w:rsid w:val="00A303D9"/>
    <w:rPr>
      <w:sz w:val="24"/>
    </w:rPr>
  </w:style>
  <w:style w:type="paragraph" w:customStyle="1" w:styleId="default0">
    <w:name w:val="default"/>
    <w:basedOn w:val="a0"/>
    <w:rsid w:val="00A303D9"/>
    <w:pPr>
      <w:spacing w:after="0" w:line="240" w:lineRule="auto"/>
    </w:pPr>
    <w:rPr>
      <w:rFonts w:ascii="Times New Roman" w:hAnsi="Times New Roman"/>
      <w:sz w:val="24"/>
      <w:szCs w:val="24"/>
    </w:rPr>
  </w:style>
  <w:style w:type="character" w:customStyle="1" w:styleId="default005f005fchar1char1">
    <w:name w:val="default_005f_005fchar1__char1"/>
    <w:rsid w:val="00A303D9"/>
    <w:rPr>
      <w:rFonts w:ascii="Times New Roman" w:hAnsi="Times New Roman"/>
      <w:sz w:val="24"/>
      <w:u w:val="none"/>
      <w:effect w:val="none"/>
    </w:rPr>
  </w:style>
  <w:style w:type="paragraph" w:customStyle="1" w:styleId="afffff1">
    <w:name w:val="А_осн"/>
    <w:basedOn w:val="Abstract"/>
    <w:link w:val="afffff2"/>
    <w:rsid w:val="00A303D9"/>
    <w:rPr>
      <w:sz w:val="28"/>
    </w:rPr>
  </w:style>
  <w:style w:type="character" w:customStyle="1" w:styleId="afffff2">
    <w:name w:val="А_осн Знак"/>
    <w:link w:val="afffff1"/>
    <w:locked/>
    <w:rsid w:val="00A303D9"/>
    <w:rPr>
      <w:rFonts w:ascii="Times New Roman" w:eastAsia="@Arial Unicode MS" w:hAnsi="Times New Roman" w:cs="Times New Roman"/>
      <w:sz w:val="28"/>
      <w:szCs w:val="20"/>
    </w:rPr>
  </w:style>
  <w:style w:type="character" w:customStyle="1" w:styleId="FontStyle69">
    <w:name w:val="Font Style69"/>
    <w:uiPriority w:val="99"/>
    <w:rsid w:val="00A303D9"/>
    <w:rPr>
      <w:rFonts w:ascii="Calibri" w:hAnsi="Calibri"/>
      <w:sz w:val="20"/>
    </w:rPr>
  </w:style>
  <w:style w:type="paragraph" w:customStyle="1" w:styleId="text">
    <w:name w:val="text"/>
    <w:basedOn w:val="a0"/>
    <w:uiPriority w:val="99"/>
    <w:rsid w:val="00A303D9"/>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A303D9"/>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A303D9"/>
  </w:style>
  <w:style w:type="character" w:customStyle="1" w:styleId="111">
    <w:name w:val="Заголовок 1 Знак1"/>
    <w:rsid w:val="00A303D9"/>
    <w:rPr>
      <w:rFonts w:ascii="Arial" w:hAnsi="Arial"/>
      <w:b/>
      <w:kern w:val="32"/>
      <w:sz w:val="32"/>
      <w:lang w:val="de-DE" w:eastAsia="ru-RU"/>
    </w:rPr>
  </w:style>
  <w:style w:type="character" w:customStyle="1" w:styleId="212">
    <w:name w:val="Заголовок 2 Знак1"/>
    <w:rsid w:val="00A303D9"/>
    <w:rPr>
      <w:rFonts w:ascii="Cambria" w:hAnsi="Cambria"/>
      <w:b/>
      <w:color w:val="4F81BD"/>
      <w:sz w:val="26"/>
      <w:lang w:val="ru-RU" w:eastAsia="ru-RU"/>
    </w:rPr>
  </w:style>
  <w:style w:type="character" w:customStyle="1" w:styleId="310">
    <w:name w:val="Заголовок 3 Знак1"/>
    <w:rsid w:val="00A303D9"/>
    <w:rPr>
      <w:rFonts w:ascii="Arial" w:hAnsi="Arial"/>
      <w:b/>
      <w:sz w:val="26"/>
      <w:lang w:val="ru-RU" w:eastAsia="ru-RU"/>
    </w:rPr>
  </w:style>
  <w:style w:type="character" w:customStyle="1" w:styleId="1f9">
    <w:name w:val="Нижний колонтитул Знак1"/>
    <w:locked/>
    <w:rsid w:val="00A303D9"/>
    <w:rPr>
      <w:rFonts w:eastAsia="Times New Roman"/>
      <w:sz w:val="24"/>
      <w:lang w:val="en-US" w:eastAsia="ru-RU"/>
    </w:rPr>
  </w:style>
  <w:style w:type="character" w:customStyle="1" w:styleId="1fa">
    <w:name w:val="Основной текст с отступом Знак1"/>
    <w:rsid w:val="00A303D9"/>
    <w:rPr>
      <w:sz w:val="24"/>
      <w:lang w:val="ru-RU" w:eastAsia="ru-RU"/>
    </w:rPr>
  </w:style>
  <w:style w:type="paragraph" w:customStyle="1" w:styleId="112">
    <w:name w:val="Знак Знак1 Знак Знак Знак1"/>
    <w:basedOn w:val="a0"/>
    <w:rsid w:val="00A303D9"/>
    <w:pPr>
      <w:spacing w:after="160" w:line="240" w:lineRule="exact"/>
    </w:pPr>
    <w:rPr>
      <w:rFonts w:ascii="Verdana" w:hAnsi="Verdana"/>
      <w:sz w:val="20"/>
      <w:szCs w:val="20"/>
      <w:lang w:val="en-US" w:eastAsia="en-US"/>
    </w:rPr>
  </w:style>
  <w:style w:type="paragraph" w:customStyle="1" w:styleId="1fb">
    <w:name w:val="Знак Знак Знак Знак Знак1"/>
    <w:basedOn w:val="a0"/>
    <w:rsid w:val="00A303D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303D9"/>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A303D9"/>
    <w:pPr>
      <w:spacing w:after="160" w:line="240" w:lineRule="exact"/>
    </w:pPr>
    <w:rPr>
      <w:rFonts w:ascii="Verdana" w:hAnsi="Verdana"/>
      <w:sz w:val="20"/>
      <w:szCs w:val="20"/>
      <w:lang w:val="en-US" w:eastAsia="en-US"/>
    </w:rPr>
  </w:style>
  <w:style w:type="paragraph" w:customStyle="1" w:styleId="1fc">
    <w:name w:val="Знак Знак Знак1"/>
    <w:basedOn w:val="a0"/>
    <w:rsid w:val="00A303D9"/>
    <w:pPr>
      <w:spacing w:after="160" w:line="240" w:lineRule="exact"/>
    </w:pPr>
    <w:rPr>
      <w:rFonts w:ascii="Verdana" w:hAnsi="Verdana"/>
      <w:sz w:val="20"/>
      <w:szCs w:val="20"/>
      <w:lang w:val="en-US" w:eastAsia="en-US"/>
    </w:rPr>
  </w:style>
  <w:style w:type="paragraph" w:customStyle="1" w:styleId="1fd">
    <w:name w:val="Знак Знак Знак Знак1"/>
    <w:basedOn w:val="a0"/>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0">
    <w:name w:val="Знак2"/>
    <w:basedOn w:val="a0"/>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A303D9"/>
    <w:rPr>
      <w:rFonts w:ascii="Arial" w:hAnsi="Arial"/>
      <w:b/>
      <w:kern w:val="32"/>
      <w:sz w:val="32"/>
    </w:rPr>
  </w:style>
  <w:style w:type="character" w:customStyle="1" w:styleId="171">
    <w:name w:val="Знак Знак171"/>
    <w:rsid w:val="00A303D9"/>
    <w:rPr>
      <w:rFonts w:ascii="Arial" w:hAnsi="Arial"/>
      <w:b/>
      <w:sz w:val="28"/>
    </w:rPr>
  </w:style>
  <w:style w:type="character" w:customStyle="1" w:styleId="1610">
    <w:name w:val="Знак Знак161"/>
    <w:rsid w:val="00A303D9"/>
    <w:rPr>
      <w:rFonts w:ascii="Arial" w:hAnsi="Arial"/>
      <w:b/>
      <w:sz w:val="26"/>
    </w:rPr>
  </w:style>
  <w:style w:type="character" w:customStyle="1" w:styleId="1fe">
    <w:name w:val="Название Знак1"/>
    <w:rsid w:val="00A303D9"/>
    <w:rPr>
      <w:b/>
      <w:sz w:val="24"/>
      <w:lang w:val="ru-RU" w:eastAsia="ru-RU"/>
    </w:rPr>
  </w:style>
  <w:style w:type="paragraph" w:customStyle="1" w:styleId="213">
    <w:name w:val="Знак Знак2 Знак1"/>
    <w:basedOn w:val="a0"/>
    <w:rsid w:val="00A303D9"/>
    <w:pPr>
      <w:spacing w:after="160" w:line="240" w:lineRule="exact"/>
    </w:pPr>
    <w:rPr>
      <w:rFonts w:ascii="Verdana" w:hAnsi="Verdana"/>
      <w:sz w:val="20"/>
      <w:szCs w:val="20"/>
      <w:lang w:val="en-US" w:eastAsia="en-US"/>
    </w:rPr>
  </w:style>
  <w:style w:type="paragraph" w:customStyle="1" w:styleId="1ff">
    <w:name w:val="Знак Знак Знак Знак Знак Знак Знак Знак Знак1"/>
    <w:basedOn w:val="a0"/>
    <w:rsid w:val="00A303D9"/>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A303D9"/>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303D9"/>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303D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303D9"/>
    <w:pPr>
      <w:spacing w:after="120" w:line="480" w:lineRule="atLeast"/>
    </w:pPr>
    <w:rPr>
      <w:rFonts w:ascii="Times New Roman" w:hAnsi="Times New Roman"/>
      <w:sz w:val="24"/>
      <w:szCs w:val="24"/>
    </w:rPr>
  </w:style>
  <w:style w:type="character" w:customStyle="1" w:styleId="c0">
    <w:name w:val="c0"/>
    <w:rsid w:val="00A303D9"/>
  </w:style>
  <w:style w:type="paragraph" w:customStyle="1" w:styleId="afffff3">
    <w:name w:val="Основной"/>
    <w:basedOn w:val="a0"/>
    <w:rsid w:val="00A303D9"/>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3"/>
    <w:rsid w:val="00A303D9"/>
    <w:pPr>
      <w:spacing w:before="113"/>
      <w:ind w:firstLine="0"/>
      <w:jc w:val="center"/>
    </w:pPr>
    <w:rPr>
      <w:b/>
      <w:bCs/>
    </w:rPr>
  </w:style>
  <w:style w:type="character" w:customStyle="1" w:styleId="1ff0">
    <w:name w:val="Сноска1"/>
    <w:rsid w:val="00A303D9"/>
    <w:rPr>
      <w:rFonts w:ascii="Times New Roman" w:hAnsi="Times New Roman"/>
      <w:vertAlign w:val="superscript"/>
    </w:rPr>
  </w:style>
  <w:style w:type="paragraph" w:customStyle="1" w:styleId="afffff5">
    <w:name w:val="Буллит"/>
    <w:basedOn w:val="afffff3"/>
    <w:rsid w:val="00A303D9"/>
    <w:pPr>
      <w:ind w:firstLine="244"/>
    </w:pPr>
  </w:style>
  <w:style w:type="character" w:customStyle="1" w:styleId="2f1">
    <w:name w:val="Подпись к таблице2"/>
    <w:rsid w:val="00A303D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303D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303D9"/>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303D9"/>
    <w:pPr>
      <w:spacing w:after="120" w:line="240" w:lineRule="auto"/>
      <w:ind w:left="280"/>
    </w:pPr>
    <w:rPr>
      <w:rFonts w:ascii="Times New Roman" w:eastAsia="Calibri" w:hAnsi="Times New Roman"/>
      <w:sz w:val="24"/>
      <w:szCs w:val="24"/>
    </w:rPr>
  </w:style>
  <w:style w:type="character" w:customStyle="1" w:styleId="afffff6">
    <w:name w:val="Тема примечания Знак"/>
    <w:link w:val="afffff7"/>
    <w:semiHidden/>
    <w:rsid w:val="00A303D9"/>
    <w:rPr>
      <w:rFonts w:ascii="Times New Roman" w:eastAsia="Times New Roman" w:hAnsi="Times New Roman"/>
      <w:b/>
      <w:bCs/>
      <w:lang w:val="en-US"/>
    </w:rPr>
  </w:style>
  <w:style w:type="paragraph" w:styleId="afffff7">
    <w:name w:val="annotation subject"/>
    <w:basedOn w:val="aa"/>
    <w:next w:val="aa"/>
    <w:link w:val="afffff6"/>
    <w:semiHidden/>
    <w:rsid w:val="00A303D9"/>
    <w:pPr>
      <w:widowControl w:val="0"/>
      <w:spacing w:after="200" w:line="276" w:lineRule="auto"/>
    </w:pPr>
    <w:rPr>
      <w:rFonts w:cstheme="minorBidi"/>
      <w:b/>
      <w:bCs/>
      <w:sz w:val="22"/>
      <w:szCs w:val="22"/>
      <w:lang w:val="en-US" w:eastAsia="en-US"/>
    </w:rPr>
  </w:style>
  <w:style w:type="character" w:customStyle="1" w:styleId="1ff1">
    <w:name w:val="Тема примечания Знак1"/>
    <w:basedOn w:val="ab"/>
    <w:uiPriority w:val="99"/>
    <w:semiHidden/>
    <w:rsid w:val="00A303D9"/>
    <w:rPr>
      <w:rFonts w:ascii="Calibri" w:eastAsia="Times New Roman" w:hAnsi="Calibri" w:cs="Times New Roman"/>
      <w:b/>
      <w:bCs/>
      <w:sz w:val="20"/>
      <w:szCs w:val="20"/>
      <w:lang w:val="uk-UA"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303D9"/>
    <w:rPr>
      <w:rFonts w:ascii="Times New Roman" w:hAnsi="Times New Roman"/>
      <w:sz w:val="20"/>
      <w:u w:val="none"/>
      <w:effect w:val="none"/>
    </w:rPr>
  </w:style>
  <w:style w:type="character" w:customStyle="1" w:styleId="350">
    <w:name w:val="Основной текст (35)_"/>
    <w:link w:val="351"/>
    <w:uiPriority w:val="99"/>
    <w:locked/>
    <w:rsid w:val="00A303D9"/>
    <w:rPr>
      <w:rFonts w:ascii="Arial" w:hAnsi="Arial" w:cs="Arial"/>
      <w:spacing w:val="-10"/>
      <w:shd w:val="clear" w:color="auto" w:fill="FFFFFF"/>
    </w:rPr>
  </w:style>
  <w:style w:type="paragraph" w:customStyle="1" w:styleId="351">
    <w:name w:val="Основной текст (35)"/>
    <w:basedOn w:val="a0"/>
    <w:link w:val="350"/>
    <w:uiPriority w:val="99"/>
    <w:rsid w:val="00A303D9"/>
    <w:pPr>
      <w:widowControl w:val="0"/>
      <w:shd w:val="clear" w:color="auto" w:fill="FFFFFF"/>
      <w:spacing w:after="0" w:line="322" w:lineRule="exact"/>
    </w:pPr>
    <w:rPr>
      <w:rFonts w:ascii="Arial" w:eastAsiaTheme="minorHAnsi" w:hAnsi="Arial" w:cs="Arial"/>
      <w:spacing w:val="-10"/>
      <w:lang w:eastAsia="en-US"/>
    </w:rPr>
  </w:style>
  <w:style w:type="character" w:customStyle="1" w:styleId="38">
    <w:name w:val="Основной текст (3)_"/>
    <w:link w:val="39"/>
    <w:locked/>
    <w:rsid w:val="00A303D9"/>
    <w:rPr>
      <w:rFonts w:ascii="Times New Roman" w:hAnsi="Times New Roman"/>
      <w:sz w:val="26"/>
      <w:szCs w:val="26"/>
      <w:shd w:val="clear" w:color="auto" w:fill="FFFFFF"/>
    </w:rPr>
  </w:style>
  <w:style w:type="paragraph" w:customStyle="1" w:styleId="39">
    <w:name w:val="Основной текст (3)"/>
    <w:basedOn w:val="a0"/>
    <w:link w:val="38"/>
    <w:rsid w:val="00A303D9"/>
    <w:pPr>
      <w:widowControl w:val="0"/>
      <w:shd w:val="clear" w:color="auto" w:fill="FFFFFF"/>
      <w:spacing w:after="0" w:line="293" w:lineRule="exact"/>
      <w:ind w:hanging="1280"/>
    </w:pPr>
    <w:rPr>
      <w:rFonts w:ascii="Times New Roman" w:eastAsiaTheme="minorHAnsi" w:hAnsi="Times New Roman" w:cstheme="minorBidi"/>
      <w:sz w:val="26"/>
      <w:szCs w:val="26"/>
      <w:lang w:eastAsia="en-US"/>
    </w:rPr>
  </w:style>
  <w:style w:type="character" w:customStyle="1" w:styleId="43">
    <w:name w:val="Основной текст (4)_"/>
    <w:link w:val="44"/>
    <w:locked/>
    <w:rsid w:val="00A303D9"/>
    <w:rPr>
      <w:rFonts w:ascii="Times New Roman" w:hAnsi="Times New Roman"/>
      <w:b/>
      <w:bCs/>
      <w:sz w:val="26"/>
      <w:szCs w:val="26"/>
      <w:shd w:val="clear" w:color="auto" w:fill="FFFFFF"/>
    </w:rPr>
  </w:style>
  <w:style w:type="paragraph" w:customStyle="1" w:styleId="44">
    <w:name w:val="Основной текст (4)"/>
    <w:basedOn w:val="a0"/>
    <w:link w:val="43"/>
    <w:rsid w:val="00A303D9"/>
    <w:pPr>
      <w:widowControl w:val="0"/>
      <w:shd w:val="clear" w:color="auto" w:fill="FFFFFF"/>
      <w:spacing w:after="120" w:line="240" w:lineRule="atLeast"/>
      <w:ind w:firstLine="320"/>
      <w:jc w:val="both"/>
    </w:pPr>
    <w:rPr>
      <w:rFonts w:ascii="Times New Roman" w:eastAsiaTheme="minorHAnsi" w:hAnsi="Times New Roman" w:cstheme="minorBidi"/>
      <w:b/>
      <w:bCs/>
      <w:sz w:val="26"/>
      <w:szCs w:val="26"/>
      <w:lang w:eastAsia="en-US"/>
    </w:rPr>
  </w:style>
  <w:style w:type="character" w:customStyle="1" w:styleId="54">
    <w:name w:val="Заголовок №5_"/>
    <w:link w:val="55"/>
    <w:locked/>
    <w:rsid w:val="00A303D9"/>
    <w:rPr>
      <w:rFonts w:ascii="Times New Roman" w:hAnsi="Times New Roman"/>
      <w:b/>
      <w:bCs/>
      <w:sz w:val="21"/>
      <w:szCs w:val="21"/>
      <w:shd w:val="clear" w:color="auto" w:fill="FFFFFF"/>
    </w:rPr>
  </w:style>
  <w:style w:type="paragraph" w:customStyle="1" w:styleId="55">
    <w:name w:val="Заголовок №5"/>
    <w:basedOn w:val="a0"/>
    <w:link w:val="54"/>
    <w:rsid w:val="00A303D9"/>
    <w:pPr>
      <w:widowControl w:val="0"/>
      <w:shd w:val="clear" w:color="auto" w:fill="FFFFFF"/>
      <w:spacing w:after="0" w:line="211" w:lineRule="exact"/>
      <w:jc w:val="both"/>
      <w:outlineLvl w:val="4"/>
    </w:pPr>
    <w:rPr>
      <w:rFonts w:ascii="Times New Roman" w:eastAsiaTheme="minorHAnsi" w:hAnsi="Times New Roman" w:cstheme="minorBidi"/>
      <w:b/>
      <w:bCs/>
      <w:sz w:val="21"/>
      <w:szCs w:val="21"/>
      <w:lang w:eastAsia="en-US"/>
    </w:rPr>
  </w:style>
  <w:style w:type="character" w:customStyle="1" w:styleId="Exact">
    <w:name w:val="Подпись к картинке Exact"/>
    <w:link w:val="afffff8"/>
    <w:locked/>
    <w:rsid w:val="00A303D9"/>
    <w:rPr>
      <w:rFonts w:ascii="Times New Roman" w:hAnsi="Times New Roman"/>
      <w:sz w:val="21"/>
      <w:szCs w:val="21"/>
      <w:shd w:val="clear" w:color="auto" w:fill="FFFFFF"/>
    </w:rPr>
  </w:style>
  <w:style w:type="paragraph" w:customStyle="1" w:styleId="afffff8">
    <w:name w:val="Подпись к картинке"/>
    <w:basedOn w:val="a0"/>
    <w:link w:val="Exact"/>
    <w:rsid w:val="00A303D9"/>
    <w:pPr>
      <w:widowControl w:val="0"/>
      <w:shd w:val="clear" w:color="auto" w:fill="FFFFFF"/>
      <w:spacing w:after="0" w:line="240" w:lineRule="atLeast"/>
    </w:pPr>
    <w:rPr>
      <w:rFonts w:ascii="Times New Roman" w:eastAsiaTheme="minorHAnsi" w:hAnsi="Times New Roman" w:cstheme="minorBidi"/>
      <w:sz w:val="21"/>
      <w:szCs w:val="21"/>
      <w:lang w:eastAsia="en-US"/>
    </w:rPr>
  </w:style>
  <w:style w:type="character" w:customStyle="1" w:styleId="2Exact">
    <w:name w:val="Заголовок №2 Exact"/>
    <w:locked/>
    <w:rsid w:val="00A303D9"/>
    <w:rPr>
      <w:rFonts w:ascii="Times New Roman" w:hAnsi="Times New Roman"/>
      <w:b/>
      <w:bCs/>
      <w:sz w:val="26"/>
      <w:szCs w:val="26"/>
      <w:shd w:val="clear" w:color="auto" w:fill="FFFFFF"/>
    </w:rPr>
  </w:style>
  <w:style w:type="character" w:customStyle="1" w:styleId="8Exact">
    <w:name w:val="Основной текст (8) Exact"/>
    <w:link w:val="82"/>
    <w:locked/>
    <w:rsid w:val="00A303D9"/>
    <w:rPr>
      <w:rFonts w:ascii="Times New Roman" w:hAnsi="Times New Roman"/>
      <w:sz w:val="17"/>
      <w:szCs w:val="17"/>
      <w:shd w:val="clear" w:color="auto" w:fill="FFFFFF"/>
    </w:rPr>
  </w:style>
  <w:style w:type="paragraph" w:customStyle="1" w:styleId="82">
    <w:name w:val="Основной текст (8)"/>
    <w:basedOn w:val="a0"/>
    <w:link w:val="8Exact"/>
    <w:rsid w:val="00A303D9"/>
    <w:pPr>
      <w:widowControl w:val="0"/>
      <w:shd w:val="clear" w:color="auto" w:fill="FFFFFF"/>
      <w:spacing w:after="0" w:line="158" w:lineRule="exact"/>
      <w:jc w:val="right"/>
    </w:pPr>
    <w:rPr>
      <w:rFonts w:ascii="Times New Roman" w:eastAsiaTheme="minorHAnsi" w:hAnsi="Times New Roman" w:cstheme="minorBidi"/>
      <w:sz w:val="17"/>
      <w:szCs w:val="17"/>
      <w:lang w:eastAsia="en-US"/>
    </w:rPr>
  </w:style>
  <w:style w:type="character" w:customStyle="1" w:styleId="113">
    <w:name w:val="Основной текст (11)_"/>
    <w:link w:val="114"/>
    <w:uiPriority w:val="99"/>
    <w:locked/>
    <w:rsid w:val="00A303D9"/>
    <w:rPr>
      <w:rFonts w:ascii="Microsoft Sans Serif" w:eastAsia="Times New Roman"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303D9"/>
    <w:pPr>
      <w:widowControl w:val="0"/>
      <w:shd w:val="clear" w:color="auto" w:fill="FFFFFF"/>
      <w:spacing w:after="300" w:line="270" w:lineRule="exact"/>
    </w:pPr>
    <w:rPr>
      <w:rFonts w:ascii="Microsoft Sans Serif" w:hAnsi="Microsoft Sans Serif" w:cs="Microsoft Sans Serif"/>
      <w:i/>
      <w:iCs/>
      <w:sz w:val="16"/>
      <w:szCs w:val="16"/>
      <w:lang w:eastAsia="en-US"/>
    </w:rPr>
  </w:style>
  <w:style w:type="character" w:customStyle="1" w:styleId="123">
    <w:name w:val="Основной текст (12)_"/>
    <w:locked/>
    <w:rsid w:val="00A303D9"/>
    <w:rPr>
      <w:rFonts w:ascii="Times New Roman" w:hAnsi="Times New Roman" w:cs="Times New Roman"/>
      <w:b/>
      <w:bCs/>
      <w:i/>
      <w:iCs/>
      <w:sz w:val="17"/>
      <w:szCs w:val="17"/>
      <w:shd w:val="clear" w:color="auto" w:fill="FFFFFF"/>
    </w:rPr>
  </w:style>
  <w:style w:type="character" w:customStyle="1" w:styleId="3Exact">
    <w:name w:val="Заголовок №3 Exact"/>
    <w:link w:val="3a"/>
    <w:locked/>
    <w:rsid w:val="00A303D9"/>
    <w:rPr>
      <w:rFonts w:ascii="Times New Roman" w:hAnsi="Times New Roman"/>
      <w:sz w:val="21"/>
      <w:szCs w:val="21"/>
      <w:shd w:val="clear" w:color="auto" w:fill="FFFFFF"/>
      <w:lang w:val="en-US"/>
    </w:rPr>
  </w:style>
  <w:style w:type="paragraph" w:customStyle="1" w:styleId="3a">
    <w:name w:val="Заголовок №3"/>
    <w:basedOn w:val="a0"/>
    <w:link w:val="3Exact"/>
    <w:rsid w:val="00A303D9"/>
    <w:pPr>
      <w:widowControl w:val="0"/>
      <w:shd w:val="clear" w:color="auto" w:fill="FFFFFF"/>
      <w:spacing w:after="0" w:line="240" w:lineRule="atLeast"/>
      <w:outlineLvl w:val="2"/>
    </w:pPr>
    <w:rPr>
      <w:rFonts w:ascii="Times New Roman" w:eastAsiaTheme="minorHAnsi" w:hAnsi="Times New Roman" w:cstheme="minorBidi"/>
      <w:sz w:val="21"/>
      <w:szCs w:val="21"/>
      <w:lang w:val="en-US" w:eastAsia="en-US"/>
    </w:rPr>
  </w:style>
  <w:style w:type="character" w:customStyle="1" w:styleId="2Exact0">
    <w:name w:val="Подпись к картинке (2) Exact"/>
    <w:link w:val="2f2"/>
    <w:locked/>
    <w:rsid w:val="00A303D9"/>
    <w:rPr>
      <w:rFonts w:ascii="Times New Roman" w:hAnsi="Times New Roman"/>
      <w:shd w:val="clear" w:color="auto" w:fill="FFFFFF"/>
    </w:rPr>
  </w:style>
  <w:style w:type="paragraph" w:customStyle="1" w:styleId="2f2">
    <w:name w:val="Подпись к картинке (2)"/>
    <w:basedOn w:val="a0"/>
    <w:link w:val="2Exact0"/>
    <w:rsid w:val="00A303D9"/>
    <w:pPr>
      <w:widowControl w:val="0"/>
      <w:shd w:val="clear" w:color="auto" w:fill="FFFFFF"/>
      <w:spacing w:after="0" w:line="240" w:lineRule="atLeast"/>
    </w:pPr>
    <w:rPr>
      <w:rFonts w:ascii="Times New Roman" w:eastAsiaTheme="minorHAnsi" w:hAnsi="Times New Roman" w:cstheme="minorBidi"/>
      <w:lang w:eastAsia="en-US"/>
    </w:rPr>
  </w:style>
  <w:style w:type="character" w:customStyle="1" w:styleId="3Exact0">
    <w:name w:val="Подпись к картинке (3) Exact"/>
    <w:link w:val="3b"/>
    <w:locked/>
    <w:rsid w:val="00A303D9"/>
    <w:rPr>
      <w:rFonts w:ascii="Times New Roman" w:hAnsi="Times New Roman"/>
      <w:sz w:val="21"/>
      <w:szCs w:val="21"/>
      <w:shd w:val="clear" w:color="auto" w:fill="FFFFFF"/>
    </w:rPr>
  </w:style>
  <w:style w:type="paragraph" w:customStyle="1" w:styleId="3b">
    <w:name w:val="Подпись к картинке (3)"/>
    <w:basedOn w:val="a0"/>
    <w:link w:val="3Exact0"/>
    <w:rsid w:val="00A303D9"/>
    <w:pPr>
      <w:widowControl w:val="0"/>
      <w:shd w:val="clear" w:color="auto" w:fill="FFFFFF"/>
      <w:spacing w:after="0" w:line="240" w:lineRule="atLeast"/>
    </w:pPr>
    <w:rPr>
      <w:rFonts w:ascii="Times New Roman" w:eastAsiaTheme="minorHAnsi" w:hAnsi="Times New Roman" w:cstheme="minorBidi"/>
      <w:sz w:val="21"/>
      <w:szCs w:val="21"/>
      <w:lang w:eastAsia="en-US"/>
    </w:rPr>
  </w:style>
  <w:style w:type="character" w:customStyle="1" w:styleId="4Exact">
    <w:name w:val="Подпись к картинке (4) Exact"/>
    <w:link w:val="45"/>
    <w:uiPriority w:val="99"/>
    <w:locked/>
    <w:rsid w:val="00A303D9"/>
    <w:rPr>
      <w:rFonts w:ascii="Times New Roman" w:hAnsi="Times New Roman"/>
      <w:i/>
      <w:iCs/>
      <w:sz w:val="21"/>
      <w:szCs w:val="21"/>
      <w:shd w:val="clear" w:color="auto" w:fill="FFFFFF"/>
      <w:lang w:val="en-US"/>
    </w:rPr>
  </w:style>
  <w:style w:type="paragraph" w:customStyle="1" w:styleId="45">
    <w:name w:val="Подпись к картинке (4)"/>
    <w:basedOn w:val="a0"/>
    <w:link w:val="4Exact"/>
    <w:uiPriority w:val="99"/>
    <w:rsid w:val="00A303D9"/>
    <w:pPr>
      <w:widowControl w:val="0"/>
      <w:shd w:val="clear" w:color="auto" w:fill="FFFFFF"/>
      <w:spacing w:after="0" w:line="240" w:lineRule="atLeast"/>
    </w:pPr>
    <w:rPr>
      <w:rFonts w:ascii="Times New Roman" w:eastAsiaTheme="minorHAnsi" w:hAnsi="Times New Roman" w:cstheme="minorBidi"/>
      <w:i/>
      <w:iCs/>
      <w:sz w:val="21"/>
      <w:szCs w:val="21"/>
      <w:lang w:val="en-US" w:eastAsia="en-US"/>
    </w:rPr>
  </w:style>
  <w:style w:type="character" w:customStyle="1" w:styleId="46">
    <w:name w:val="Заголовок №4_"/>
    <w:link w:val="47"/>
    <w:locked/>
    <w:rsid w:val="00A303D9"/>
    <w:rPr>
      <w:rFonts w:ascii="Times New Roman" w:hAnsi="Times New Roman"/>
      <w:b/>
      <w:bCs/>
      <w:sz w:val="26"/>
      <w:szCs w:val="26"/>
      <w:shd w:val="clear" w:color="auto" w:fill="FFFFFF"/>
    </w:rPr>
  </w:style>
  <w:style w:type="paragraph" w:customStyle="1" w:styleId="47">
    <w:name w:val="Заголовок №4"/>
    <w:basedOn w:val="a0"/>
    <w:link w:val="46"/>
    <w:rsid w:val="00A303D9"/>
    <w:pPr>
      <w:widowControl w:val="0"/>
      <w:shd w:val="clear" w:color="auto" w:fill="FFFFFF"/>
      <w:spacing w:before="300" w:after="180" w:line="240" w:lineRule="atLeast"/>
      <w:jc w:val="both"/>
      <w:outlineLvl w:val="3"/>
    </w:pPr>
    <w:rPr>
      <w:rFonts w:ascii="Times New Roman" w:eastAsiaTheme="minorHAnsi" w:hAnsi="Times New Roman" w:cstheme="minorBidi"/>
      <w:b/>
      <w:bCs/>
      <w:sz w:val="26"/>
      <w:szCs w:val="26"/>
      <w:lang w:eastAsia="en-US"/>
    </w:rPr>
  </w:style>
  <w:style w:type="paragraph" w:customStyle="1" w:styleId="143">
    <w:name w:val="Основной текст (14)"/>
    <w:basedOn w:val="a0"/>
    <w:rsid w:val="00A303D9"/>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A303D9"/>
    <w:rPr>
      <w:rFonts w:ascii="Times New Roman" w:hAnsi="Times New Roman"/>
      <w:b/>
      <w:bCs/>
      <w:sz w:val="19"/>
      <w:szCs w:val="19"/>
      <w:shd w:val="clear" w:color="auto" w:fill="FFFFFF"/>
    </w:rPr>
  </w:style>
  <w:style w:type="paragraph" w:customStyle="1" w:styleId="162">
    <w:name w:val="Основной текст (16)"/>
    <w:basedOn w:val="a0"/>
    <w:link w:val="16Exact"/>
    <w:rsid w:val="00A303D9"/>
    <w:pPr>
      <w:widowControl w:val="0"/>
      <w:shd w:val="clear" w:color="auto" w:fill="FFFFFF"/>
      <w:spacing w:before="240" w:after="240" w:line="240" w:lineRule="atLeast"/>
    </w:pPr>
    <w:rPr>
      <w:rFonts w:ascii="Times New Roman" w:eastAsiaTheme="minorHAnsi" w:hAnsi="Times New Roman" w:cstheme="minorBidi"/>
      <w:b/>
      <w:bCs/>
      <w:sz w:val="19"/>
      <w:szCs w:val="19"/>
      <w:lang w:eastAsia="en-US"/>
    </w:rPr>
  </w:style>
  <w:style w:type="character" w:customStyle="1" w:styleId="3Exact1">
    <w:name w:val="Номер заголовка №3 Exact"/>
    <w:link w:val="3c"/>
    <w:locked/>
    <w:rsid w:val="00A303D9"/>
    <w:rPr>
      <w:rFonts w:ascii="Impact" w:eastAsia="Times New Roman" w:hAnsi="Impact" w:cs="Impact"/>
      <w:sz w:val="19"/>
      <w:szCs w:val="19"/>
      <w:shd w:val="clear" w:color="auto" w:fill="FFFFFF"/>
    </w:rPr>
  </w:style>
  <w:style w:type="paragraph" w:customStyle="1" w:styleId="3c">
    <w:name w:val="Номер заголовка №3"/>
    <w:basedOn w:val="a0"/>
    <w:link w:val="3Exact1"/>
    <w:rsid w:val="00A303D9"/>
    <w:pPr>
      <w:widowControl w:val="0"/>
      <w:shd w:val="clear" w:color="auto" w:fill="FFFFFF"/>
      <w:spacing w:after="0" w:line="240" w:lineRule="atLeast"/>
    </w:pPr>
    <w:rPr>
      <w:rFonts w:ascii="Impact" w:hAnsi="Impact" w:cs="Impact"/>
      <w:sz w:val="19"/>
      <w:szCs w:val="19"/>
      <w:lang w:eastAsia="en-US"/>
    </w:rPr>
  </w:style>
  <w:style w:type="character" w:customStyle="1" w:styleId="32Exact">
    <w:name w:val="Номер заголовка №3 (2) Exact"/>
    <w:link w:val="320"/>
    <w:locked/>
    <w:rsid w:val="00A303D9"/>
    <w:rPr>
      <w:rFonts w:ascii="Times New Roman" w:hAnsi="Times New Roman"/>
      <w:sz w:val="21"/>
      <w:szCs w:val="21"/>
      <w:shd w:val="clear" w:color="auto" w:fill="FFFFFF"/>
    </w:rPr>
  </w:style>
  <w:style w:type="paragraph" w:customStyle="1" w:styleId="320">
    <w:name w:val="Номер заголовка №3 (2)"/>
    <w:basedOn w:val="a0"/>
    <w:link w:val="32Exact"/>
    <w:rsid w:val="00A303D9"/>
    <w:pPr>
      <w:widowControl w:val="0"/>
      <w:shd w:val="clear" w:color="auto" w:fill="FFFFFF"/>
      <w:spacing w:after="0" w:line="240" w:lineRule="atLeast"/>
    </w:pPr>
    <w:rPr>
      <w:rFonts w:ascii="Times New Roman" w:eastAsiaTheme="minorHAnsi" w:hAnsi="Times New Roman" w:cstheme="minorBidi"/>
      <w:sz w:val="21"/>
      <w:szCs w:val="21"/>
      <w:lang w:eastAsia="en-US"/>
    </w:rPr>
  </w:style>
  <w:style w:type="character" w:customStyle="1" w:styleId="33Exact">
    <w:name w:val="Номер заголовка №3 (3) Exact"/>
    <w:link w:val="330"/>
    <w:locked/>
    <w:rsid w:val="00A303D9"/>
    <w:rPr>
      <w:rFonts w:ascii="Times New Roman" w:hAnsi="Times New Roman"/>
      <w:sz w:val="26"/>
      <w:szCs w:val="26"/>
      <w:shd w:val="clear" w:color="auto" w:fill="FFFFFF"/>
    </w:rPr>
  </w:style>
  <w:style w:type="paragraph" w:customStyle="1" w:styleId="330">
    <w:name w:val="Номер заголовка №3 (3)"/>
    <w:basedOn w:val="a0"/>
    <w:link w:val="33Exact"/>
    <w:rsid w:val="00A303D9"/>
    <w:pPr>
      <w:widowControl w:val="0"/>
      <w:shd w:val="clear" w:color="auto" w:fill="FFFFFF"/>
      <w:spacing w:after="0" w:line="240" w:lineRule="atLeast"/>
    </w:pPr>
    <w:rPr>
      <w:rFonts w:ascii="Times New Roman" w:eastAsiaTheme="minorHAnsi" w:hAnsi="Times New Roman" w:cstheme="minorBidi"/>
      <w:sz w:val="26"/>
      <w:szCs w:val="26"/>
      <w:lang w:eastAsia="en-US"/>
    </w:rPr>
  </w:style>
  <w:style w:type="character" w:customStyle="1" w:styleId="17Exact">
    <w:name w:val="Основной текст (17) Exact"/>
    <w:link w:val="172"/>
    <w:locked/>
    <w:rsid w:val="00A303D9"/>
    <w:rPr>
      <w:rFonts w:ascii="Candara" w:eastAsia="Times New Roman" w:hAnsi="Candara" w:cs="Candara"/>
      <w:shd w:val="clear" w:color="auto" w:fill="FFFFFF"/>
    </w:rPr>
  </w:style>
  <w:style w:type="paragraph" w:customStyle="1" w:styleId="172">
    <w:name w:val="Основной текст (17)"/>
    <w:basedOn w:val="a0"/>
    <w:link w:val="17Exact"/>
    <w:rsid w:val="00A303D9"/>
    <w:pPr>
      <w:widowControl w:val="0"/>
      <w:shd w:val="clear" w:color="auto" w:fill="FFFFFF"/>
      <w:spacing w:after="0" w:line="240" w:lineRule="atLeast"/>
    </w:pPr>
    <w:rPr>
      <w:rFonts w:ascii="Candara" w:hAnsi="Candara" w:cs="Candara"/>
      <w:lang w:eastAsia="en-US"/>
    </w:rPr>
  </w:style>
  <w:style w:type="character" w:customStyle="1" w:styleId="18Exact">
    <w:name w:val="Основной текст (18) Exact"/>
    <w:link w:val="182"/>
    <w:locked/>
    <w:rsid w:val="00A303D9"/>
    <w:rPr>
      <w:rFonts w:ascii="Microsoft Sans Serif" w:eastAsia="Times New Roman" w:hAnsi="Microsoft Sans Serif" w:cs="Microsoft Sans Serif"/>
      <w:sz w:val="16"/>
      <w:szCs w:val="16"/>
      <w:shd w:val="clear" w:color="auto" w:fill="FFFFFF"/>
    </w:rPr>
  </w:style>
  <w:style w:type="paragraph" w:customStyle="1" w:styleId="182">
    <w:name w:val="Основной текст (18)"/>
    <w:basedOn w:val="a0"/>
    <w:link w:val="18Exact"/>
    <w:rsid w:val="00A303D9"/>
    <w:pPr>
      <w:widowControl w:val="0"/>
      <w:shd w:val="clear" w:color="auto" w:fill="FFFFFF"/>
      <w:spacing w:after="0" w:line="240" w:lineRule="atLeast"/>
    </w:pPr>
    <w:rPr>
      <w:rFonts w:ascii="Microsoft Sans Serif" w:hAnsi="Microsoft Sans Serif" w:cs="Microsoft Sans Serif"/>
      <w:sz w:val="16"/>
      <w:szCs w:val="16"/>
      <w:lang w:eastAsia="en-US"/>
    </w:rPr>
  </w:style>
  <w:style w:type="character" w:customStyle="1" w:styleId="afffff9">
    <w:name w:val="Сноска_"/>
    <w:locked/>
    <w:rsid w:val="00A303D9"/>
    <w:rPr>
      <w:rFonts w:ascii="Times New Roman" w:hAnsi="Times New Roman" w:cs="Times New Roman"/>
      <w:sz w:val="21"/>
      <w:szCs w:val="21"/>
      <w:shd w:val="clear" w:color="auto" w:fill="FFFFFF"/>
    </w:rPr>
  </w:style>
  <w:style w:type="character" w:customStyle="1" w:styleId="3d">
    <w:name w:val="Подпись к таблице (3)_"/>
    <w:link w:val="3e"/>
    <w:locked/>
    <w:rsid w:val="00A303D9"/>
    <w:rPr>
      <w:rFonts w:ascii="Times New Roman" w:hAnsi="Times New Roman"/>
      <w:i/>
      <w:iCs/>
      <w:shd w:val="clear" w:color="auto" w:fill="FFFFFF"/>
    </w:rPr>
  </w:style>
  <w:style w:type="paragraph" w:customStyle="1" w:styleId="3e">
    <w:name w:val="Подпись к таблице (3)"/>
    <w:basedOn w:val="a0"/>
    <w:link w:val="3d"/>
    <w:rsid w:val="00A303D9"/>
    <w:pPr>
      <w:widowControl w:val="0"/>
      <w:shd w:val="clear" w:color="auto" w:fill="FFFFFF"/>
      <w:spacing w:after="0" w:line="240" w:lineRule="atLeast"/>
    </w:pPr>
    <w:rPr>
      <w:rFonts w:ascii="Times New Roman" w:eastAsiaTheme="minorHAnsi" w:hAnsi="Times New Roman" w:cstheme="minorBidi"/>
      <w:i/>
      <w:iCs/>
      <w:lang w:eastAsia="en-US"/>
    </w:rPr>
  </w:style>
  <w:style w:type="character" w:customStyle="1" w:styleId="2f3">
    <w:name w:val="Сноска (2)_"/>
    <w:link w:val="2f4"/>
    <w:locked/>
    <w:rsid w:val="00A303D9"/>
    <w:rPr>
      <w:rFonts w:ascii="Times New Roman" w:hAnsi="Times New Roman"/>
      <w:shd w:val="clear" w:color="auto" w:fill="FFFFFF"/>
    </w:rPr>
  </w:style>
  <w:style w:type="paragraph" w:customStyle="1" w:styleId="2f4">
    <w:name w:val="Сноска (2)"/>
    <w:basedOn w:val="a0"/>
    <w:link w:val="2f3"/>
    <w:rsid w:val="00A303D9"/>
    <w:pPr>
      <w:widowControl w:val="0"/>
      <w:shd w:val="clear" w:color="auto" w:fill="FFFFFF"/>
      <w:spacing w:after="0" w:line="211" w:lineRule="exact"/>
      <w:ind w:hanging="180"/>
    </w:pPr>
    <w:rPr>
      <w:rFonts w:ascii="Times New Roman" w:eastAsiaTheme="minorHAnsi" w:hAnsi="Times New Roman" w:cstheme="minorBidi"/>
      <w:lang w:eastAsia="en-US"/>
    </w:rPr>
  </w:style>
  <w:style w:type="character" w:customStyle="1" w:styleId="afffffa">
    <w:name w:val="Подпись к таблице_"/>
    <w:link w:val="afffffb"/>
    <w:locked/>
    <w:rsid w:val="00A303D9"/>
    <w:rPr>
      <w:rFonts w:ascii="Times New Roman" w:hAnsi="Times New Roman"/>
      <w:sz w:val="17"/>
      <w:szCs w:val="17"/>
      <w:shd w:val="clear" w:color="auto" w:fill="FFFFFF"/>
    </w:rPr>
  </w:style>
  <w:style w:type="paragraph" w:customStyle="1" w:styleId="afffffb">
    <w:name w:val="Подпись к таблице"/>
    <w:basedOn w:val="a0"/>
    <w:link w:val="afffffa"/>
    <w:rsid w:val="00A303D9"/>
    <w:pPr>
      <w:widowControl w:val="0"/>
      <w:shd w:val="clear" w:color="auto" w:fill="FFFFFF"/>
      <w:spacing w:after="0" w:line="168" w:lineRule="exact"/>
      <w:ind w:firstLine="300"/>
    </w:pPr>
    <w:rPr>
      <w:rFonts w:ascii="Times New Roman" w:eastAsiaTheme="minorHAnsi" w:hAnsi="Times New Roman" w:cstheme="minorBidi"/>
      <w:sz w:val="17"/>
      <w:szCs w:val="17"/>
      <w:lang w:eastAsia="en-US"/>
    </w:rPr>
  </w:style>
  <w:style w:type="character" w:customStyle="1" w:styleId="190">
    <w:name w:val="Основной текст (19)_"/>
    <w:link w:val="191"/>
    <w:locked/>
    <w:rsid w:val="00A303D9"/>
    <w:rPr>
      <w:rFonts w:ascii="Times New Roman" w:hAnsi="Times New Roman"/>
      <w:sz w:val="21"/>
      <w:szCs w:val="21"/>
      <w:shd w:val="clear" w:color="auto" w:fill="FFFFFF"/>
    </w:rPr>
  </w:style>
  <w:style w:type="paragraph" w:customStyle="1" w:styleId="191">
    <w:name w:val="Основной текст (19)"/>
    <w:basedOn w:val="a0"/>
    <w:link w:val="190"/>
    <w:rsid w:val="00A303D9"/>
    <w:pPr>
      <w:widowControl w:val="0"/>
      <w:shd w:val="clear" w:color="auto" w:fill="FFFFFF"/>
      <w:spacing w:after="180" w:line="240" w:lineRule="atLeast"/>
      <w:ind w:firstLine="340"/>
      <w:jc w:val="both"/>
    </w:pPr>
    <w:rPr>
      <w:rFonts w:ascii="Times New Roman" w:eastAsiaTheme="minorHAnsi" w:hAnsi="Times New Roman" w:cstheme="minorBidi"/>
      <w:sz w:val="21"/>
      <w:szCs w:val="21"/>
      <w:lang w:eastAsia="en-US"/>
    </w:rPr>
  </w:style>
  <w:style w:type="character" w:customStyle="1" w:styleId="1Exact">
    <w:name w:val="Заголовок №1 Exact"/>
    <w:locked/>
    <w:rsid w:val="00A303D9"/>
    <w:rPr>
      <w:rFonts w:ascii="Franklin Gothic Heavy" w:eastAsia="Times New Roman" w:hAnsi="Franklin Gothic Heavy" w:cs="Franklin Gothic Heavy"/>
      <w:i/>
      <w:iCs/>
      <w:sz w:val="28"/>
      <w:szCs w:val="28"/>
      <w:shd w:val="clear" w:color="auto" w:fill="FFFFFF"/>
    </w:rPr>
  </w:style>
  <w:style w:type="character" w:customStyle="1" w:styleId="2Exact1">
    <w:name w:val="Номер заголовка №2 Exact"/>
    <w:link w:val="2f5"/>
    <w:locked/>
    <w:rsid w:val="00A303D9"/>
    <w:rPr>
      <w:rFonts w:ascii="Times New Roman" w:hAnsi="Times New Roman"/>
      <w:shd w:val="clear" w:color="auto" w:fill="FFFFFF"/>
    </w:rPr>
  </w:style>
  <w:style w:type="paragraph" w:customStyle="1" w:styleId="2f5">
    <w:name w:val="Номер заголовка №2"/>
    <w:basedOn w:val="a0"/>
    <w:link w:val="2Exact1"/>
    <w:rsid w:val="00A303D9"/>
    <w:pPr>
      <w:widowControl w:val="0"/>
      <w:shd w:val="clear" w:color="auto" w:fill="FFFFFF"/>
      <w:spacing w:before="120" w:after="0" w:line="240" w:lineRule="atLeast"/>
    </w:pPr>
    <w:rPr>
      <w:rFonts w:ascii="Times New Roman" w:eastAsiaTheme="minorHAnsi" w:hAnsi="Times New Roman" w:cstheme="minorBidi"/>
      <w:lang w:eastAsia="en-US"/>
    </w:rPr>
  </w:style>
  <w:style w:type="character" w:customStyle="1" w:styleId="22Exact">
    <w:name w:val="Заголовок №2 (2) Exact"/>
    <w:link w:val="220"/>
    <w:locked/>
    <w:rsid w:val="00A303D9"/>
    <w:rPr>
      <w:rFonts w:ascii="Impact" w:eastAsia="Times New Roman" w:hAnsi="Impact" w:cs="Impact"/>
      <w:sz w:val="21"/>
      <w:szCs w:val="21"/>
      <w:shd w:val="clear" w:color="auto" w:fill="FFFFFF"/>
    </w:rPr>
  </w:style>
  <w:style w:type="paragraph" w:customStyle="1" w:styleId="220">
    <w:name w:val="Заголовок №2 (2)"/>
    <w:basedOn w:val="a0"/>
    <w:link w:val="22Exact"/>
    <w:rsid w:val="00A303D9"/>
    <w:pPr>
      <w:widowControl w:val="0"/>
      <w:shd w:val="clear" w:color="auto" w:fill="FFFFFF"/>
      <w:spacing w:after="0" w:line="754" w:lineRule="exact"/>
      <w:outlineLvl w:val="1"/>
    </w:pPr>
    <w:rPr>
      <w:rFonts w:ascii="Impact" w:hAnsi="Impact" w:cs="Impact"/>
      <w:sz w:val="21"/>
      <w:szCs w:val="21"/>
      <w:lang w:eastAsia="en-US"/>
    </w:rPr>
  </w:style>
  <w:style w:type="character" w:customStyle="1" w:styleId="23Exact">
    <w:name w:val="Заголовок №2 (3) Exact"/>
    <w:link w:val="230"/>
    <w:locked/>
    <w:rsid w:val="00A303D9"/>
    <w:rPr>
      <w:rFonts w:ascii="Times New Roman" w:hAnsi="Times New Roman"/>
      <w:sz w:val="21"/>
      <w:szCs w:val="21"/>
      <w:shd w:val="clear" w:color="auto" w:fill="FFFFFF"/>
    </w:rPr>
  </w:style>
  <w:style w:type="paragraph" w:customStyle="1" w:styleId="230">
    <w:name w:val="Заголовок №2 (3)"/>
    <w:basedOn w:val="a0"/>
    <w:link w:val="23Exact"/>
    <w:rsid w:val="00A303D9"/>
    <w:pPr>
      <w:widowControl w:val="0"/>
      <w:shd w:val="clear" w:color="auto" w:fill="FFFFFF"/>
      <w:spacing w:after="0" w:line="240" w:lineRule="atLeast"/>
      <w:outlineLvl w:val="1"/>
    </w:pPr>
    <w:rPr>
      <w:rFonts w:ascii="Times New Roman" w:eastAsiaTheme="minorHAnsi" w:hAnsi="Times New Roman" w:cstheme="minorBidi"/>
      <w:sz w:val="21"/>
      <w:szCs w:val="21"/>
      <w:lang w:eastAsia="en-US"/>
    </w:rPr>
  </w:style>
  <w:style w:type="character" w:customStyle="1" w:styleId="22Exact0">
    <w:name w:val="Номер заголовка №2 (2) Exact"/>
    <w:link w:val="221"/>
    <w:locked/>
    <w:rsid w:val="00A303D9"/>
    <w:rPr>
      <w:rFonts w:ascii="Times New Roman" w:hAnsi="Times New Roman"/>
      <w:b/>
      <w:bCs/>
      <w:sz w:val="26"/>
      <w:szCs w:val="26"/>
      <w:shd w:val="clear" w:color="auto" w:fill="FFFFFF"/>
    </w:rPr>
  </w:style>
  <w:style w:type="paragraph" w:customStyle="1" w:styleId="221">
    <w:name w:val="Номер заголовка №2 (2)"/>
    <w:basedOn w:val="a0"/>
    <w:link w:val="22Exact0"/>
    <w:rsid w:val="00A303D9"/>
    <w:pPr>
      <w:widowControl w:val="0"/>
      <w:shd w:val="clear" w:color="auto" w:fill="FFFFFF"/>
      <w:spacing w:after="0" w:line="240" w:lineRule="atLeast"/>
    </w:pPr>
    <w:rPr>
      <w:rFonts w:ascii="Times New Roman" w:eastAsiaTheme="minorHAnsi" w:hAnsi="Times New Roman" w:cstheme="minorBidi"/>
      <w:b/>
      <w:bCs/>
      <w:sz w:val="26"/>
      <w:szCs w:val="26"/>
      <w:lang w:eastAsia="en-US"/>
    </w:rPr>
  </w:style>
  <w:style w:type="character" w:customStyle="1" w:styleId="5Exact">
    <w:name w:val="Подпись к картинке (5) Exact"/>
    <w:link w:val="56"/>
    <w:locked/>
    <w:rsid w:val="00A303D9"/>
    <w:rPr>
      <w:rFonts w:ascii="Impact" w:eastAsia="Times New Roman" w:hAnsi="Impact" w:cs="Impact"/>
      <w:sz w:val="21"/>
      <w:szCs w:val="21"/>
      <w:shd w:val="clear" w:color="auto" w:fill="FFFFFF"/>
    </w:rPr>
  </w:style>
  <w:style w:type="paragraph" w:customStyle="1" w:styleId="56">
    <w:name w:val="Подпись к картинке (5)"/>
    <w:basedOn w:val="a0"/>
    <w:link w:val="5Exact"/>
    <w:rsid w:val="00A303D9"/>
    <w:pPr>
      <w:widowControl w:val="0"/>
      <w:shd w:val="clear" w:color="auto" w:fill="FFFFFF"/>
      <w:spacing w:after="0" w:line="240" w:lineRule="atLeast"/>
    </w:pPr>
    <w:rPr>
      <w:rFonts w:ascii="Impact" w:hAnsi="Impact" w:cs="Impact"/>
      <w:sz w:val="21"/>
      <w:szCs w:val="21"/>
      <w:lang w:eastAsia="en-US"/>
    </w:rPr>
  </w:style>
  <w:style w:type="character" w:customStyle="1" w:styleId="6Exact">
    <w:name w:val="Подпись к картинке (6) Exact"/>
    <w:link w:val="66"/>
    <w:locked/>
    <w:rsid w:val="00A303D9"/>
    <w:rPr>
      <w:rFonts w:ascii="Times New Roman" w:hAnsi="Times New Roman"/>
      <w:b/>
      <w:bCs/>
      <w:sz w:val="26"/>
      <w:szCs w:val="26"/>
      <w:shd w:val="clear" w:color="auto" w:fill="FFFFFF"/>
    </w:rPr>
  </w:style>
  <w:style w:type="paragraph" w:customStyle="1" w:styleId="66">
    <w:name w:val="Подпись к картинке (6)"/>
    <w:basedOn w:val="a0"/>
    <w:link w:val="6Exact"/>
    <w:rsid w:val="00A303D9"/>
    <w:pPr>
      <w:widowControl w:val="0"/>
      <w:shd w:val="clear" w:color="auto" w:fill="FFFFFF"/>
      <w:spacing w:after="0" w:line="240" w:lineRule="atLeast"/>
    </w:pPr>
    <w:rPr>
      <w:rFonts w:ascii="Times New Roman" w:eastAsiaTheme="minorHAnsi" w:hAnsi="Times New Roman" w:cstheme="minorBidi"/>
      <w:b/>
      <w:bCs/>
      <w:sz w:val="26"/>
      <w:szCs w:val="26"/>
      <w:lang w:eastAsia="en-US"/>
    </w:rPr>
  </w:style>
  <w:style w:type="character" w:customStyle="1" w:styleId="2f6">
    <w:name w:val="Подпись к таблице (2)_"/>
    <w:link w:val="2f7"/>
    <w:locked/>
    <w:rsid w:val="00A303D9"/>
    <w:rPr>
      <w:rFonts w:ascii="Times New Roman" w:hAnsi="Times New Roman"/>
      <w:sz w:val="21"/>
      <w:szCs w:val="21"/>
      <w:shd w:val="clear" w:color="auto" w:fill="FFFFFF"/>
    </w:rPr>
  </w:style>
  <w:style w:type="paragraph" w:customStyle="1" w:styleId="2f7">
    <w:name w:val="Подпись к таблице (2)"/>
    <w:basedOn w:val="a0"/>
    <w:link w:val="2f6"/>
    <w:rsid w:val="00A303D9"/>
    <w:pPr>
      <w:widowControl w:val="0"/>
      <w:shd w:val="clear" w:color="auto" w:fill="FFFFFF"/>
      <w:spacing w:after="0" w:line="240" w:lineRule="atLeast"/>
      <w:jc w:val="right"/>
    </w:pPr>
    <w:rPr>
      <w:rFonts w:ascii="Times New Roman" w:eastAsiaTheme="minorHAnsi" w:hAnsi="Times New Roman" w:cstheme="minorBidi"/>
      <w:sz w:val="21"/>
      <w:szCs w:val="21"/>
      <w:lang w:eastAsia="en-US"/>
    </w:rPr>
  </w:style>
  <w:style w:type="character" w:customStyle="1" w:styleId="20Exact">
    <w:name w:val="Основной текст (20) Exact"/>
    <w:link w:val="200"/>
    <w:locked/>
    <w:rsid w:val="00A303D9"/>
    <w:rPr>
      <w:rFonts w:ascii="Times New Roman" w:hAnsi="Times New Roman"/>
      <w:sz w:val="17"/>
      <w:szCs w:val="17"/>
      <w:shd w:val="clear" w:color="auto" w:fill="FFFFFF"/>
    </w:rPr>
  </w:style>
  <w:style w:type="paragraph" w:customStyle="1" w:styleId="200">
    <w:name w:val="Основной текст (20)"/>
    <w:basedOn w:val="a0"/>
    <w:link w:val="20Exact"/>
    <w:rsid w:val="00A303D9"/>
    <w:pPr>
      <w:widowControl w:val="0"/>
      <w:shd w:val="clear" w:color="auto" w:fill="FFFFFF"/>
      <w:spacing w:after="0" w:line="240" w:lineRule="atLeast"/>
    </w:pPr>
    <w:rPr>
      <w:rFonts w:ascii="Times New Roman" w:eastAsiaTheme="minorHAnsi" w:hAnsi="Times New Roman" w:cstheme="minorBidi"/>
      <w:sz w:val="17"/>
      <w:szCs w:val="17"/>
      <w:lang w:eastAsia="en-US"/>
    </w:rPr>
  </w:style>
  <w:style w:type="character" w:customStyle="1" w:styleId="21Exact">
    <w:name w:val="Основной текст (21) Exact"/>
    <w:link w:val="214"/>
    <w:locked/>
    <w:rsid w:val="00A303D9"/>
    <w:rPr>
      <w:rFonts w:ascii="Trebuchet MS" w:eastAsia="Times New Roman" w:hAnsi="Trebuchet MS" w:cs="Trebuchet MS"/>
      <w:i/>
      <w:iCs/>
      <w:sz w:val="15"/>
      <w:szCs w:val="15"/>
      <w:shd w:val="clear" w:color="auto" w:fill="FFFFFF"/>
    </w:rPr>
  </w:style>
  <w:style w:type="paragraph" w:customStyle="1" w:styleId="214">
    <w:name w:val="Основной текст (21)"/>
    <w:basedOn w:val="a0"/>
    <w:link w:val="21Exact"/>
    <w:rsid w:val="00A303D9"/>
    <w:pPr>
      <w:widowControl w:val="0"/>
      <w:shd w:val="clear" w:color="auto" w:fill="FFFFFF"/>
      <w:spacing w:after="60" w:line="240" w:lineRule="atLeast"/>
    </w:pPr>
    <w:rPr>
      <w:rFonts w:ascii="Trebuchet MS" w:hAnsi="Trebuchet MS" w:cs="Trebuchet MS"/>
      <w:i/>
      <w:iCs/>
      <w:sz w:val="15"/>
      <w:szCs w:val="15"/>
      <w:lang w:eastAsia="en-US"/>
    </w:rPr>
  </w:style>
  <w:style w:type="character" w:customStyle="1" w:styleId="2f8">
    <w:name w:val="Основной текст (2) + Полужирный"/>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303D9"/>
    <w:rPr>
      <w:rFonts w:ascii="Times New Roman" w:hAnsi="Times New Roman" w:cs="Times New Roman"/>
      <w:b/>
      <w:bCs/>
      <w:i/>
      <w:iCs/>
      <w:color w:val="000000"/>
      <w:spacing w:val="0"/>
      <w:w w:val="100"/>
      <w:position w:val="0"/>
      <w:sz w:val="22"/>
      <w:szCs w:val="22"/>
      <w:shd w:val="clear" w:color="auto" w:fill="FFFFFF"/>
      <w:lang w:val="ru-RU" w:eastAsia="ru-RU"/>
    </w:rPr>
  </w:style>
  <w:style w:type="character" w:customStyle="1" w:styleId="21pt">
    <w:name w:val="Основной текст (2) + Интервал 1 pt"/>
    <w:rsid w:val="00A303D9"/>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303D9"/>
    <w:rPr>
      <w:rFonts w:ascii="Consolas" w:eastAsia="Times New Roman"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A303D9"/>
    <w:rPr>
      <w:rFonts w:ascii="Times New Roman" w:hAnsi="Times New Roman" w:cs="Times New Roman"/>
      <w:sz w:val="21"/>
      <w:szCs w:val="21"/>
      <w:u w:val="none"/>
      <w:effect w:val="none"/>
    </w:rPr>
  </w:style>
  <w:style w:type="character" w:customStyle="1" w:styleId="8Consolas">
    <w:name w:val="Основной текст (8) + Consolas"/>
    <w:aliases w:val="9 pt Exact"/>
    <w:rsid w:val="00A303D9"/>
    <w:rPr>
      <w:rFonts w:ascii="Consolas" w:eastAsia="Times New Roman"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rsid w:val="00A303D9"/>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rsid w:val="00A303D9"/>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rsid w:val="00A303D9"/>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rsid w:val="00A303D9"/>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rsid w:val="00A303D9"/>
    <w:rPr>
      <w:rFonts w:ascii="Times New Roman" w:hAnsi="Times New Roman" w:cs="Times New Roman"/>
      <w:i/>
      <w:iCs/>
      <w:color w:val="000000"/>
      <w:spacing w:val="190"/>
      <w:w w:val="100"/>
      <w:position w:val="0"/>
      <w:sz w:val="21"/>
      <w:szCs w:val="21"/>
      <w:shd w:val="clear" w:color="auto" w:fill="FFFFFF"/>
      <w:lang w:val="ru-RU" w:eastAsia="ru-RU"/>
    </w:rPr>
  </w:style>
  <w:style w:type="character" w:customStyle="1" w:styleId="2f9">
    <w:name w:val="Основной текст (2) + Курсив"/>
    <w:aliases w:val="Интервал 9 pt"/>
    <w:rsid w:val="00A303D9"/>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rsid w:val="00A303D9"/>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rsid w:val="00A303D9"/>
    <w:rPr>
      <w:rFonts w:ascii="Times New Roman" w:hAnsi="Times New Roman" w:cs="Times New Roman"/>
      <w:i/>
      <w:iCs/>
      <w:sz w:val="21"/>
      <w:szCs w:val="21"/>
      <w:u w:val="none"/>
      <w:effect w:val="none"/>
    </w:rPr>
  </w:style>
  <w:style w:type="character" w:customStyle="1" w:styleId="2Exact4">
    <w:name w:val="Основной текст (2) + Курсив Exact"/>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rsid w:val="00A303D9"/>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rsid w:val="00A303D9"/>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303D9"/>
    <w:rPr>
      <w:rFonts w:ascii="Candara" w:eastAsia="Times New Roman"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rsid w:val="00A303D9"/>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rsid w:val="00A303D9"/>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rsid w:val="00A303D9"/>
    <w:rPr>
      <w:rFonts w:ascii="Microsoft Sans Serif" w:eastAsia="Times New Roman" w:hAnsi="Microsoft Sans Serif" w:cs="Microsoft Sans Serif"/>
      <w:b/>
      <w:bCs/>
      <w:color w:val="000000"/>
      <w:spacing w:val="0"/>
      <w:w w:val="100"/>
      <w:position w:val="0"/>
      <w:sz w:val="19"/>
      <w:szCs w:val="19"/>
      <w:shd w:val="clear" w:color="auto" w:fill="FFFFFF"/>
      <w:lang w:val="ru-RU" w:eastAsia="ru-RU"/>
    </w:rPr>
  </w:style>
  <w:style w:type="character" w:customStyle="1" w:styleId="11Exact">
    <w:name w:val="Основной текст (11) Exact"/>
    <w:rsid w:val="00A303D9"/>
    <w:rPr>
      <w:rFonts w:ascii="Microsoft Sans Serif" w:eastAsia="Times New Roman" w:hAnsi="Microsoft Sans Serif" w:cs="Microsoft Sans Serif"/>
      <w:i/>
      <w:iCs/>
      <w:spacing w:val="0"/>
      <w:sz w:val="16"/>
      <w:szCs w:val="16"/>
      <w:u w:val="none"/>
      <w:effect w:val="none"/>
    </w:rPr>
  </w:style>
  <w:style w:type="character" w:customStyle="1" w:styleId="11Exact0">
    <w:name w:val="Основной текст (11) + Не курсив Exact"/>
    <w:rsid w:val="00A303D9"/>
    <w:rPr>
      <w:rFonts w:ascii="Microsoft Sans Serif" w:eastAsia="Times New Roman"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A303D9"/>
    <w:rPr>
      <w:rFonts w:ascii="Microsoft Sans Serif" w:eastAsia="Times New Roman"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rsid w:val="00A303D9"/>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1">
    <w:name w:val="Основной текст (15)_"/>
    <w:rsid w:val="00A303D9"/>
    <w:rPr>
      <w:rFonts w:ascii="Times New Roman" w:hAnsi="Times New Roman" w:cs="Times New Roman"/>
      <w:sz w:val="21"/>
      <w:szCs w:val="21"/>
      <w:u w:val="none"/>
      <w:effect w:val="none"/>
    </w:rPr>
  </w:style>
  <w:style w:type="character" w:customStyle="1" w:styleId="152">
    <w:name w:val="Основной текст (15)"/>
    <w:rsid w:val="00A303D9"/>
    <w:rPr>
      <w:rFonts w:ascii="Times New Roman" w:hAnsi="Times New Roman" w:cs="Times New Roman"/>
      <w:color w:val="000000"/>
      <w:spacing w:val="0"/>
      <w:w w:val="100"/>
      <w:position w:val="0"/>
      <w:sz w:val="21"/>
      <w:szCs w:val="21"/>
      <w:u w:val="none"/>
      <w:effect w:val="none"/>
      <w:lang w:val="ru-RU" w:eastAsia="ru-RU"/>
    </w:rPr>
  </w:style>
  <w:style w:type="character" w:customStyle="1" w:styleId="153">
    <w:name w:val="Основной текст (15) + Курсив"/>
    <w:rsid w:val="00A303D9"/>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303D9"/>
    <w:rPr>
      <w:rFonts w:ascii="Times New Roman" w:eastAsia="Times New Roman" w:hAnsi="Times New Roman" w:cs="Times New Roman"/>
      <w:b/>
      <w:bCs/>
      <w:color w:val="000000"/>
      <w:spacing w:val="0"/>
      <w:w w:val="100"/>
      <w:position w:val="0"/>
      <w:sz w:val="24"/>
      <w:szCs w:val="24"/>
      <w:shd w:val="clear" w:color="auto" w:fill="FFFFFF"/>
      <w:lang w:val="ru-RU" w:eastAsia="ru-RU"/>
    </w:rPr>
  </w:style>
  <w:style w:type="character" w:customStyle="1" w:styleId="afffffc">
    <w:name w:val="Сноска + Полужирный"/>
    <w:rsid w:val="00A303D9"/>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d">
    <w:name w:val="Сноска + Курсив"/>
    <w:rsid w:val="00A303D9"/>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rsid w:val="00A303D9"/>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rsid w:val="00A303D9"/>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7">
    <w:name w:val="Основной текст (6) + Курсив"/>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rsid w:val="00A303D9"/>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4">
    <w:name w:val="Основной текст (9) + Полужирный"/>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5">
    <w:name w:val="Основной текст (9) + Не курсив"/>
    <w:rsid w:val="00A303D9"/>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rsid w:val="00A303D9"/>
    <w:rPr>
      <w:rFonts w:ascii="Times New Roman" w:hAnsi="Times New Roman" w:cs="Times New Roman"/>
      <w:b/>
      <w:bCs/>
      <w:i/>
      <w:iCs/>
      <w:color w:val="000000"/>
      <w:spacing w:val="0"/>
      <w:w w:val="100"/>
      <w:position w:val="0"/>
      <w:sz w:val="21"/>
      <w:szCs w:val="21"/>
      <w:shd w:val="clear" w:color="auto" w:fill="FFFFFF"/>
      <w:lang w:val="ru-RU" w:eastAsia="ru-RU"/>
    </w:rPr>
  </w:style>
  <w:style w:type="character" w:customStyle="1" w:styleId="6Exact1">
    <w:name w:val="Основной текст (6) + Курсив Exact"/>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rsid w:val="00A303D9"/>
    <w:rPr>
      <w:rFonts w:ascii="Microsoft Sans Serif" w:eastAsia="Times New Roman"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rsid w:val="00A303D9"/>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A303D9"/>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a">
    <w:name w:val="Подпись к таблице (2) + Полужирный"/>
    <w:rsid w:val="00A303D9"/>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rsid w:val="00A303D9"/>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b">
    <w:name w:val="Подпись к таблице (2) + Курсив"/>
    <w:rsid w:val="00A303D9"/>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7">
    <w:name w:val="Подпись к таблице (5)_"/>
    <w:uiPriority w:val="99"/>
    <w:rsid w:val="00A303D9"/>
    <w:rPr>
      <w:rFonts w:ascii="Times New Roman" w:hAnsi="Times New Roman" w:cs="Times New Roman"/>
      <w:spacing w:val="0"/>
      <w:sz w:val="21"/>
      <w:szCs w:val="21"/>
      <w:u w:val="none"/>
      <w:effect w:val="none"/>
    </w:rPr>
  </w:style>
  <w:style w:type="character" w:customStyle="1" w:styleId="58">
    <w:name w:val="Подпись к таблице (5) + Курсив"/>
    <w:rsid w:val="00A303D9"/>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9">
    <w:name w:val="Подпись к таблице (5)"/>
    <w:rsid w:val="00A303D9"/>
    <w:rPr>
      <w:rFonts w:ascii="Times New Roman" w:hAnsi="Times New Roman" w:cs="Times New Roman"/>
      <w:color w:val="000000"/>
      <w:spacing w:val="0"/>
      <w:w w:val="100"/>
      <w:position w:val="0"/>
      <w:sz w:val="21"/>
      <w:szCs w:val="21"/>
      <w:u w:val="none"/>
      <w:effect w:val="none"/>
      <w:lang w:val="ru-RU" w:eastAsia="ru-RU"/>
    </w:rPr>
  </w:style>
  <w:style w:type="paragraph" w:customStyle="1" w:styleId="215">
    <w:name w:val="Основной текст (2)1"/>
    <w:basedOn w:val="a0"/>
    <w:uiPriority w:val="99"/>
    <w:rsid w:val="00A303D9"/>
    <w:pPr>
      <w:widowControl w:val="0"/>
      <w:shd w:val="clear" w:color="auto" w:fill="FFFFFF"/>
      <w:spacing w:after="0" w:line="202" w:lineRule="exact"/>
      <w:ind w:hanging="780"/>
    </w:pPr>
    <w:rPr>
      <w:rFonts w:ascii="Times New Roman" w:hAnsi="Times New Roman"/>
      <w:color w:val="000000"/>
    </w:rPr>
  </w:style>
  <w:style w:type="character" w:customStyle="1" w:styleId="2Tahoma">
    <w:name w:val="Основной текст (2) + Tahoma"/>
    <w:aliases w:val="9 pt,9.5 pt,Основной текст (4) + Tahoma"/>
    <w:rsid w:val="00A303D9"/>
    <w:rPr>
      <w:rFonts w:ascii="Tahoma" w:eastAsia="Times New Roman" w:hAnsi="Tahoma" w:cs="Tahoma"/>
      <w:b/>
      <w:bCs/>
      <w:color w:val="000000"/>
      <w:spacing w:val="0"/>
      <w:w w:val="100"/>
      <w:position w:val="0"/>
      <w:sz w:val="19"/>
      <w:szCs w:val="19"/>
      <w:u w:val="none"/>
      <w:effect w:val="none"/>
      <w:shd w:val="clear" w:color="auto" w:fill="FFFFFF"/>
      <w:lang w:val="ru-RU" w:eastAsia="ru-RU"/>
    </w:rPr>
  </w:style>
  <w:style w:type="character" w:customStyle="1" w:styleId="124">
    <w:name w:val="Заголовок №1 (2)_"/>
    <w:link w:val="125"/>
    <w:uiPriority w:val="99"/>
    <w:locked/>
    <w:rsid w:val="00A303D9"/>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A303D9"/>
    <w:pPr>
      <w:widowControl w:val="0"/>
      <w:shd w:val="clear" w:color="auto" w:fill="FFFFFF"/>
      <w:spacing w:before="60" w:after="60" w:line="240" w:lineRule="atLeast"/>
      <w:ind w:firstLine="320"/>
      <w:jc w:val="both"/>
      <w:outlineLvl w:val="0"/>
    </w:pPr>
    <w:rPr>
      <w:rFonts w:ascii="Times New Roman" w:eastAsiaTheme="minorHAnsi" w:hAnsi="Times New Roman" w:cstheme="minorBidi"/>
      <w:b/>
      <w:bCs/>
      <w:sz w:val="26"/>
      <w:szCs w:val="26"/>
      <w:lang w:eastAsia="en-US"/>
    </w:rPr>
  </w:style>
  <w:style w:type="character" w:customStyle="1" w:styleId="48">
    <w:name w:val="Основной текст (4) + Не курсив"/>
    <w:uiPriority w:val="99"/>
    <w:rsid w:val="00A303D9"/>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303D9"/>
    <w:rPr>
      <w:rFonts w:ascii="Microsoft Sans Serif" w:hAnsi="Microsoft Sans Serif" w:cs="Microsoft Sans Serif"/>
      <w:b/>
      <w:bCs/>
      <w:sz w:val="17"/>
      <w:szCs w:val="17"/>
      <w:u w:val="none"/>
      <w:effect w:val="none"/>
      <w:shd w:val="clear" w:color="auto" w:fill="FFFFFF"/>
    </w:rPr>
  </w:style>
  <w:style w:type="character" w:customStyle="1" w:styleId="250">
    <w:name w:val="Основной текст (25)_"/>
    <w:link w:val="251"/>
    <w:uiPriority w:val="99"/>
    <w:locked/>
    <w:rsid w:val="00A303D9"/>
    <w:rPr>
      <w:rFonts w:ascii="Times New Roman" w:hAnsi="Times New Roman"/>
      <w:b/>
      <w:shd w:val="clear" w:color="auto" w:fill="FFFFFF"/>
    </w:rPr>
  </w:style>
  <w:style w:type="paragraph" w:customStyle="1" w:styleId="251">
    <w:name w:val="Основной текст (25)"/>
    <w:basedOn w:val="a0"/>
    <w:link w:val="250"/>
    <w:uiPriority w:val="99"/>
    <w:rsid w:val="00A303D9"/>
    <w:pPr>
      <w:widowControl w:val="0"/>
      <w:shd w:val="clear" w:color="auto" w:fill="FFFFFF"/>
      <w:spacing w:before="240" w:after="0" w:line="211" w:lineRule="exact"/>
    </w:pPr>
    <w:rPr>
      <w:rFonts w:ascii="Times New Roman" w:eastAsiaTheme="minorHAnsi" w:hAnsi="Times New Roman" w:cstheme="minorBidi"/>
      <w:b/>
      <w:lang w:eastAsia="en-US"/>
    </w:rPr>
  </w:style>
  <w:style w:type="character" w:customStyle="1" w:styleId="163">
    <w:name w:val="Основной текст (16)_"/>
    <w:locked/>
    <w:rsid w:val="00A303D9"/>
    <w:rPr>
      <w:rFonts w:ascii="Microsoft Sans Serif" w:eastAsia="Times New Roman" w:hAnsi="Microsoft Sans Serif" w:cs="Microsoft Sans Serif"/>
      <w:b/>
      <w:bCs/>
      <w:sz w:val="17"/>
      <w:szCs w:val="17"/>
      <w:shd w:val="clear" w:color="auto" w:fill="FFFFFF"/>
    </w:rPr>
  </w:style>
  <w:style w:type="character" w:customStyle="1" w:styleId="19Exact">
    <w:name w:val="Основной текст (19) Exact"/>
    <w:locked/>
    <w:rsid w:val="00A303D9"/>
    <w:rPr>
      <w:rFonts w:ascii="Verdana" w:eastAsia="Times New Roman" w:hAnsi="Verdana" w:cs="Verdana"/>
      <w:b/>
      <w:bCs/>
      <w:sz w:val="17"/>
      <w:szCs w:val="17"/>
      <w:shd w:val="clear" w:color="auto" w:fill="FFFFFF"/>
    </w:rPr>
  </w:style>
  <w:style w:type="character" w:customStyle="1" w:styleId="183">
    <w:name w:val="Основной текст (18)_"/>
    <w:locked/>
    <w:rsid w:val="00A303D9"/>
    <w:rPr>
      <w:rFonts w:ascii="Microsoft Sans Serif" w:eastAsia="Times New Roman" w:hAnsi="Microsoft Sans Serif" w:cs="Microsoft Sans Serif"/>
      <w:i/>
      <w:iCs/>
      <w:sz w:val="17"/>
      <w:szCs w:val="17"/>
      <w:shd w:val="clear" w:color="auto" w:fill="FFFFFF"/>
    </w:rPr>
  </w:style>
  <w:style w:type="character" w:customStyle="1" w:styleId="5a">
    <w:name w:val="Основной текст (5) + Не полужирный"/>
    <w:rsid w:val="00A303D9"/>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rsid w:val="00A303D9"/>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4">
    <w:name w:val="Основной текст (15) + Полужирный"/>
    <w:rsid w:val="00A303D9"/>
    <w:rPr>
      <w:rFonts w:ascii="Microsoft Sans Serif" w:eastAsia="Times New Roman"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rsid w:val="00A303D9"/>
    <w:rPr>
      <w:rFonts w:ascii="Microsoft Sans Serif" w:eastAsia="Times New Roman" w:hAnsi="Microsoft Sans Serif" w:cs="Microsoft Sans Serif"/>
      <w:i/>
      <w:iCs/>
      <w:color w:val="000000"/>
      <w:spacing w:val="0"/>
      <w:w w:val="100"/>
      <w:position w:val="0"/>
      <w:sz w:val="17"/>
      <w:szCs w:val="17"/>
      <w:shd w:val="clear" w:color="auto" w:fill="FFFFFF"/>
      <w:lang w:val="ru-RU" w:eastAsia="ru-RU"/>
    </w:rPr>
  </w:style>
  <w:style w:type="character" w:customStyle="1" w:styleId="83">
    <w:name w:val="Основной текст (8)_"/>
    <w:locked/>
    <w:rsid w:val="00A303D9"/>
    <w:rPr>
      <w:rFonts w:ascii="Times New Roman" w:hAnsi="Times New Roman" w:cs="Times New Roman"/>
      <w:b/>
      <w:bCs/>
      <w:shd w:val="clear" w:color="auto" w:fill="FFFFFF"/>
    </w:rPr>
  </w:style>
  <w:style w:type="character" w:customStyle="1" w:styleId="afffffe">
    <w:name w:val="Подпись к картинке_"/>
    <w:locked/>
    <w:rsid w:val="00A303D9"/>
    <w:rPr>
      <w:rFonts w:ascii="Arial" w:eastAsia="Times New Roman" w:hAnsi="Arial" w:cs="Arial"/>
      <w:sz w:val="18"/>
      <w:szCs w:val="18"/>
      <w:shd w:val="clear" w:color="auto" w:fill="FFFFFF"/>
    </w:rPr>
  </w:style>
  <w:style w:type="character" w:customStyle="1" w:styleId="2fc">
    <w:name w:val="Основной текст (2) + Малые прописные"/>
    <w:rsid w:val="00A303D9"/>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rsid w:val="00A303D9"/>
    <w:rPr>
      <w:rFonts w:ascii="Times New Roman" w:hAnsi="Times New Roman" w:cs="Times New Roman"/>
      <w:b/>
      <w:bCs/>
      <w:i/>
      <w:iCs/>
      <w:sz w:val="22"/>
      <w:szCs w:val="22"/>
      <w:u w:val="none"/>
      <w:effect w:val="none"/>
    </w:rPr>
  </w:style>
  <w:style w:type="character" w:customStyle="1" w:styleId="3f">
    <w:name w:val="Основной текст (3) + Полужирный"/>
    <w:rsid w:val="00A303D9"/>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rsid w:val="00A303D9"/>
    <w:rPr>
      <w:rFonts w:ascii="Arial" w:eastAsia="Times New Roman"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A303D9"/>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0"/>
    <w:uiPriority w:val="99"/>
    <w:rsid w:val="00A303D9"/>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0">
    <w:name w:val="Основной текст (24)_"/>
    <w:link w:val="241"/>
    <w:uiPriority w:val="99"/>
    <w:locked/>
    <w:rsid w:val="00A303D9"/>
    <w:rPr>
      <w:rFonts w:ascii="Times New Roman" w:hAnsi="Times New Roman"/>
      <w:shd w:val="clear" w:color="auto" w:fill="FFFFFF"/>
    </w:rPr>
  </w:style>
  <w:style w:type="paragraph" w:customStyle="1" w:styleId="241">
    <w:name w:val="Основной текст (24)"/>
    <w:basedOn w:val="a0"/>
    <w:link w:val="240"/>
    <w:uiPriority w:val="99"/>
    <w:rsid w:val="00A303D9"/>
    <w:pPr>
      <w:widowControl w:val="0"/>
      <w:shd w:val="clear" w:color="auto" w:fill="FFFFFF"/>
      <w:spacing w:after="0" w:line="206" w:lineRule="exact"/>
    </w:pPr>
    <w:rPr>
      <w:rFonts w:ascii="Times New Roman" w:eastAsiaTheme="minorHAnsi" w:hAnsi="Times New Roman" w:cstheme="minorBidi"/>
      <w:lang w:eastAsia="en-US"/>
    </w:rPr>
  </w:style>
  <w:style w:type="character" w:customStyle="1" w:styleId="49">
    <w:name w:val="Подпись к таблице (4)_"/>
    <w:link w:val="4a"/>
    <w:uiPriority w:val="99"/>
    <w:locked/>
    <w:rsid w:val="00A303D9"/>
    <w:rPr>
      <w:rFonts w:ascii="Times New Roman" w:hAnsi="Times New Roman"/>
      <w:shd w:val="clear" w:color="auto" w:fill="FFFFFF"/>
    </w:rPr>
  </w:style>
  <w:style w:type="paragraph" w:customStyle="1" w:styleId="4a">
    <w:name w:val="Подпись к таблице (4)"/>
    <w:basedOn w:val="a0"/>
    <w:link w:val="49"/>
    <w:uiPriority w:val="99"/>
    <w:rsid w:val="00A303D9"/>
    <w:pPr>
      <w:widowControl w:val="0"/>
      <w:shd w:val="clear" w:color="auto" w:fill="FFFFFF"/>
      <w:spacing w:after="0" w:line="240" w:lineRule="atLeast"/>
      <w:jc w:val="right"/>
    </w:pPr>
    <w:rPr>
      <w:rFonts w:ascii="Times New Roman" w:eastAsiaTheme="minorHAnsi" w:hAnsi="Times New Roman" w:cstheme="minorBidi"/>
      <w:lang w:eastAsia="en-US"/>
    </w:rPr>
  </w:style>
  <w:style w:type="character" w:customStyle="1" w:styleId="280">
    <w:name w:val="Основной текст (28)_"/>
    <w:link w:val="281"/>
    <w:uiPriority w:val="99"/>
    <w:locked/>
    <w:rsid w:val="00A303D9"/>
    <w:rPr>
      <w:rFonts w:ascii="Arial" w:hAnsi="Arial" w:cs="Arial"/>
      <w:sz w:val="18"/>
      <w:szCs w:val="18"/>
      <w:shd w:val="clear" w:color="auto" w:fill="FFFFFF"/>
    </w:rPr>
  </w:style>
  <w:style w:type="paragraph" w:customStyle="1" w:styleId="281">
    <w:name w:val="Основной текст (28)"/>
    <w:basedOn w:val="a0"/>
    <w:link w:val="280"/>
    <w:uiPriority w:val="99"/>
    <w:rsid w:val="00A303D9"/>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A303D9"/>
    <w:rPr>
      <w:rFonts w:ascii="Times New Roman" w:hAnsi="Times New Roman"/>
      <w:i/>
      <w:iCs/>
      <w:shd w:val="clear" w:color="auto" w:fill="FFFFFF"/>
    </w:rPr>
  </w:style>
  <w:style w:type="paragraph" w:customStyle="1" w:styleId="223">
    <w:name w:val="Основной текст (22)"/>
    <w:basedOn w:val="a0"/>
    <w:link w:val="222"/>
    <w:uiPriority w:val="99"/>
    <w:rsid w:val="00A303D9"/>
    <w:pPr>
      <w:widowControl w:val="0"/>
      <w:shd w:val="clear" w:color="auto" w:fill="FFFFFF"/>
      <w:spacing w:after="60" w:line="211" w:lineRule="exact"/>
    </w:pPr>
    <w:rPr>
      <w:rFonts w:ascii="Times New Roman" w:eastAsiaTheme="minorHAnsi" w:hAnsi="Times New Roman" w:cstheme="minorBidi"/>
      <w:i/>
      <w:iCs/>
      <w:lang w:eastAsia="en-US"/>
    </w:rPr>
  </w:style>
  <w:style w:type="character" w:customStyle="1" w:styleId="affffff">
    <w:name w:val="Оглавление_"/>
    <w:link w:val="affffff0"/>
    <w:locked/>
    <w:rsid w:val="00A303D9"/>
    <w:rPr>
      <w:rFonts w:ascii="Times New Roman" w:hAnsi="Times New Roman"/>
      <w:shd w:val="clear" w:color="auto" w:fill="FFFFFF"/>
    </w:rPr>
  </w:style>
  <w:style w:type="paragraph" w:customStyle="1" w:styleId="affffff0">
    <w:name w:val="Оглавление"/>
    <w:basedOn w:val="a0"/>
    <w:link w:val="affffff"/>
    <w:rsid w:val="00A303D9"/>
    <w:pPr>
      <w:widowControl w:val="0"/>
      <w:shd w:val="clear" w:color="auto" w:fill="FFFFFF"/>
      <w:spacing w:after="0" w:line="269" w:lineRule="exact"/>
      <w:ind w:firstLine="380"/>
      <w:jc w:val="both"/>
    </w:pPr>
    <w:rPr>
      <w:rFonts w:ascii="Times New Roman" w:eastAsiaTheme="minorHAnsi" w:hAnsi="Times New Roman" w:cstheme="minorBidi"/>
      <w:lang w:eastAsia="en-US"/>
    </w:rPr>
  </w:style>
  <w:style w:type="character" w:customStyle="1" w:styleId="3f0">
    <w:name w:val="Оглавление (3)_"/>
    <w:link w:val="3f1"/>
    <w:uiPriority w:val="99"/>
    <w:locked/>
    <w:rsid w:val="00A303D9"/>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A303D9"/>
    <w:pPr>
      <w:widowControl w:val="0"/>
      <w:shd w:val="clear" w:color="auto" w:fill="FFFFFF"/>
      <w:spacing w:after="0" w:line="269" w:lineRule="exact"/>
      <w:ind w:firstLine="380"/>
      <w:jc w:val="both"/>
    </w:pPr>
    <w:rPr>
      <w:rFonts w:ascii="Times New Roman" w:eastAsiaTheme="minorHAnsi" w:hAnsi="Times New Roman" w:cstheme="minorBidi"/>
      <w:b/>
      <w:bCs/>
      <w:sz w:val="17"/>
      <w:szCs w:val="17"/>
      <w:lang w:eastAsia="en-US"/>
    </w:rPr>
  </w:style>
  <w:style w:type="character" w:customStyle="1" w:styleId="216">
    <w:name w:val="Основной текст (2) + Курсив1"/>
    <w:uiPriority w:val="99"/>
    <w:rsid w:val="00A303D9"/>
    <w:rPr>
      <w:rFonts w:ascii="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A303D9"/>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303D9"/>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A303D9"/>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A303D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303D9"/>
    <w:rPr>
      <w:rFonts w:ascii="Arial" w:hAnsi="Arial" w:cs="Arial"/>
      <w:spacing w:val="20"/>
      <w:sz w:val="18"/>
      <w:szCs w:val="18"/>
      <w:shd w:val="clear" w:color="auto" w:fill="FFFFFF"/>
    </w:rPr>
  </w:style>
  <w:style w:type="character" w:customStyle="1" w:styleId="225">
    <w:name w:val="Основной текст (22) + Не курсив"/>
    <w:uiPriority w:val="99"/>
    <w:rsid w:val="00A303D9"/>
  </w:style>
  <w:style w:type="character" w:customStyle="1" w:styleId="3100">
    <w:name w:val="Оглавление (3) + 10"/>
    <w:aliases w:val="5 pt5,Не полужирный1"/>
    <w:uiPriority w:val="99"/>
    <w:rsid w:val="00A303D9"/>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uiPriority w:val="99"/>
    <w:rsid w:val="00A303D9"/>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A303D9"/>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303D9"/>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
    <w:uiPriority w:val="99"/>
    <w:rsid w:val="00A303D9"/>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
    <w:uiPriority w:val="99"/>
    <w:rsid w:val="00A303D9"/>
    <w:rPr>
      <w:rFonts w:ascii="Arial" w:hAnsi="Arial" w:cs="Arial"/>
      <w:b/>
      <w:bCs/>
      <w:sz w:val="15"/>
      <w:szCs w:val="15"/>
      <w:u w:val="none"/>
      <w:effect w:val="none"/>
      <w:shd w:val="clear" w:color="auto" w:fill="FFFFFF"/>
    </w:rPr>
  </w:style>
  <w:style w:type="character" w:customStyle="1" w:styleId="242">
    <w:name w:val="Основной текст (2) + 4"/>
    <w:aliases w:val="5 pt1"/>
    <w:uiPriority w:val="99"/>
    <w:rsid w:val="00A303D9"/>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A303D9"/>
    <w:rPr>
      <w:rFonts w:ascii="Times New Roman" w:eastAsia="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A303D9"/>
    <w:rPr>
      <w:rFonts w:ascii="Arial" w:hAnsi="Arial" w:cs="Arial"/>
      <w:sz w:val="18"/>
      <w:szCs w:val="18"/>
      <w:u w:val="none"/>
      <w:effect w:val="none"/>
    </w:rPr>
  </w:style>
  <w:style w:type="character" w:customStyle="1" w:styleId="28Exact1">
    <w:name w:val="Основной текст (28) Exact1"/>
    <w:uiPriority w:val="99"/>
    <w:rsid w:val="00A303D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303D9"/>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303D9"/>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303D9"/>
    <w:rPr>
      <w:rFonts w:ascii="Times New Roman" w:hAnsi="Times New Roman" w:cs="Times New Roman"/>
      <w:b/>
      <w:bCs/>
      <w:i/>
      <w:iCs/>
      <w:spacing w:val="-30"/>
      <w:sz w:val="186"/>
      <w:szCs w:val="186"/>
      <w:u w:val="none"/>
      <w:effect w:val="none"/>
      <w:shd w:val="clear" w:color="auto" w:fill="FFFFFF"/>
    </w:rPr>
  </w:style>
  <w:style w:type="character" w:customStyle="1" w:styleId="2Arial1">
    <w:name w:val="Основной текст (2) + Arial1"/>
    <w:uiPriority w:val="99"/>
    <w:rsid w:val="00A303D9"/>
    <w:rPr>
      <w:rFonts w:ascii="Arial" w:hAnsi="Arial" w:cs="Arial"/>
      <w:b/>
      <w:bCs/>
      <w:sz w:val="22"/>
      <w:szCs w:val="22"/>
      <w:u w:val="none"/>
      <w:effect w:val="none"/>
      <w:shd w:val="clear" w:color="auto" w:fill="FFFFFF"/>
    </w:rPr>
  </w:style>
  <w:style w:type="character" w:customStyle="1" w:styleId="84">
    <w:name w:val="Заголовок №8_"/>
    <w:link w:val="85"/>
    <w:locked/>
    <w:rsid w:val="00A303D9"/>
    <w:rPr>
      <w:rFonts w:ascii="Times New Roman" w:hAnsi="Times New Roman"/>
      <w:b/>
      <w:bCs/>
      <w:shd w:val="clear" w:color="auto" w:fill="FFFFFF"/>
    </w:rPr>
  </w:style>
  <w:style w:type="paragraph" w:customStyle="1" w:styleId="85">
    <w:name w:val="Заголовок №8"/>
    <w:basedOn w:val="a0"/>
    <w:link w:val="84"/>
    <w:rsid w:val="00A303D9"/>
    <w:pPr>
      <w:widowControl w:val="0"/>
      <w:shd w:val="clear" w:color="auto" w:fill="FFFFFF"/>
      <w:spacing w:before="120" w:after="120" w:line="240" w:lineRule="atLeast"/>
      <w:jc w:val="both"/>
      <w:outlineLvl w:val="7"/>
    </w:pPr>
    <w:rPr>
      <w:rFonts w:ascii="Times New Roman" w:eastAsiaTheme="minorHAnsi" w:hAnsi="Times New Roman" w:cstheme="minorBidi"/>
      <w:b/>
      <w:bCs/>
      <w:lang w:eastAsia="en-US"/>
    </w:rPr>
  </w:style>
  <w:style w:type="character" w:customStyle="1" w:styleId="96">
    <w:name w:val="Заголовок №9_"/>
    <w:link w:val="97"/>
    <w:locked/>
    <w:rsid w:val="00A303D9"/>
    <w:rPr>
      <w:rFonts w:ascii="Tahoma" w:eastAsia="Times New Roman" w:hAnsi="Tahoma" w:cs="Tahoma"/>
      <w:sz w:val="19"/>
      <w:szCs w:val="19"/>
      <w:shd w:val="clear" w:color="auto" w:fill="FFFFFF"/>
    </w:rPr>
  </w:style>
  <w:style w:type="paragraph" w:customStyle="1" w:styleId="97">
    <w:name w:val="Заголовок №9"/>
    <w:basedOn w:val="a0"/>
    <w:link w:val="96"/>
    <w:rsid w:val="00A303D9"/>
    <w:pPr>
      <w:widowControl w:val="0"/>
      <w:shd w:val="clear" w:color="auto" w:fill="FFFFFF"/>
      <w:spacing w:before="60" w:after="60" w:line="206" w:lineRule="exact"/>
      <w:ind w:firstLine="420"/>
      <w:jc w:val="both"/>
      <w:outlineLvl w:val="8"/>
    </w:pPr>
    <w:rPr>
      <w:rFonts w:ascii="Tahoma" w:hAnsi="Tahoma" w:cs="Tahoma"/>
      <w:sz w:val="19"/>
      <w:szCs w:val="19"/>
      <w:lang w:eastAsia="en-US"/>
    </w:rPr>
  </w:style>
  <w:style w:type="character" w:customStyle="1" w:styleId="5b">
    <w:name w:val="Сноска (5)_"/>
    <w:link w:val="5c"/>
    <w:locked/>
    <w:rsid w:val="00A303D9"/>
    <w:rPr>
      <w:rFonts w:ascii="Times New Roman" w:hAnsi="Times New Roman"/>
      <w:b/>
      <w:bCs/>
      <w:i/>
      <w:iCs/>
      <w:shd w:val="clear" w:color="auto" w:fill="FFFFFF"/>
    </w:rPr>
  </w:style>
  <w:style w:type="paragraph" w:customStyle="1" w:styleId="5c">
    <w:name w:val="Сноска (5)"/>
    <w:basedOn w:val="a0"/>
    <w:link w:val="5b"/>
    <w:rsid w:val="00A303D9"/>
    <w:pPr>
      <w:widowControl w:val="0"/>
      <w:shd w:val="clear" w:color="auto" w:fill="FFFFFF"/>
      <w:spacing w:before="180" w:after="60" w:line="240" w:lineRule="atLeast"/>
      <w:jc w:val="both"/>
    </w:pPr>
    <w:rPr>
      <w:rFonts w:ascii="Times New Roman" w:eastAsiaTheme="minorHAnsi" w:hAnsi="Times New Roman" w:cstheme="minorBidi"/>
      <w:b/>
      <w:bCs/>
      <w:i/>
      <w:iCs/>
      <w:lang w:eastAsia="en-US"/>
    </w:rPr>
  </w:style>
  <w:style w:type="character" w:customStyle="1" w:styleId="104">
    <w:name w:val="Заголовок №10_"/>
    <w:link w:val="105"/>
    <w:locked/>
    <w:rsid w:val="00A303D9"/>
    <w:rPr>
      <w:rFonts w:ascii="Tahoma" w:eastAsia="Times New Roman" w:hAnsi="Tahoma" w:cs="Tahoma"/>
      <w:b/>
      <w:bCs/>
      <w:sz w:val="18"/>
      <w:szCs w:val="18"/>
      <w:shd w:val="clear" w:color="auto" w:fill="FFFFFF"/>
    </w:rPr>
  </w:style>
  <w:style w:type="paragraph" w:customStyle="1" w:styleId="105">
    <w:name w:val="Заголовок №10"/>
    <w:basedOn w:val="a0"/>
    <w:link w:val="104"/>
    <w:rsid w:val="00A303D9"/>
    <w:pPr>
      <w:widowControl w:val="0"/>
      <w:shd w:val="clear" w:color="auto" w:fill="FFFFFF"/>
      <w:spacing w:after="0" w:line="221" w:lineRule="exact"/>
      <w:jc w:val="center"/>
    </w:pPr>
    <w:rPr>
      <w:rFonts w:ascii="Tahoma" w:hAnsi="Tahoma" w:cs="Tahoma"/>
      <w:b/>
      <w:bCs/>
      <w:sz w:val="18"/>
      <w:szCs w:val="18"/>
      <w:lang w:eastAsia="en-US"/>
    </w:rPr>
  </w:style>
  <w:style w:type="character" w:customStyle="1" w:styleId="126">
    <w:name w:val="Основной текст (12) + Полужирный"/>
    <w:rsid w:val="00A303D9"/>
    <w:rPr>
      <w:rFonts w:ascii="Tahoma" w:eastAsia="Times New Roman" w:hAnsi="Tahoma" w:cs="Tahoma"/>
      <w:b/>
      <w:bCs/>
      <w:i/>
      <w:iCs/>
      <w:color w:val="000000"/>
      <w:spacing w:val="0"/>
      <w:w w:val="100"/>
      <w:position w:val="0"/>
      <w:sz w:val="18"/>
      <w:szCs w:val="18"/>
      <w:shd w:val="clear" w:color="auto" w:fill="FFFFFF"/>
      <w:lang w:val="ru-RU" w:eastAsia="ru-RU"/>
    </w:rPr>
  </w:style>
  <w:style w:type="character" w:customStyle="1" w:styleId="127">
    <w:name w:val="Основной текст (12) + Малые прописные"/>
    <w:rsid w:val="00A303D9"/>
    <w:rPr>
      <w:rFonts w:ascii="Tahoma" w:eastAsia="Times New Roman"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rsid w:val="00A303D9"/>
    <w:rPr>
      <w:rFonts w:ascii="Tahoma" w:eastAsia="Times New Roman"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rsid w:val="00A303D9"/>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b">
    <w:name w:val="Основной текст (4) + Курсив"/>
    <w:rsid w:val="00A303D9"/>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rsid w:val="00A303D9"/>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1"/>
    <w:link w:val="affffff1"/>
    <w:uiPriority w:val="99"/>
    <w:qFormat/>
    <w:rsid w:val="00A303D9"/>
    <w:pPr>
      <w:numPr>
        <w:numId w:val="10"/>
      </w:numPr>
      <w:spacing w:before="0" w:beforeAutospacing="0" w:after="0" w:afterAutospacing="0"/>
      <w:jc w:val="both"/>
    </w:pPr>
    <w:rPr>
      <w:rFonts w:ascii="Arial Narrow" w:eastAsia="Calibri" w:hAnsi="Arial Narrow" w:cs="Times New Roman"/>
      <w:color w:val="auto"/>
      <w:sz w:val="18"/>
      <w:szCs w:val="18"/>
    </w:rPr>
  </w:style>
  <w:style w:type="character" w:customStyle="1" w:styleId="affffff1">
    <w:name w:val="НОМЕРА Знак"/>
    <w:link w:val="a"/>
    <w:uiPriority w:val="99"/>
    <w:locked/>
    <w:rsid w:val="00A303D9"/>
    <w:rPr>
      <w:rFonts w:ascii="Arial Narrow" w:eastAsia="Calibri" w:hAnsi="Arial Narrow" w:cs="Times New Roman"/>
      <w:sz w:val="18"/>
      <w:szCs w:val="18"/>
    </w:rPr>
  </w:style>
  <w:style w:type="character" w:styleId="affffff2">
    <w:name w:val="FollowedHyperlink"/>
    <w:uiPriority w:val="99"/>
    <w:semiHidden/>
    <w:rsid w:val="00A303D9"/>
    <w:rPr>
      <w:rFonts w:cs="Times New Roman"/>
      <w:color w:val="800080"/>
      <w:u w:val="single"/>
    </w:rPr>
  </w:style>
  <w:style w:type="character" w:customStyle="1" w:styleId="1ff2">
    <w:name w:val="Текст сноски Знак1"/>
    <w:uiPriority w:val="99"/>
    <w:semiHidden/>
    <w:rsid w:val="00A303D9"/>
    <w:rPr>
      <w:rFonts w:cs="Times New Roman"/>
    </w:rPr>
  </w:style>
  <w:style w:type="character" w:customStyle="1" w:styleId="DocumentMapChar1">
    <w:name w:val="Document Map Char1"/>
    <w:uiPriority w:val="99"/>
    <w:semiHidden/>
    <w:rsid w:val="00A303D9"/>
    <w:rPr>
      <w:rFonts w:ascii="Times New Roman" w:hAnsi="Times New Roman"/>
      <w:sz w:val="0"/>
      <w:szCs w:val="0"/>
      <w:lang w:eastAsia="en-US"/>
    </w:rPr>
  </w:style>
  <w:style w:type="paragraph" w:styleId="affffff3">
    <w:name w:val="Revision"/>
    <w:hidden/>
    <w:uiPriority w:val="99"/>
    <w:semiHidden/>
    <w:rsid w:val="00A303D9"/>
    <w:pPr>
      <w:spacing w:after="0" w:line="240" w:lineRule="auto"/>
    </w:pPr>
    <w:rPr>
      <w:rFonts w:ascii="Calibri" w:eastAsia="Times New Roman" w:hAnsi="Calibri" w:cs="Times New Roman"/>
      <w:lang w:val="en-US"/>
    </w:rPr>
  </w:style>
  <w:style w:type="character" w:customStyle="1" w:styleId="1ff3">
    <w:name w:val="Текст выноски Знак1"/>
    <w:uiPriority w:val="99"/>
    <w:semiHidden/>
    <w:rsid w:val="00A303D9"/>
    <w:rPr>
      <w:rFonts w:ascii="Segoe UI"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303D9"/>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303D9"/>
    <w:pPr>
      <w:spacing w:after="120" w:line="240" w:lineRule="auto"/>
      <w:ind w:left="280"/>
    </w:pPr>
    <w:rPr>
      <w:rFonts w:ascii="Times New Roman" w:hAnsi="Times New Roman"/>
      <w:sz w:val="24"/>
      <w:szCs w:val="24"/>
    </w:rPr>
  </w:style>
  <w:style w:type="numbering" w:customStyle="1" w:styleId="115">
    <w:name w:val="Нет списка11"/>
    <w:next w:val="a3"/>
    <w:uiPriority w:val="99"/>
    <w:semiHidden/>
    <w:unhideWhenUsed/>
    <w:rsid w:val="00A303D9"/>
  </w:style>
  <w:style w:type="table" w:customStyle="1" w:styleId="2fd">
    <w:name w:val="Сетка таблицы2"/>
    <w:basedOn w:val="a2"/>
    <w:next w:val="ac"/>
    <w:uiPriority w:val="59"/>
    <w:rsid w:val="00A303D9"/>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fe">
    <w:name w:val="Нет списка2"/>
    <w:next w:val="a3"/>
    <w:uiPriority w:val="99"/>
    <w:semiHidden/>
    <w:unhideWhenUsed/>
    <w:rsid w:val="00A303D9"/>
  </w:style>
  <w:style w:type="numbering" w:customStyle="1" w:styleId="1111">
    <w:name w:val="Нет списка111"/>
    <w:next w:val="a3"/>
    <w:uiPriority w:val="99"/>
    <w:semiHidden/>
    <w:unhideWhenUsed/>
    <w:rsid w:val="00A303D9"/>
  </w:style>
  <w:style w:type="numbering" w:customStyle="1" w:styleId="3f2">
    <w:name w:val="Нет списка3"/>
    <w:next w:val="a3"/>
    <w:uiPriority w:val="99"/>
    <w:semiHidden/>
    <w:unhideWhenUsed/>
    <w:rsid w:val="00A303D9"/>
  </w:style>
  <w:style w:type="character" w:customStyle="1" w:styleId="c4c27">
    <w:name w:val="c4 c27"/>
    <w:basedOn w:val="a1"/>
    <w:rsid w:val="00A303D9"/>
  </w:style>
  <w:style w:type="character" w:customStyle="1" w:styleId="c4">
    <w:name w:val="c4"/>
    <w:basedOn w:val="a1"/>
    <w:rsid w:val="00A303D9"/>
  </w:style>
  <w:style w:type="paragraph" w:customStyle="1" w:styleId="affffff4">
    <w:name w:val="А_заголовок"/>
    <w:basedOn w:val="a0"/>
    <w:link w:val="affffff5"/>
    <w:qFormat/>
    <w:rsid w:val="00A303D9"/>
    <w:pPr>
      <w:widowControl w:val="0"/>
      <w:autoSpaceDE w:val="0"/>
      <w:autoSpaceDN w:val="0"/>
      <w:adjustRightInd w:val="0"/>
      <w:spacing w:after="0" w:line="360" w:lineRule="auto"/>
      <w:ind w:firstLine="454"/>
      <w:jc w:val="center"/>
    </w:pPr>
    <w:rPr>
      <w:rFonts w:ascii="Times New Roman" w:eastAsia="Calibri" w:hAnsi="Times New Roman"/>
      <w:i/>
      <w:sz w:val="28"/>
      <w:szCs w:val="28"/>
    </w:rPr>
  </w:style>
  <w:style w:type="character" w:customStyle="1" w:styleId="affffff5">
    <w:name w:val="А_заголовок Знак"/>
    <w:link w:val="affffff4"/>
    <w:rsid w:val="00A303D9"/>
    <w:rPr>
      <w:rFonts w:ascii="Times New Roman" w:eastAsia="Calibri" w:hAnsi="Times New Roman" w:cs="Times New Roman"/>
      <w:i/>
      <w:sz w:val="28"/>
      <w:szCs w:val="28"/>
    </w:rPr>
  </w:style>
  <w:style w:type="paragraph" w:customStyle="1" w:styleId="Style2">
    <w:name w:val="Style2"/>
    <w:basedOn w:val="a0"/>
    <w:uiPriority w:val="99"/>
    <w:rsid w:val="00141175"/>
    <w:pPr>
      <w:widowControl w:val="0"/>
      <w:autoSpaceDE w:val="0"/>
      <w:autoSpaceDN w:val="0"/>
      <w:adjustRightInd w:val="0"/>
      <w:spacing w:after="0" w:line="206" w:lineRule="exact"/>
      <w:jc w:val="center"/>
    </w:pPr>
    <w:rPr>
      <w:rFonts w:ascii="Verdana" w:hAnsi="Verdana"/>
      <w:sz w:val="24"/>
      <w:szCs w:val="24"/>
    </w:rPr>
  </w:style>
  <w:style w:type="paragraph" w:customStyle="1" w:styleId="Style5">
    <w:name w:val="Style5"/>
    <w:basedOn w:val="a0"/>
    <w:uiPriority w:val="99"/>
    <w:rsid w:val="00141175"/>
    <w:pPr>
      <w:widowControl w:val="0"/>
      <w:autoSpaceDE w:val="0"/>
      <w:autoSpaceDN w:val="0"/>
      <w:adjustRightInd w:val="0"/>
      <w:spacing w:after="0" w:line="208" w:lineRule="exact"/>
    </w:pPr>
    <w:rPr>
      <w:rFonts w:ascii="Verdana" w:hAnsi="Verdana"/>
      <w:sz w:val="24"/>
      <w:szCs w:val="24"/>
    </w:rPr>
  </w:style>
  <w:style w:type="character" w:customStyle="1" w:styleId="FontStyle11">
    <w:name w:val="Font Style11"/>
    <w:basedOn w:val="a1"/>
    <w:uiPriority w:val="99"/>
    <w:rsid w:val="00141175"/>
    <w:rPr>
      <w:rFonts w:ascii="Times New Roman" w:hAnsi="Times New Roman" w:cs="Times New Roman"/>
      <w:b/>
      <w:bCs/>
      <w:sz w:val="18"/>
      <w:szCs w:val="18"/>
    </w:rPr>
  </w:style>
  <w:style w:type="character" w:customStyle="1" w:styleId="FontStyle12">
    <w:name w:val="Font Style12"/>
    <w:basedOn w:val="a1"/>
    <w:uiPriority w:val="99"/>
    <w:rsid w:val="00141175"/>
    <w:rPr>
      <w:rFonts w:ascii="Times New Roman" w:hAnsi="Times New Roman" w:cs="Times New Roman"/>
      <w:sz w:val="18"/>
      <w:szCs w:val="18"/>
    </w:rPr>
  </w:style>
  <w:style w:type="character" w:customStyle="1" w:styleId="FontStyle15">
    <w:name w:val="Font Style15"/>
    <w:basedOn w:val="a1"/>
    <w:uiPriority w:val="99"/>
    <w:rsid w:val="00141175"/>
    <w:rPr>
      <w:rFonts w:ascii="Times New Roman" w:hAnsi="Times New Roman" w:cs="Times New Roman"/>
      <w:b/>
      <w:bCs/>
      <w:i/>
      <w:iCs/>
      <w:sz w:val="18"/>
      <w:szCs w:val="18"/>
    </w:rPr>
  </w:style>
  <w:style w:type="character" w:customStyle="1" w:styleId="FontStyle14">
    <w:name w:val="Font Style14"/>
    <w:basedOn w:val="a1"/>
    <w:uiPriority w:val="99"/>
    <w:rsid w:val="00141175"/>
    <w:rPr>
      <w:rFonts w:ascii="Times New Roman" w:hAnsi="Times New Roman" w:cs="Times New Roman"/>
      <w:b/>
      <w:bCs/>
      <w:i/>
      <w:iCs/>
      <w:sz w:val="18"/>
      <w:szCs w:val="18"/>
    </w:rPr>
  </w:style>
  <w:style w:type="paragraph" w:customStyle="1" w:styleId="Style6">
    <w:name w:val="Style6"/>
    <w:basedOn w:val="a0"/>
    <w:uiPriority w:val="99"/>
    <w:rsid w:val="00141175"/>
    <w:pPr>
      <w:widowControl w:val="0"/>
      <w:autoSpaceDE w:val="0"/>
      <w:autoSpaceDN w:val="0"/>
      <w:adjustRightInd w:val="0"/>
      <w:spacing w:after="0" w:line="220" w:lineRule="exact"/>
      <w:ind w:firstLine="341"/>
      <w:jc w:val="both"/>
    </w:pPr>
    <w:rPr>
      <w:rFonts w:ascii="Times New Roman" w:hAnsi="Times New Roman"/>
      <w:sz w:val="24"/>
      <w:szCs w:val="24"/>
    </w:rPr>
  </w:style>
  <w:style w:type="paragraph" w:customStyle="1" w:styleId="Style7">
    <w:name w:val="Style7"/>
    <w:basedOn w:val="a0"/>
    <w:uiPriority w:val="99"/>
    <w:rsid w:val="00141175"/>
    <w:pPr>
      <w:widowControl w:val="0"/>
      <w:autoSpaceDE w:val="0"/>
      <w:autoSpaceDN w:val="0"/>
      <w:adjustRightInd w:val="0"/>
      <w:spacing w:after="0" w:line="240" w:lineRule="auto"/>
    </w:pPr>
    <w:rPr>
      <w:rFonts w:ascii="Times New Roman" w:hAnsi="Times New Roman"/>
      <w:sz w:val="24"/>
      <w:szCs w:val="24"/>
    </w:rPr>
  </w:style>
  <w:style w:type="paragraph" w:customStyle="1" w:styleId="Style11">
    <w:name w:val="Style11"/>
    <w:basedOn w:val="a0"/>
    <w:uiPriority w:val="99"/>
    <w:rsid w:val="00141175"/>
    <w:pPr>
      <w:widowControl w:val="0"/>
      <w:autoSpaceDE w:val="0"/>
      <w:autoSpaceDN w:val="0"/>
      <w:adjustRightInd w:val="0"/>
      <w:spacing w:after="0"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E758B85-50ED-421E-B598-BBA0FBE23F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9</TotalTime>
  <Pages>1</Pages>
  <Words>9048</Words>
  <Characters>51576</Characters>
  <Application>Microsoft Office Word</Application>
  <DocSecurity>0</DocSecurity>
  <Lines>429</Lines>
  <Paragraphs>121</Paragraphs>
  <ScaleCrop>false</ScaleCrop>
  <HeadingPairs>
    <vt:vector size="2" baseType="variant">
      <vt:variant>
        <vt:lpstr>Название</vt:lpstr>
      </vt:variant>
      <vt:variant>
        <vt:i4>1</vt:i4>
      </vt:variant>
    </vt:vector>
  </HeadingPairs>
  <TitlesOfParts>
    <vt:vector size="1" baseType="lpstr">
      <vt:lpstr/>
    </vt:vector>
  </TitlesOfParts>
  <Company>Ya Blondinko Edition</Company>
  <LinksUpToDate>false</LinksUpToDate>
  <CharactersWithSpaces>605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chalka</dc:creator>
  <cp:lastModifiedBy>Наталья</cp:lastModifiedBy>
  <cp:revision>29</cp:revision>
  <cp:lastPrinted>2019-10-06T18:04:00Z</cp:lastPrinted>
  <dcterms:created xsi:type="dcterms:W3CDTF">2016-06-07T17:02:00Z</dcterms:created>
  <dcterms:modified xsi:type="dcterms:W3CDTF">2021-09-15T10:47:00Z</dcterms:modified>
</cp:coreProperties>
</file>